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FA66B7" w14:textId="66E37857" w:rsidR="002339CE" w:rsidRDefault="00F141FF" w:rsidP="00F141FF">
      <w:pPr>
        <w:pStyle w:val="2"/>
      </w:pPr>
      <w:r>
        <w:rPr>
          <w:rFonts w:hint="eastAsia"/>
        </w:rPr>
        <w:t>2</w:t>
      </w:r>
      <w:r>
        <w:t>016</w:t>
      </w:r>
    </w:p>
    <w:p w14:paraId="5D87B7B7" w14:textId="790137D7" w:rsidR="00F141FF" w:rsidRPr="00AF066C" w:rsidRDefault="00B52B92" w:rsidP="00AF066C">
      <w:pPr>
        <w:rPr>
          <w:color w:val="FF0000"/>
        </w:rPr>
      </w:pPr>
      <w:r w:rsidRPr="00937892">
        <w:rPr>
          <w:rFonts w:hint="eastAsia"/>
          <w:color w:val="7030A0"/>
        </w:rPr>
        <w:t>1</w:t>
      </w:r>
      <w:r w:rsidRPr="00937892">
        <w:rPr>
          <w:color w:val="7030A0"/>
        </w:rPr>
        <w:t xml:space="preserve">. </w:t>
      </w:r>
      <w:r w:rsidRPr="00937892">
        <w:rPr>
          <w:rFonts w:hint="eastAsia"/>
          <w:color w:val="7030A0"/>
        </w:rPr>
        <w:t>假定有一个通信协议，每个分组都引入</w:t>
      </w:r>
      <w:r w:rsidRPr="00937892">
        <w:rPr>
          <w:color w:val="7030A0"/>
        </w:rPr>
        <w:t>100</w:t>
      </w:r>
      <w:r w:rsidRPr="00937892">
        <w:rPr>
          <w:color w:val="7030A0"/>
        </w:rPr>
        <w:t>字节的开销用于头和成帧，现在使用这个协议发送</w:t>
      </w:r>
      <w:r w:rsidRPr="00937892">
        <w:rPr>
          <w:color w:val="7030A0"/>
        </w:rPr>
        <w:t>1M</w:t>
      </w:r>
      <w:r w:rsidRPr="00937892">
        <w:rPr>
          <w:color w:val="7030A0"/>
        </w:rPr>
        <w:t>字节的数据</w:t>
      </w:r>
      <w:r w:rsidRPr="00B52B92">
        <w:t>（为方便计算，</w:t>
      </w:r>
      <w:r w:rsidRPr="00B52B92">
        <w:t>1M=10^6</w:t>
      </w:r>
      <w:r w:rsidRPr="00B52B92">
        <w:t>），然而在传递的过程中有一个字节被破坏了，因而包含该字节的那个分组被丢弃并重传。（</w:t>
      </w:r>
      <w:r w:rsidRPr="00B52B92">
        <w:t>1</w:t>
      </w:r>
      <w:r w:rsidRPr="00B52B92">
        <w:t>）当数据的分组大小为</w:t>
      </w:r>
      <w:r w:rsidRPr="00B52B92">
        <w:t>1000</w:t>
      </w:r>
      <w:r w:rsidRPr="00B52B92">
        <w:t>、</w:t>
      </w:r>
      <w:r w:rsidRPr="00B52B92">
        <w:t>5000</w:t>
      </w:r>
      <w:r w:rsidRPr="00B52B92">
        <w:t>、</w:t>
      </w:r>
      <w:r w:rsidRPr="00B52B92">
        <w:t>20000</w:t>
      </w:r>
      <w:r w:rsidRPr="00B52B92">
        <w:t>和</w:t>
      </w:r>
      <w:r w:rsidRPr="00B52B92">
        <w:t>40000</w:t>
      </w:r>
      <w:r w:rsidRPr="00B52B92">
        <w:t>字节时，计算相应（包括开销）的传递字节总数目。（</w:t>
      </w:r>
      <w:r w:rsidRPr="00B52B92">
        <w:t>2</w:t>
      </w:r>
      <w:r w:rsidRPr="00B52B92">
        <w:t>）计算分组大小的最优值是多少，即分组的大小为何值时总的传输字节数最少。（提示：最优值不是</w:t>
      </w:r>
      <w:r w:rsidRPr="00B52B92">
        <w:t>1000</w:t>
      </w:r>
      <w:r w:rsidRPr="00B52B92">
        <w:t>、</w:t>
      </w:r>
      <w:r w:rsidRPr="00B52B92">
        <w:t>5000</w:t>
      </w:r>
      <w:r w:rsidRPr="00B52B92">
        <w:t>、</w:t>
      </w:r>
      <w:r w:rsidRPr="00B52B92">
        <w:t>20000</w:t>
      </w:r>
      <w:r w:rsidRPr="00B52B92">
        <w:t>和</w:t>
      </w:r>
      <w:r w:rsidRPr="00B52B92">
        <w:t>40000</w:t>
      </w:r>
      <w:r w:rsidRPr="00B52B92">
        <w:t>字节中的一个）</w:t>
      </w:r>
      <w:r w:rsidR="00D16E4F" w:rsidRPr="00C36D49">
        <w:rPr>
          <w:rFonts w:hint="eastAsia"/>
          <w:b/>
          <w:bCs/>
          <w:color w:val="C00000"/>
        </w:rPr>
        <w:t>三种解法：</w:t>
      </w:r>
      <w:r w:rsidR="00AF066C" w:rsidRPr="00E83C07">
        <w:rPr>
          <w:rFonts w:hint="eastAsia"/>
          <w:b/>
          <w:bCs/>
          <w:color w:val="C00000"/>
        </w:rPr>
        <w:t>就用解法一</w:t>
      </w:r>
    </w:p>
    <w:p w14:paraId="736D2AF0" w14:textId="5372711B" w:rsidR="00751894" w:rsidRPr="00D16E4F" w:rsidRDefault="00751894" w:rsidP="00F141FF">
      <w:pPr>
        <w:rPr>
          <w:color w:val="FF0000"/>
        </w:rPr>
      </w:pPr>
      <w:r>
        <w:rPr>
          <w:rFonts w:hint="eastAsia"/>
          <w:color w:val="FF0000"/>
        </w:rPr>
        <w:t>解法一：</w:t>
      </w:r>
      <w:r w:rsidR="00162BFD">
        <w:rPr>
          <w:rFonts w:hint="eastAsia"/>
          <w:color w:val="FF0000"/>
        </w:rPr>
        <w:t>用了</w:t>
      </w:r>
      <w:r w:rsidR="00162BFD">
        <w:rPr>
          <w:color w:val="FF0000"/>
        </w:rPr>
        <w:t>1024</w:t>
      </w:r>
      <w:r w:rsidR="00162BFD">
        <w:rPr>
          <w:rFonts w:hint="eastAsia"/>
          <w:color w:val="FF0000"/>
        </w:rPr>
        <w:t>，没</w:t>
      </w:r>
      <w:r w:rsidR="00162BFD" w:rsidRPr="00BE4F5C">
        <w:rPr>
          <w:rFonts w:hint="eastAsia"/>
          <w:color w:val="FF0000"/>
        </w:rPr>
        <w:t>用</w:t>
      </w:r>
      <w:r w:rsidR="00162BFD" w:rsidRPr="00BE4F5C">
        <w:rPr>
          <w:color w:val="FF0000"/>
        </w:rPr>
        <w:t>1M=10^6</w:t>
      </w:r>
    </w:p>
    <w:p w14:paraId="1E916F69" w14:textId="376C4CB4" w:rsidR="00F141FF" w:rsidRDefault="00A220E3" w:rsidP="00F141FF">
      <w:r w:rsidRPr="00A220E3">
        <w:rPr>
          <w:noProof/>
        </w:rPr>
        <w:drawing>
          <wp:inline distT="0" distB="0" distL="0" distR="0" wp14:anchorId="5D6D8E0D" wp14:editId="68A0AFA2">
            <wp:extent cx="5274310" cy="2919584"/>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
                      <a:extLst>
                        <a:ext uri="{28A0092B-C50C-407E-A947-70E740481C1C}">
                          <a14:useLocalDpi xmlns:a14="http://schemas.microsoft.com/office/drawing/2010/main" val="0"/>
                        </a:ext>
                      </a:extLst>
                    </a:blip>
                    <a:srcRect t="23966"/>
                    <a:stretch/>
                  </pic:blipFill>
                  <pic:spPr bwMode="auto">
                    <a:xfrm>
                      <a:off x="0" y="0"/>
                      <a:ext cx="5274310" cy="2919584"/>
                    </a:xfrm>
                    <a:prstGeom prst="rect">
                      <a:avLst/>
                    </a:prstGeom>
                    <a:noFill/>
                    <a:ln>
                      <a:noFill/>
                    </a:ln>
                    <a:extLst>
                      <a:ext uri="{53640926-AAD7-44D8-BBD7-CCE9431645EC}">
                        <a14:shadowObscured xmlns:a14="http://schemas.microsoft.com/office/drawing/2010/main"/>
                      </a:ext>
                    </a:extLst>
                  </pic:spPr>
                </pic:pic>
              </a:graphicData>
            </a:graphic>
          </wp:inline>
        </w:drawing>
      </w:r>
    </w:p>
    <w:p w14:paraId="23964B94" w14:textId="317FCA97" w:rsidR="005525A9" w:rsidRDefault="00D0391B" w:rsidP="005525A9">
      <w:pPr>
        <w:pStyle w:val="a7"/>
        <w:numPr>
          <w:ilvl w:val="0"/>
          <w:numId w:val="1"/>
        </w:numPr>
        <w:ind w:firstLineChars="0"/>
      </w:pPr>
      <w:r>
        <w:rPr>
          <w:rFonts w:hint="eastAsia"/>
        </w:rPr>
        <w:t>开销</w:t>
      </w:r>
      <w:r>
        <w:rPr>
          <w:rFonts w:hint="eastAsia"/>
        </w:rPr>
        <w:t>+</w:t>
      </w:r>
      <w:r>
        <w:rPr>
          <w:rFonts w:hint="eastAsia"/>
        </w:rPr>
        <w:t>丢失的</w:t>
      </w:r>
      <w:r w:rsidR="005525A9">
        <w:rPr>
          <w:rFonts w:hint="eastAsia"/>
        </w:rPr>
        <w:t>共传输数据是</w:t>
      </w:r>
      <w:r w:rsidR="005525A9" w:rsidRPr="00A77E75">
        <w:rPr>
          <w:position w:val="-28"/>
        </w:rPr>
        <w:object w:dxaOrig="1960" w:dyaOrig="660" w14:anchorId="1F641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36pt" o:ole="">
            <v:imagedata r:id="rId8" o:title=""/>
          </v:shape>
          <o:OLEObject Type="Embed" ProgID="Equation.DSMT4" ShapeID="_x0000_i1025" DrawAspect="Content" ObjectID="_1702144525" r:id="rId9"/>
        </w:object>
      </w:r>
    </w:p>
    <w:p w14:paraId="0EF6FBDC" w14:textId="7C5AD960" w:rsidR="005525A9" w:rsidRDefault="005525A9" w:rsidP="005525A9">
      <w:pPr>
        <w:pStyle w:val="a7"/>
        <w:ind w:left="720" w:firstLineChars="0" w:firstLine="0"/>
      </w:pPr>
      <w:r>
        <w:rPr>
          <w:rFonts w:hint="eastAsia"/>
        </w:rPr>
        <w:t>开销是</w:t>
      </w:r>
      <w:r w:rsidRPr="00A77E75">
        <w:rPr>
          <w:position w:val="-28"/>
        </w:rPr>
        <w:object w:dxaOrig="1040" w:dyaOrig="660" w14:anchorId="3DBF9BD0">
          <v:shape id="_x0000_i1026" type="#_x0000_t75" style="width:50.5pt;height:36pt" o:ole="">
            <v:imagedata r:id="rId10" o:title=""/>
          </v:shape>
          <o:OLEObject Type="Embed" ProgID="Equation.DSMT4" ShapeID="_x0000_i1026" DrawAspect="Content" ObjectID="_1702144526" r:id="rId11"/>
        </w:object>
      </w:r>
      <w:r>
        <w:rPr>
          <w:rFonts w:hint="eastAsia"/>
        </w:rPr>
        <w:t>，丢失后要重传的大小是</w:t>
      </w:r>
      <w:r w:rsidRPr="00A77E75">
        <w:rPr>
          <w:position w:val="-10"/>
        </w:rPr>
        <w:object w:dxaOrig="780" w:dyaOrig="320" w14:anchorId="6AC49434">
          <v:shape id="_x0000_i1027" type="#_x0000_t75" style="width:36pt;height:14.5pt" o:ole="">
            <v:imagedata r:id="rId12" o:title=""/>
          </v:shape>
          <o:OLEObject Type="Embed" ProgID="Equation.DSMT4" ShapeID="_x0000_i1027" DrawAspect="Content" ObjectID="_1702144527" r:id="rId13"/>
        </w:object>
      </w:r>
    </w:p>
    <w:p w14:paraId="44523ED2" w14:textId="0640AE8E" w:rsidR="00FD7DF9" w:rsidRDefault="00FD7DF9" w:rsidP="005525A9">
      <w:pPr>
        <w:pStyle w:val="a7"/>
        <w:ind w:left="720" w:firstLineChars="0" w:firstLine="0"/>
      </w:pPr>
      <w:r>
        <w:rPr>
          <w:rFonts w:hint="eastAsia"/>
        </w:rPr>
        <w:t>1</w:t>
      </w:r>
      <w:r>
        <w:t>000</w:t>
      </w:r>
      <w:r>
        <w:rPr>
          <w:rFonts w:hint="eastAsia"/>
        </w:rPr>
        <w:t>的分组对应开销</w:t>
      </w:r>
      <w:r>
        <w:rPr>
          <w:rFonts w:hint="eastAsia"/>
        </w:rPr>
        <w:t>+</w:t>
      </w:r>
      <w:r>
        <w:rPr>
          <w:rFonts w:hint="eastAsia"/>
        </w:rPr>
        <w:t>丢失是</w:t>
      </w:r>
      <w:r>
        <w:rPr>
          <w:rFonts w:hint="eastAsia"/>
        </w:rPr>
        <w:t>1</w:t>
      </w:r>
      <w:r>
        <w:t>05958</w:t>
      </w:r>
      <w:r>
        <w:rPr>
          <w:rFonts w:hint="eastAsia"/>
        </w:rPr>
        <w:t>，向上取整</w:t>
      </w:r>
      <w:r>
        <w:rPr>
          <w:rFonts w:hint="eastAsia"/>
        </w:rPr>
        <w:t>+</w:t>
      </w:r>
      <w:r>
        <w:t>1</w:t>
      </w:r>
    </w:p>
    <w:p w14:paraId="7A752D89" w14:textId="7E0B4148" w:rsidR="00FD7DF9" w:rsidRDefault="00E07D7E" w:rsidP="005525A9">
      <w:pPr>
        <w:pStyle w:val="a7"/>
        <w:ind w:left="720" w:firstLineChars="0" w:firstLine="0"/>
      </w:pPr>
      <w:r>
        <w:rPr>
          <w:rFonts w:hint="eastAsia"/>
        </w:rPr>
        <w:t>5</w:t>
      </w:r>
      <w:r>
        <w:t>000</w:t>
      </w:r>
      <w:r>
        <w:rPr>
          <w:rFonts w:hint="eastAsia"/>
        </w:rPr>
        <w:t>的分组对应开销</w:t>
      </w:r>
      <w:r>
        <w:rPr>
          <w:rFonts w:hint="eastAsia"/>
        </w:rPr>
        <w:t>+</w:t>
      </w:r>
      <w:r>
        <w:rPr>
          <w:rFonts w:hint="eastAsia"/>
        </w:rPr>
        <w:t>丢失是</w:t>
      </w:r>
      <w:r>
        <w:rPr>
          <w:rFonts w:hint="eastAsia"/>
        </w:rPr>
        <w:t>2</w:t>
      </w:r>
      <w:r>
        <w:t>6072</w:t>
      </w:r>
    </w:p>
    <w:p w14:paraId="38E00E2B" w14:textId="37027A6C" w:rsidR="00E07D7E" w:rsidRDefault="00E07D7E" w:rsidP="005525A9">
      <w:pPr>
        <w:pStyle w:val="a7"/>
        <w:ind w:left="720" w:firstLineChars="0" w:firstLine="0"/>
      </w:pPr>
      <w:r>
        <w:rPr>
          <w:rFonts w:hint="eastAsia"/>
        </w:rPr>
        <w:t>2</w:t>
      </w:r>
      <w:r>
        <w:t>0000</w:t>
      </w:r>
      <w:r>
        <w:rPr>
          <w:rFonts w:hint="eastAsia"/>
        </w:rPr>
        <w:t>的分组对应开销</w:t>
      </w:r>
      <w:r>
        <w:rPr>
          <w:rFonts w:hint="eastAsia"/>
        </w:rPr>
        <w:t>+</w:t>
      </w:r>
      <w:r>
        <w:rPr>
          <w:rFonts w:hint="eastAsia"/>
        </w:rPr>
        <w:t>丢失是</w:t>
      </w:r>
      <w:r>
        <w:rPr>
          <w:rFonts w:hint="eastAsia"/>
        </w:rPr>
        <w:t>2</w:t>
      </w:r>
      <w:r>
        <w:t>5343</w:t>
      </w:r>
    </w:p>
    <w:p w14:paraId="7EA9983C" w14:textId="62FD59A6" w:rsidR="00E07D7E" w:rsidRDefault="00E07D7E" w:rsidP="005525A9">
      <w:pPr>
        <w:pStyle w:val="a7"/>
        <w:ind w:left="720" w:firstLineChars="0" w:firstLine="0"/>
      </w:pPr>
      <w:r>
        <w:rPr>
          <w:rFonts w:hint="eastAsia"/>
        </w:rPr>
        <w:t>4</w:t>
      </w:r>
      <w:r>
        <w:t>0000</w:t>
      </w:r>
      <w:r>
        <w:rPr>
          <w:rFonts w:hint="eastAsia"/>
        </w:rPr>
        <w:t>的分组对应开销</w:t>
      </w:r>
      <w:r>
        <w:rPr>
          <w:rFonts w:hint="eastAsia"/>
        </w:rPr>
        <w:t>+</w:t>
      </w:r>
      <w:r>
        <w:rPr>
          <w:rFonts w:hint="eastAsia"/>
        </w:rPr>
        <w:t>丢失是</w:t>
      </w:r>
      <w:r>
        <w:rPr>
          <w:rFonts w:hint="eastAsia"/>
        </w:rPr>
        <w:t>4</w:t>
      </w:r>
      <w:r>
        <w:t>2722</w:t>
      </w:r>
    </w:p>
    <w:p w14:paraId="2C651CB5" w14:textId="24E0AD08" w:rsidR="00D43EF1" w:rsidRDefault="00D43EF1" w:rsidP="005525A9">
      <w:pPr>
        <w:pStyle w:val="a7"/>
        <w:ind w:left="720" w:firstLineChars="0" w:firstLine="0"/>
      </w:pPr>
      <w:r>
        <w:rPr>
          <w:rFonts w:hint="eastAsia"/>
        </w:rPr>
        <w:t>要传递的数据量是</w:t>
      </w:r>
      <w:r>
        <w:rPr>
          <w:rFonts w:hint="eastAsia"/>
        </w:rPr>
        <w:t>1</w:t>
      </w:r>
      <w:r>
        <w:t>024</w:t>
      </w:r>
      <w:r>
        <w:rPr>
          <w:rFonts w:hint="eastAsia"/>
        </w:rPr>
        <w:t>x</w:t>
      </w:r>
      <w:r>
        <w:t>1024=1048576</w:t>
      </w:r>
    </w:p>
    <w:p w14:paraId="5A5ACDB1" w14:textId="2C49C6D0" w:rsidR="00D43EF1" w:rsidRDefault="00D43EF1" w:rsidP="005525A9">
      <w:pPr>
        <w:pStyle w:val="a7"/>
        <w:ind w:left="720" w:firstLineChars="0" w:firstLine="0"/>
      </w:pPr>
      <w:r>
        <w:rPr>
          <w:rFonts w:hint="eastAsia"/>
        </w:rPr>
        <w:t>1</w:t>
      </w:r>
      <w:r>
        <w:t>000</w:t>
      </w:r>
      <w:r>
        <w:rPr>
          <w:rFonts w:hint="eastAsia"/>
        </w:rPr>
        <w:t>对应的总传递字节是</w:t>
      </w:r>
      <w:r>
        <w:rPr>
          <w:rFonts w:hint="eastAsia"/>
        </w:rPr>
        <w:t>1</w:t>
      </w:r>
      <w:r>
        <w:t>154534</w:t>
      </w:r>
      <w:r>
        <w:rPr>
          <w:rFonts w:hint="eastAsia"/>
        </w:rPr>
        <w:t>（</w:t>
      </w:r>
      <w:r>
        <w:t>1048576+105958</w:t>
      </w:r>
      <w:r>
        <w:rPr>
          <w:rFonts w:hint="eastAsia"/>
        </w:rPr>
        <w:t>）</w:t>
      </w:r>
    </w:p>
    <w:p w14:paraId="33B36CE2" w14:textId="5BD6F5ED" w:rsidR="005525A9" w:rsidRDefault="005525A9" w:rsidP="005525A9">
      <w:r w:rsidRPr="00B52B92">
        <w:t>（</w:t>
      </w:r>
      <w:r w:rsidRPr="00B52B92">
        <w:t>2</w:t>
      </w:r>
      <w:r w:rsidRPr="00B52B92">
        <w:t>）</w:t>
      </w:r>
    </w:p>
    <w:p w14:paraId="50C7761F" w14:textId="051B9A31" w:rsidR="002544AC" w:rsidRDefault="00AB5E04" w:rsidP="00F141FF">
      <w:r>
        <w:rPr>
          <w:rFonts w:hint="eastAsia"/>
        </w:rPr>
        <w:t>这里用</w:t>
      </w:r>
      <w:r w:rsidRPr="00A77E75">
        <w:rPr>
          <w:position w:val="-8"/>
        </w:rPr>
        <w:object w:dxaOrig="1320" w:dyaOrig="360" w14:anchorId="00E2FEA0">
          <v:shape id="_x0000_i1028" type="#_x0000_t75" style="width:65pt;height:21.5pt" o:ole="">
            <v:imagedata r:id="rId14" o:title=""/>
          </v:shape>
          <o:OLEObject Type="Embed" ProgID="Equation.DSMT4" ShapeID="_x0000_i1028" DrawAspect="Content" ObjectID="_1702144528" r:id="rId15"/>
        </w:object>
      </w:r>
      <w:r>
        <w:rPr>
          <w:rFonts w:hint="eastAsia"/>
        </w:rPr>
        <w:t>，</w:t>
      </w:r>
      <w:r>
        <w:rPr>
          <w:rFonts w:hint="eastAsia"/>
        </w:rPr>
        <w:t>p</w:t>
      </w:r>
      <w:r>
        <w:rPr>
          <w:rFonts w:hint="eastAsia"/>
        </w:rPr>
        <w:t>就消掉了，所以</w:t>
      </w:r>
      <w:r w:rsidR="001D7586">
        <w:rPr>
          <w:rFonts w:hint="eastAsia"/>
        </w:rPr>
        <w:t>有点小错</w:t>
      </w:r>
    </w:p>
    <w:p w14:paraId="0A18194A" w14:textId="7C409479" w:rsidR="00AB5E04" w:rsidRDefault="00BA6DC4" w:rsidP="00F141FF">
      <w:r w:rsidRPr="00A77E75">
        <w:rPr>
          <w:position w:val="-28"/>
        </w:rPr>
        <w:object w:dxaOrig="6380" w:dyaOrig="660" w14:anchorId="4AEE2741">
          <v:shape id="_x0000_i1029" type="#_x0000_t75" style="width:317pt;height:36pt" o:ole="">
            <v:imagedata r:id="rId16" o:title=""/>
          </v:shape>
          <o:OLEObject Type="Embed" ProgID="Equation.DSMT4" ShapeID="_x0000_i1029" DrawAspect="Content" ObjectID="_1702144529" r:id="rId17"/>
        </w:object>
      </w:r>
    </w:p>
    <w:p w14:paraId="548CD094" w14:textId="12A11777" w:rsidR="00BA6DC4" w:rsidRDefault="00BA6DC4" w:rsidP="00F141FF">
      <w:r w:rsidRPr="00A77E75">
        <w:rPr>
          <w:position w:val="-28"/>
        </w:rPr>
        <w:object w:dxaOrig="6120" w:dyaOrig="660" w14:anchorId="5C8F2A00">
          <v:shape id="_x0000_i1030" type="#_x0000_t75" style="width:309.5pt;height:36pt" o:ole="">
            <v:imagedata r:id="rId18" o:title=""/>
          </v:shape>
          <o:OLEObject Type="Embed" ProgID="Equation.DSMT4" ShapeID="_x0000_i1030" DrawAspect="Content" ObjectID="_1702144530" r:id="rId19"/>
        </w:object>
      </w:r>
    </w:p>
    <w:p w14:paraId="490DF996" w14:textId="38E464D1" w:rsidR="00BA6DC4" w:rsidRDefault="00BA6DC4" w:rsidP="00F141FF">
      <w:r>
        <w:rPr>
          <w:rFonts w:hint="eastAsia"/>
        </w:rPr>
        <w:t>当且仅当</w:t>
      </w:r>
      <w:r>
        <w:rPr>
          <w:rFonts w:hint="eastAsia"/>
        </w:rPr>
        <w:t>p</w:t>
      </w:r>
      <w:r>
        <w:t>=10240byte</w:t>
      </w:r>
      <w:r>
        <w:rPr>
          <w:rFonts w:hint="eastAsia"/>
        </w:rPr>
        <w:t>时成立</w:t>
      </w:r>
    </w:p>
    <w:p w14:paraId="2CFC75BA" w14:textId="77777777" w:rsidR="00BA6DC4" w:rsidRPr="00BA6DC4" w:rsidRDefault="00BA6DC4" w:rsidP="00F141FF"/>
    <w:p w14:paraId="5FC80065" w14:textId="42E80CA7" w:rsidR="00F141FF" w:rsidRPr="00751894" w:rsidRDefault="00751894" w:rsidP="00F141FF">
      <w:pPr>
        <w:rPr>
          <w:color w:val="FF0000"/>
        </w:rPr>
      </w:pPr>
      <w:r>
        <w:rPr>
          <w:rFonts w:hint="eastAsia"/>
          <w:color w:val="FF0000"/>
        </w:rPr>
        <w:t>解法二：</w:t>
      </w:r>
    </w:p>
    <w:p w14:paraId="78EC715E" w14:textId="7992EB62" w:rsidR="00F141FF" w:rsidRDefault="00B7227A" w:rsidP="00F141FF">
      <w:r w:rsidRPr="00B7227A">
        <w:rPr>
          <w:noProof/>
        </w:rPr>
        <w:drawing>
          <wp:inline distT="0" distB="0" distL="0" distR="0" wp14:anchorId="1873CBDF" wp14:editId="35400C6D">
            <wp:extent cx="4423784" cy="236628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0">
                      <a:extLst>
                        <a:ext uri="{28A0092B-C50C-407E-A947-70E740481C1C}">
                          <a14:useLocalDpi xmlns:a14="http://schemas.microsoft.com/office/drawing/2010/main" val="0"/>
                        </a:ext>
                      </a:extLst>
                    </a:blip>
                    <a:srcRect l="5890" t="3990" r="4084"/>
                    <a:stretch/>
                  </pic:blipFill>
                  <pic:spPr bwMode="auto">
                    <a:xfrm>
                      <a:off x="0" y="0"/>
                      <a:ext cx="4430579" cy="2369920"/>
                    </a:xfrm>
                    <a:prstGeom prst="rect">
                      <a:avLst/>
                    </a:prstGeom>
                    <a:noFill/>
                    <a:ln>
                      <a:noFill/>
                    </a:ln>
                    <a:extLst>
                      <a:ext uri="{53640926-AAD7-44D8-BBD7-CCE9431645EC}">
                        <a14:shadowObscured xmlns:a14="http://schemas.microsoft.com/office/drawing/2010/main"/>
                      </a:ext>
                    </a:extLst>
                  </pic:spPr>
                </pic:pic>
              </a:graphicData>
            </a:graphic>
          </wp:inline>
        </w:drawing>
      </w:r>
    </w:p>
    <w:p w14:paraId="2E0FFCF9" w14:textId="752994A6" w:rsidR="00751894" w:rsidRDefault="00B7227A" w:rsidP="00F141FF">
      <w:r>
        <w:rPr>
          <w:rFonts w:hint="eastAsia"/>
        </w:rPr>
        <w:t>解法一里未知数</w:t>
      </w:r>
      <w:r>
        <w:rPr>
          <w:rFonts w:hint="eastAsia"/>
        </w:rPr>
        <w:t>p</w:t>
      </w:r>
      <w:r>
        <w:rPr>
          <w:rFonts w:hint="eastAsia"/>
        </w:rPr>
        <w:t>是分组中的数据大小，解法二里的</w:t>
      </w:r>
      <w:r>
        <w:rPr>
          <w:rFonts w:hint="eastAsia"/>
        </w:rPr>
        <w:t>x</w:t>
      </w:r>
      <w:r>
        <w:rPr>
          <w:rFonts w:hint="eastAsia"/>
        </w:rPr>
        <w:t>是分组大小，即</w:t>
      </w:r>
      <w:r>
        <w:rPr>
          <w:rFonts w:hint="eastAsia"/>
        </w:rPr>
        <w:t>x</w:t>
      </w:r>
      <w:r>
        <w:t>=</w:t>
      </w:r>
      <w:r>
        <w:rPr>
          <w:rFonts w:hint="eastAsia"/>
        </w:rPr>
        <w:t>p</w:t>
      </w:r>
      <w:r>
        <w:t>+100</w:t>
      </w:r>
    </w:p>
    <w:p w14:paraId="46FC9FD3" w14:textId="32243565" w:rsidR="00F141FF" w:rsidRPr="00751894" w:rsidRDefault="00751894" w:rsidP="00F141FF">
      <w:pPr>
        <w:rPr>
          <w:color w:val="FF0000"/>
        </w:rPr>
      </w:pPr>
      <w:r>
        <w:rPr>
          <w:rFonts w:hint="eastAsia"/>
          <w:color w:val="FF0000"/>
        </w:rPr>
        <w:t>解法三：</w:t>
      </w:r>
    </w:p>
    <w:p w14:paraId="57E9DD99" w14:textId="450EB548" w:rsidR="00872FC7" w:rsidRDefault="00A220E3" w:rsidP="00F141FF">
      <w:r w:rsidRPr="00A220E3">
        <w:rPr>
          <w:noProof/>
        </w:rPr>
        <w:drawing>
          <wp:inline distT="0" distB="0" distL="0" distR="0" wp14:anchorId="0E40A241" wp14:editId="04504D57">
            <wp:extent cx="5274310" cy="36957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695700"/>
                    </a:xfrm>
                    <a:prstGeom prst="rect">
                      <a:avLst/>
                    </a:prstGeom>
                    <a:noFill/>
                    <a:ln>
                      <a:noFill/>
                    </a:ln>
                  </pic:spPr>
                </pic:pic>
              </a:graphicData>
            </a:graphic>
          </wp:inline>
        </w:drawing>
      </w:r>
    </w:p>
    <w:p w14:paraId="4406B923" w14:textId="320E8AAD" w:rsidR="00A220E3" w:rsidRPr="002544AC" w:rsidRDefault="002544AC" w:rsidP="00F141FF">
      <w:pPr>
        <w:rPr>
          <w:color w:val="FF0000"/>
        </w:rPr>
      </w:pPr>
      <w:r w:rsidRPr="002544AC">
        <w:rPr>
          <w:rFonts w:hint="eastAsia"/>
          <w:color w:val="FF0000"/>
        </w:rPr>
        <w:t>吴国璋的解法：</w:t>
      </w:r>
    </w:p>
    <w:p w14:paraId="72EAD80D" w14:textId="5FEF2112" w:rsidR="002544AC" w:rsidRDefault="002544AC" w:rsidP="00F141FF">
      <w:r w:rsidRPr="002544AC">
        <w:rPr>
          <w:noProof/>
        </w:rPr>
        <w:lastRenderedPageBreak/>
        <w:drawing>
          <wp:inline distT="0" distB="0" distL="0" distR="0" wp14:anchorId="476FBA06" wp14:editId="4884BC8B">
            <wp:extent cx="2414954" cy="1898602"/>
            <wp:effectExtent l="0" t="0" r="444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26656" b="37967"/>
                    <a:stretch/>
                  </pic:blipFill>
                  <pic:spPr bwMode="auto">
                    <a:xfrm>
                      <a:off x="0" y="0"/>
                      <a:ext cx="2419465" cy="1902148"/>
                    </a:xfrm>
                    <a:prstGeom prst="rect">
                      <a:avLst/>
                    </a:prstGeom>
                    <a:noFill/>
                    <a:ln>
                      <a:noFill/>
                    </a:ln>
                    <a:extLst>
                      <a:ext uri="{53640926-AAD7-44D8-BBD7-CCE9431645EC}">
                        <a14:shadowObscured xmlns:a14="http://schemas.microsoft.com/office/drawing/2010/main"/>
                      </a:ext>
                    </a:extLst>
                  </pic:spPr>
                </pic:pic>
              </a:graphicData>
            </a:graphic>
          </wp:inline>
        </w:drawing>
      </w:r>
    </w:p>
    <w:p w14:paraId="06A297F4" w14:textId="26AC142E" w:rsidR="00A220E3" w:rsidRDefault="00A220E3" w:rsidP="00F141FF"/>
    <w:p w14:paraId="0BA0A371" w14:textId="2CAADBA0" w:rsidR="00A220E3" w:rsidRDefault="00A220E3" w:rsidP="00F141FF"/>
    <w:p w14:paraId="4C296972" w14:textId="77777777" w:rsidR="00417F80" w:rsidRPr="00937892" w:rsidRDefault="00417F80" w:rsidP="00417F80">
      <w:pPr>
        <w:rPr>
          <w:color w:val="7030A0"/>
        </w:rPr>
      </w:pPr>
      <w:r w:rsidRPr="00937892">
        <w:rPr>
          <w:rFonts w:hint="eastAsia"/>
          <w:color w:val="7030A0"/>
        </w:rPr>
        <w:t>2</w:t>
      </w:r>
      <w:r w:rsidRPr="00937892">
        <w:rPr>
          <w:rFonts w:hint="eastAsia"/>
          <w:color w:val="7030A0"/>
        </w:rPr>
        <w:t>、考察下图中示出的透明桥接器的布局，假定开始时所有的转发表都是空的，试给出在下列的传输序列之后，桥接器</w:t>
      </w:r>
      <w:r w:rsidRPr="00937892">
        <w:rPr>
          <w:rFonts w:hint="eastAsia"/>
          <w:color w:val="7030A0"/>
        </w:rPr>
        <w:t>B</w:t>
      </w:r>
      <w:r w:rsidRPr="00937892">
        <w:rPr>
          <w:color w:val="7030A0"/>
        </w:rPr>
        <w:t>1-</w:t>
      </w:r>
      <w:r w:rsidRPr="00937892">
        <w:rPr>
          <w:rFonts w:hint="eastAsia"/>
          <w:color w:val="7030A0"/>
        </w:rPr>
        <w:t>B</w:t>
      </w:r>
      <w:r w:rsidRPr="00937892">
        <w:rPr>
          <w:color w:val="7030A0"/>
        </w:rPr>
        <w:t>4</w:t>
      </w:r>
      <w:r w:rsidRPr="00937892">
        <w:rPr>
          <w:rFonts w:hint="eastAsia"/>
          <w:color w:val="7030A0"/>
        </w:rPr>
        <w:t>的每一个转发表的内容：</w:t>
      </w:r>
    </w:p>
    <w:p w14:paraId="6BBF1048" w14:textId="77777777" w:rsidR="00417F80" w:rsidRDefault="00417F80" w:rsidP="00417F80">
      <w:r>
        <w:rPr>
          <w:rFonts w:hint="eastAsia"/>
        </w:rPr>
        <w:t>*A</w:t>
      </w:r>
      <w:r>
        <w:rPr>
          <w:rFonts w:hint="eastAsia"/>
        </w:rPr>
        <w:t>给</w:t>
      </w:r>
      <w:r>
        <w:rPr>
          <w:rFonts w:hint="eastAsia"/>
        </w:rPr>
        <w:t>C</w:t>
      </w:r>
      <w:r>
        <w:rPr>
          <w:rFonts w:hint="eastAsia"/>
        </w:rPr>
        <w:t>传送</w:t>
      </w:r>
    </w:p>
    <w:p w14:paraId="1BE07A24" w14:textId="77777777" w:rsidR="00417F80" w:rsidRDefault="00417F80" w:rsidP="00417F80">
      <w:r>
        <w:rPr>
          <w:rFonts w:hint="eastAsia"/>
        </w:rPr>
        <w:t>*C</w:t>
      </w:r>
      <w:r>
        <w:rPr>
          <w:rFonts w:hint="eastAsia"/>
        </w:rPr>
        <w:t>给</w:t>
      </w:r>
      <w:r>
        <w:rPr>
          <w:rFonts w:hint="eastAsia"/>
        </w:rPr>
        <w:t>A</w:t>
      </w:r>
      <w:r>
        <w:rPr>
          <w:rFonts w:hint="eastAsia"/>
        </w:rPr>
        <w:t>发送</w:t>
      </w:r>
    </w:p>
    <w:p w14:paraId="0DBA84C8" w14:textId="77777777" w:rsidR="00417F80" w:rsidRDefault="00417F80" w:rsidP="00417F80">
      <w:r>
        <w:rPr>
          <w:rFonts w:hint="eastAsia"/>
        </w:rPr>
        <w:t>*D</w:t>
      </w:r>
      <w:r>
        <w:rPr>
          <w:rFonts w:hint="eastAsia"/>
        </w:rPr>
        <w:t>给</w:t>
      </w:r>
      <w:r>
        <w:rPr>
          <w:rFonts w:hint="eastAsia"/>
        </w:rPr>
        <w:t>C</w:t>
      </w:r>
      <w:r>
        <w:rPr>
          <w:rFonts w:hint="eastAsia"/>
        </w:rPr>
        <w:t>发送</w:t>
      </w:r>
    </w:p>
    <w:p w14:paraId="4784ADFE" w14:textId="77777777" w:rsidR="00417F80" w:rsidRDefault="00417F80" w:rsidP="00417F80">
      <w:r>
        <w:rPr>
          <w:rFonts w:hint="eastAsia"/>
        </w:rPr>
        <w:t>要求在表中可以从一个端口可以直接到达的那个节点来标识该端口，例如：</w:t>
      </w:r>
      <w:r>
        <w:rPr>
          <w:rFonts w:hint="eastAsia"/>
        </w:rPr>
        <w:t>B</w:t>
      </w:r>
      <w:r>
        <w:t>1</w:t>
      </w:r>
      <w:r>
        <w:rPr>
          <w:rFonts w:hint="eastAsia"/>
        </w:rPr>
        <w:t>的两个端口可标识为</w:t>
      </w:r>
      <w:r>
        <w:rPr>
          <w:rFonts w:hint="eastAsia"/>
        </w:rPr>
        <w:t>B</w:t>
      </w:r>
      <w:r>
        <w:t>1</w:t>
      </w:r>
      <w:r>
        <w:rPr>
          <w:rFonts w:hint="eastAsia"/>
        </w:rPr>
        <w:t>的</w:t>
      </w:r>
      <w:r>
        <w:rPr>
          <w:rFonts w:hint="eastAsia"/>
        </w:rPr>
        <w:t>A</w:t>
      </w:r>
      <w:r>
        <w:rPr>
          <w:rFonts w:hint="eastAsia"/>
        </w:rPr>
        <w:t>端口和</w:t>
      </w:r>
      <w:r>
        <w:rPr>
          <w:rFonts w:hint="eastAsia"/>
        </w:rPr>
        <w:t>B</w:t>
      </w:r>
      <w:r>
        <w:t>1</w:t>
      </w:r>
      <w:r>
        <w:rPr>
          <w:rFonts w:hint="eastAsia"/>
        </w:rPr>
        <w:t>的</w:t>
      </w:r>
      <w:r>
        <w:rPr>
          <w:rFonts w:hint="eastAsia"/>
        </w:rPr>
        <w:t>B</w:t>
      </w:r>
      <w:r>
        <w:t>2</w:t>
      </w:r>
      <w:r>
        <w:rPr>
          <w:rFonts w:hint="eastAsia"/>
        </w:rPr>
        <w:t>端口。</w:t>
      </w:r>
    </w:p>
    <w:p w14:paraId="4813D219" w14:textId="6BEFB02C" w:rsidR="00417F80" w:rsidRDefault="00417F80" w:rsidP="00417F80">
      <w:r w:rsidRPr="00732619">
        <w:rPr>
          <w:noProof/>
        </w:rPr>
        <w:drawing>
          <wp:inline distT="0" distB="0" distL="0" distR="0" wp14:anchorId="3B6FE758" wp14:editId="4F0AE1C7">
            <wp:extent cx="3389586" cy="2069691"/>
            <wp:effectExtent l="0" t="0" r="190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09080" cy="2081594"/>
                    </a:xfrm>
                    <a:prstGeom prst="rect">
                      <a:avLst/>
                    </a:prstGeom>
                  </pic:spPr>
                </pic:pic>
              </a:graphicData>
            </a:graphic>
          </wp:inline>
        </w:drawing>
      </w:r>
    </w:p>
    <w:p w14:paraId="6546766D" w14:textId="212FA146" w:rsidR="004D6ABC" w:rsidRDefault="004D6ABC" w:rsidP="00417F80">
      <w:pPr>
        <w:rPr>
          <w:color w:val="FF0000"/>
        </w:rPr>
      </w:pPr>
      <w:r w:rsidRPr="004D6ABC">
        <w:rPr>
          <w:rFonts w:hint="eastAsia"/>
          <w:color w:val="FF0000"/>
        </w:rPr>
        <w:t>两个解法：</w:t>
      </w:r>
      <w:r w:rsidR="00872FC7">
        <w:rPr>
          <w:rFonts w:hint="eastAsia"/>
          <w:color w:val="FF0000"/>
        </w:rPr>
        <w:t>本质一样，一个是文字，一个是表格</w:t>
      </w:r>
    </w:p>
    <w:p w14:paraId="4531AC6A" w14:textId="0DBB6782" w:rsidR="004D6ABC" w:rsidRDefault="004D6ABC" w:rsidP="00417F80">
      <w:pPr>
        <w:rPr>
          <w:color w:val="FF0000"/>
        </w:rPr>
      </w:pPr>
      <w:r>
        <w:rPr>
          <w:rFonts w:hint="eastAsia"/>
          <w:color w:val="FF0000"/>
        </w:rPr>
        <w:t>解法一：</w:t>
      </w:r>
    </w:p>
    <w:p w14:paraId="697EA16B" w14:textId="5F09E0ED" w:rsidR="004D6ABC" w:rsidRDefault="004D6ABC" w:rsidP="00417F80">
      <w:pPr>
        <w:rPr>
          <w:color w:val="FF0000"/>
        </w:rPr>
      </w:pPr>
      <w:r>
        <w:rPr>
          <w:noProof/>
        </w:rPr>
        <w:drawing>
          <wp:inline distT="0" distB="0" distL="0" distR="0" wp14:anchorId="0204C10B" wp14:editId="79FC4C59">
            <wp:extent cx="5274310" cy="81089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810895"/>
                    </a:xfrm>
                    <a:prstGeom prst="rect">
                      <a:avLst/>
                    </a:prstGeom>
                  </pic:spPr>
                </pic:pic>
              </a:graphicData>
            </a:graphic>
          </wp:inline>
        </w:drawing>
      </w:r>
    </w:p>
    <w:p w14:paraId="1906C1D6" w14:textId="397D704E" w:rsidR="004D6ABC" w:rsidRDefault="004D6ABC" w:rsidP="00417F80">
      <w:pPr>
        <w:rPr>
          <w:color w:val="FF0000"/>
        </w:rPr>
      </w:pPr>
      <w:r>
        <w:rPr>
          <w:noProof/>
        </w:rPr>
        <w:drawing>
          <wp:inline distT="0" distB="0" distL="0" distR="0" wp14:anchorId="7E4A11C9" wp14:editId="2FE9DAD8">
            <wp:extent cx="5274310" cy="117475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174750"/>
                    </a:xfrm>
                    <a:prstGeom prst="rect">
                      <a:avLst/>
                    </a:prstGeom>
                  </pic:spPr>
                </pic:pic>
              </a:graphicData>
            </a:graphic>
          </wp:inline>
        </w:drawing>
      </w:r>
    </w:p>
    <w:p w14:paraId="1C4A2007" w14:textId="21304CA9" w:rsidR="004D6ABC" w:rsidRDefault="004D6ABC" w:rsidP="00417F80">
      <w:pPr>
        <w:rPr>
          <w:color w:val="FF0000"/>
        </w:rPr>
      </w:pPr>
    </w:p>
    <w:p w14:paraId="54F9A677" w14:textId="21A1F430" w:rsidR="004D6ABC" w:rsidRPr="004D6ABC" w:rsidRDefault="004D6ABC" w:rsidP="00417F80">
      <w:pPr>
        <w:rPr>
          <w:color w:val="FF0000"/>
        </w:rPr>
      </w:pPr>
      <w:r>
        <w:rPr>
          <w:rFonts w:hint="eastAsia"/>
          <w:color w:val="FF0000"/>
        </w:rPr>
        <w:lastRenderedPageBreak/>
        <w:t>解法二：</w:t>
      </w:r>
    </w:p>
    <w:p w14:paraId="31B85E18" w14:textId="5A4B140A" w:rsidR="00A220E3" w:rsidRDefault="00085A49" w:rsidP="00F141FF">
      <w:r>
        <w:rPr>
          <w:noProof/>
        </w:rPr>
        <w:drawing>
          <wp:inline distT="0" distB="0" distL="0" distR="0" wp14:anchorId="0D4C9C93" wp14:editId="7EDC7C26">
            <wp:extent cx="4125448" cy="1120020"/>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31904" cy="1121773"/>
                    </a:xfrm>
                    <a:prstGeom prst="rect">
                      <a:avLst/>
                    </a:prstGeom>
                  </pic:spPr>
                </pic:pic>
              </a:graphicData>
            </a:graphic>
          </wp:inline>
        </w:drawing>
      </w:r>
    </w:p>
    <w:p w14:paraId="612C4403" w14:textId="7A3A0C04" w:rsidR="00EF4D48" w:rsidRDefault="00EF4D48" w:rsidP="00F141FF"/>
    <w:p w14:paraId="1FEBE8FF" w14:textId="385635B6" w:rsidR="00EF4D48" w:rsidRDefault="00EF4D48" w:rsidP="00F141FF"/>
    <w:p w14:paraId="3DD98DB7" w14:textId="3CA7CE37" w:rsidR="00840A5F" w:rsidRDefault="00840A5F" w:rsidP="00840A5F">
      <w:pPr>
        <w:rPr>
          <w:color w:val="7030A0"/>
        </w:rPr>
      </w:pPr>
      <w:r w:rsidRPr="00840A5F">
        <w:rPr>
          <w:rFonts w:hint="eastAsia"/>
          <w:color w:val="7030A0"/>
        </w:rPr>
        <w:t>3</w:t>
      </w:r>
      <w:r w:rsidRPr="00840A5F">
        <w:rPr>
          <w:rFonts w:hint="eastAsia"/>
          <w:color w:val="7030A0"/>
        </w:rPr>
        <w:t>、什么是对称加密算法、什么是非对称加密算法，各自的优缺点是什么？</w:t>
      </w:r>
      <w:r w:rsidRPr="00840A5F">
        <w:rPr>
          <w:rFonts w:hint="eastAsia"/>
          <w:color w:val="7030A0"/>
        </w:rPr>
        <w:t>RSA</w:t>
      </w:r>
      <w:r w:rsidRPr="00840A5F">
        <w:rPr>
          <w:rFonts w:hint="eastAsia"/>
          <w:color w:val="7030A0"/>
        </w:rPr>
        <w:t>是对称加密算法还是非对称加密算法？假定在</w:t>
      </w:r>
      <w:r w:rsidRPr="00840A5F">
        <w:rPr>
          <w:rFonts w:hint="eastAsia"/>
          <w:color w:val="7030A0"/>
        </w:rPr>
        <w:t>RSA</w:t>
      </w:r>
      <w:r w:rsidRPr="00840A5F">
        <w:rPr>
          <w:rFonts w:hint="eastAsia"/>
          <w:color w:val="7030A0"/>
        </w:rPr>
        <w:t>算法中，两个质数</w:t>
      </w:r>
      <w:r w:rsidRPr="00840A5F">
        <w:rPr>
          <w:rFonts w:hint="eastAsia"/>
          <w:color w:val="7030A0"/>
        </w:rPr>
        <w:t>p</w:t>
      </w:r>
      <w:r w:rsidRPr="00840A5F">
        <w:rPr>
          <w:color w:val="7030A0"/>
        </w:rPr>
        <w:t>=3</w:t>
      </w:r>
      <w:r w:rsidRPr="00840A5F">
        <w:rPr>
          <w:rFonts w:hint="eastAsia"/>
          <w:color w:val="7030A0"/>
        </w:rPr>
        <w:t>，</w:t>
      </w:r>
      <w:r w:rsidRPr="00840A5F">
        <w:rPr>
          <w:rFonts w:hint="eastAsia"/>
          <w:color w:val="7030A0"/>
        </w:rPr>
        <w:t>q</w:t>
      </w:r>
      <w:r w:rsidRPr="00840A5F">
        <w:rPr>
          <w:color w:val="7030A0"/>
        </w:rPr>
        <w:t xml:space="preserve">=5 </w:t>
      </w:r>
      <w:r w:rsidRPr="00840A5F">
        <w:rPr>
          <w:rFonts w:hint="eastAsia"/>
          <w:color w:val="7030A0"/>
        </w:rPr>
        <w:t>求解对明文</w:t>
      </w:r>
      <w:r w:rsidRPr="00840A5F">
        <w:rPr>
          <w:color w:val="7030A0"/>
        </w:rPr>
        <w:t>10</w:t>
      </w:r>
      <w:r w:rsidRPr="00840A5F">
        <w:rPr>
          <w:rFonts w:hint="eastAsia"/>
          <w:color w:val="7030A0"/>
        </w:rPr>
        <w:t>加解密的全过程？</w:t>
      </w:r>
    </w:p>
    <w:p w14:paraId="0C9EE6DB" w14:textId="4CE02D4E" w:rsidR="008E1C83" w:rsidRPr="003F695A" w:rsidRDefault="008E1C83" w:rsidP="00840A5F">
      <w:pPr>
        <w:rPr>
          <w:color w:val="00B050"/>
        </w:rPr>
      </w:pPr>
      <w:r w:rsidRPr="003F695A">
        <w:rPr>
          <w:rFonts w:hint="eastAsia"/>
          <w:color w:val="00B050"/>
        </w:rPr>
        <w:t>参考资料：</w:t>
      </w:r>
    </w:p>
    <w:p w14:paraId="4F36E652" w14:textId="1CE9FED0" w:rsidR="008E1C83" w:rsidRDefault="008E1C83" w:rsidP="00840A5F">
      <w:pPr>
        <w:rPr>
          <w:color w:val="7030A0"/>
        </w:rPr>
      </w:pPr>
      <w:r>
        <w:rPr>
          <w:noProof/>
        </w:rPr>
        <w:drawing>
          <wp:inline distT="0" distB="0" distL="0" distR="0" wp14:anchorId="7E8C859D" wp14:editId="6FEEC98D">
            <wp:extent cx="2110923" cy="220999"/>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10923" cy="220999"/>
                    </a:xfrm>
                    <a:prstGeom prst="rect">
                      <a:avLst/>
                    </a:prstGeom>
                  </pic:spPr>
                </pic:pic>
              </a:graphicData>
            </a:graphic>
          </wp:inline>
        </w:drawing>
      </w:r>
    </w:p>
    <w:p w14:paraId="57E13945" w14:textId="51F4CDA2" w:rsidR="008E1C83" w:rsidRDefault="008E1C83" w:rsidP="00840A5F">
      <w:pPr>
        <w:rPr>
          <w:color w:val="7030A0"/>
        </w:rPr>
      </w:pPr>
      <w:r>
        <w:rPr>
          <w:noProof/>
        </w:rPr>
        <w:drawing>
          <wp:inline distT="0" distB="0" distL="0" distR="0" wp14:anchorId="100222ED" wp14:editId="3D029D43">
            <wp:extent cx="2263336" cy="19051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63336" cy="190517"/>
                    </a:xfrm>
                    <a:prstGeom prst="rect">
                      <a:avLst/>
                    </a:prstGeom>
                  </pic:spPr>
                </pic:pic>
              </a:graphicData>
            </a:graphic>
          </wp:inline>
        </w:drawing>
      </w:r>
    </w:p>
    <w:p w14:paraId="3781A288" w14:textId="5E464F7D" w:rsidR="000651D0" w:rsidRDefault="000651D0" w:rsidP="00840A5F">
      <w:pPr>
        <w:rPr>
          <w:color w:val="7030A0"/>
        </w:rPr>
      </w:pPr>
      <w:r>
        <w:rPr>
          <w:noProof/>
        </w:rPr>
        <w:drawing>
          <wp:inline distT="0" distB="0" distL="0" distR="0" wp14:anchorId="0D91B4F3" wp14:editId="3B76F72B">
            <wp:extent cx="5274310" cy="282384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823845"/>
                    </a:xfrm>
                    <a:prstGeom prst="rect">
                      <a:avLst/>
                    </a:prstGeom>
                  </pic:spPr>
                </pic:pic>
              </a:graphicData>
            </a:graphic>
          </wp:inline>
        </w:drawing>
      </w:r>
    </w:p>
    <w:p w14:paraId="5598B21E" w14:textId="34977CA6" w:rsidR="006152CA" w:rsidRPr="006152CA" w:rsidRDefault="006152CA" w:rsidP="006152CA">
      <w:pPr>
        <w:rPr>
          <w:color w:val="FF0000"/>
        </w:rPr>
      </w:pPr>
      <w:r w:rsidRPr="00E07FF1">
        <w:rPr>
          <w:rFonts w:hint="eastAsia"/>
          <w:color w:val="FF0000"/>
        </w:rPr>
        <w:t>考试会给小的数，不会那么大</w:t>
      </w:r>
    </w:p>
    <w:p w14:paraId="5DF606EF" w14:textId="3586D8CB" w:rsidR="006152CA" w:rsidRDefault="006152CA" w:rsidP="006152CA">
      <w:r>
        <w:rPr>
          <w:rFonts w:hint="eastAsia"/>
        </w:rPr>
        <w:t>找一个</w:t>
      </w:r>
      <w:r>
        <w:rPr>
          <w:rFonts w:hint="eastAsia"/>
        </w:rPr>
        <w:t>e</w:t>
      </w:r>
      <w:r>
        <w:rPr>
          <w:rFonts w:hint="eastAsia"/>
        </w:rPr>
        <w:t>，当</w:t>
      </w:r>
      <w:r>
        <w:rPr>
          <w:rFonts w:hint="eastAsia"/>
        </w:rPr>
        <w:t>e</w:t>
      </w:r>
      <w:r>
        <w:rPr>
          <w:rFonts w:hint="eastAsia"/>
        </w:rPr>
        <w:t>与</w:t>
      </w:r>
      <w:r>
        <w:rPr>
          <w:rFonts w:hint="eastAsia"/>
        </w:rPr>
        <w:t>d</w:t>
      </w:r>
      <w:r>
        <w:rPr>
          <w:rFonts w:hint="eastAsia"/>
        </w:rPr>
        <w:t>相乘后，跟</w:t>
      </w:r>
      <w:r>
        <w:rPr>
          <w:rFonts w:hint="eastAsia"/>
        </w:rPr>
        <w:t>z</w:t>
      </w:r>
      <w:r>
        <w:rPr>
          <w:rFonts w:hint="eastAsia"/>
        </w:rPr>
        <w:t>取模为</w:t>
      </w:r>
      <w:r>
        <w:rPr>
          <w:rFonts w:hint="eastAsia"/>
        </w:rPr>
        <w:t>1</w:t>
      </w:r>
      <w:r>
        <w:rPr>
          <w:rFonts w:hint="eastAsia"/>
        </w:rPr>
        <w:t>就行</w:t>
      </w:r>
    </w:p>
    <w:p w14:paraId="1137A96F" w14:textId="1933DB94" w:rsidR="00A05E16" w:rsidRPr="00A05E16" w:rsidRDefault="00A05E16" w:rsidP="006152CA">
      <w:pPr>
        <w:rPr>
          <w:color w:val="00B050"/>
        </w:rPr>
      </w:pPr>
      <w:r w:rsidRPr="00A05E16">
        <w:rPr>
          <w:rStyle w:val="a8"/>
          <w:rFonts w:ascii="Arial" w:hAnsi="Arial" w:cs="Arial"/>
          <w:i w:val="0"/>
          <w:iCs w:val="0"/>
          <w:color w:val="00B050"/>
          <w:sz w:val="20"/>
          <w:szCs w:val="20"/>
          <w:shd w:val="clear" w:color="auto" w:fill="FFFFFF"/>
        </w:rPr>
        <w:t>互质</w:t>
      </w:r>
      <w:r w:rsidRPr="00A05E16">
        <w:rPr>
          <w:rFonts w:ascii="Arial" w:hAnsi="Arial" w:cs="Arial"/>
          <w:color w:val="00B050"/>
          <w:sz w:val="20"/>
          <w:szCs w:val="20"/>
          <w:shd w:val="clear" w:color="auto" w:fill="FFFFFF"/>
        </w:rPr>
        <w:t>是公约数只有</w:t>
      </w:r>
      <w:r w:rsidRPr="00A05E16">
        <w:rPr>
          <w:rFonts w:ascii="Arial" w:hAnsi="Arial" w:cs="Arial"/>
          <w:color w:val="00B050"/>
          <w:sz w:val="20"/>
          <w:szCs w:val="20"/>
          <w:shd w:val="clear" w:color="auto" w:fill="FFFFFF"/>
        </w:rPr>
        <w:t>1</w:t>
      </w:r>
      <w:r w:rsidRPr="00A05E16">
        <w:rPr>
          <w:rFonts w:ascii="Arial" w:hAnsi="Arial" w:cs="Arial"/>
          <w:color w:val="00B050"/>
          <w:sz w:val="20"/>
          <w:szCs w:val="20"/>
          <w:shd w:val="clear" w:color="auto" w:fill="FFFFFF"/>
        </w:rPr>
        <w:t>的两个整数，叫做</w:t>
      </w:r>
      <w:r w:rsidRPr="00A05E16">
        <w:rPr>
          <w:rStyle w:val="a8"/>
          <w:rFonts w:ascii="Arial" w:hAnsi="Arial" w:cs="Arial"/>
          <w:i w:val="0"/>
          <w:iCs w:val="0"/>
          <w:color w:val="00B050"/>
          <w:sz w:val="20"/>
          <w:szCs w:val="20"/>
          <w:shd w:val="clear" w:color="auto" w:fill="FFFFFF"/>
        </w:rPr>
        <w:t>互质</w:t>
      </w:r>
      <w:r w:rsidRPr="00A05E16">
        <w:rPr>
          <w:rFonts w:ascii="Arial" w:hAnsi="Arial" w:cs="Arial"/>
          <w:color w:val="00B050"/>
          <w:sz w:val="20"/>
          <w:szCs w:val="20"/>
          <w:shd w:val="clear" w:color="auto" w:fill="FFFFFF"/>
        </w:rPr>
        <w:t>整数</w:t>
      </w:r>
    </w:p>
    <w:p w14:paraId="4A645AC2" w14:textId="152DF94D" w:rsidR="006152CA" w:rsidRPr="006152CA" w:rsidRDefault="003D73DB" w:rsidP="00840A5F">
      <w:pPr>
        <w:rPr>
          <w:color w:val="7030A0"/>
        </w:rPr>
      </w:pPr>
      <w:r>
        <w:rPr>
          <w:noProof/>
        </w:rPr>
        <w:drawing>
          <wp:inline distT="0" distB="0" distL="0" distR="0" wp14:anchorId="1FC1ABB5" wp14:editId="2BDC1038">
            <wp:extent cx="3855043" cy="2032878"/>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64918" cy="2038085"/>
                    </a:xfrm>
                    <a:prstGeom prst="rect">
                      <a:avLst/>
                    </a:prstGeom>
                  </pic:spPr>
                </pic:pic>
              </a:graphicData>
            </a:graphic>
          </wp:inline>
        </w:drawing>
      </w:r>
    </w:p>
    <w:p w14:paraId="4726AE38" w14:textId="2112F62D" w:rsidR="0014200F" w:rsidRDefault="0014200F" w:rsidP="0014200F">
      <w:pPr>
        <w:rPr>
          <w:color w:val="FF0000"/>
        </w:rPr>
      </w:pPr>
      <w:r w:rsidRPr="004D6ABC">
        <w:rPr>
          <w:rFonts w:hint="eastAsia"/>
          <w:color w:val="FF0000"/>
        </w:rPr>
        <w:lastRenderedPageBreak/>
        <w:t>两个解法：</w:t>
      </w:r>
      <w:r>
        <w:rPr>
          <w:color w:val="FF0000"/>
        </w:rPr>
        <w:t xml:space="preserve"> </w:t>
      </w:r>
    </w:p>
    <w:p w14:paraId="31F66BB8" w14:textId="77777777" w:rsidR="0014200F" w:rsidRDefault="0014200F" w:rsidP="0014200F">
      <w:pPr>
        <w:rPr>
          <w:color w:val="FF0000"/>
        </w:rPr>
      </w:pPr>
      <w:r>
        <w:rPr>
          <w:rFonts w:hint="eastAsia"/>
          <w:color w:val="FF0000"/>
        </w:rPr>
        <w:t>解法一：</w:t>
      </w:r>
    </w:p>
    <w:p w14:paraId="5E574DFF" w14:textId="1247A15E" w:rsidR="00EF4D48" w:rsidRDefault="0014200F" w:rsidP="00F141FF">
      <w:r>
        <w:rPr>
          <w:noProof/>
        </w:rPr>
        <w:drawing>
          <wp:inline distT="0" distB="0" distL="0" distR="0" wp14:anchorId="739A47FF" wp14:editId="64AFA462">
            <wp:extent cx="4730262" cy="5000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39292" cy="5009750"/>
                    </a:xfrm>
                    <a:prstGeom prst="rect">
                      <a:avLst/>
                    </a:prstGeom>
                  </pic:spPr>
                </pic:pic>
              </a:graphicData>
            </a:graphic>
          </wp:inline>
        </w:drawing>
      </w:r>
    </w:p>
    <w:p w14:paraId="6106510A" w14:textId="3C51A35C" w:rsidR="004D38E6" w:rsidRDefault="004D38E6" w:rsidP="00F141FF">
      <w:r w:rsidRPr="00840A5F">
        <w:rPr>
          <w:rFonts w:hint="eastAsia"/>
          <w:color w:val="7030A0"/>
        </w:rPr>
        <w:t>p</w:t>
      </w:r>
      <w:r w:rsidRPr="00840A5F">
        <w:rPr>
          <w:color w:val="7030A0"/>
        </w:rPr>
        <w:t>=3</w:t>
      </w:r>
      <w:r w:rsidRPr="00840A5F">
        <w:rPr>
          <w:rFonts w:hint="eastAsia"/>
          <w:color w:val="7030A0"/>
        </w:rPr>
        <w:t>，</w:t>
      </w:r>
      <w:r w:rsidRPr="00840A5F">
        <w:rPr>
          <w:rFonts w:hint="eastAsia"/>
          <w:color w:val="7030A0"/>
        </w:rPr>
        <w:t>q</w:t>
      </w:r>
      <w:r w:rsidRPr="00840A5F">
        <w:rPr>
          <w:color w:val="7030A0"/>
        </w:rPr>
        <w:t>=5</w:t>
      </w:r>
    </w:p>
    <w:p w14:paraId="57819F4D" w14:textId="0CF57836" w:rsidR="004D38E6" w:rsidRDefault="004D38E6" w:rsidP="00F141FF">
      <w:r>
        <w:rPr>
          <w:rFonts w:hint="eastAsia"/>
        </w:rPr>
        <w:t>则</w:t>
      </w:r>
      <w:r>
        <w:rPr>
          <w:rFonts w:hint="eastAsia"/>
        </w:rPr>
        <w:t>n</w:t>
      </w:r>
      <w:r>
        <w:t>=p*</w:t>
      </w:r>
      <w:r>
        <w:rPr>
          <w:rFonts w:hint="eastAsia"/>
        </w:rPr>
        <w:t>q</w:t>
      </w:r>
      <w:r>
        <w:t>=15</w:t>
      </w:r>
      <w:r>
        <w:rPr>
          <w:rFonts w:hint="eastAsia"/>
        </w:rPr>
        <w:t>，</w:t>
      </w:r>
      <w:r>
        <w:rPr>
          <w:rFonts w:hint="eastAsia"/>
        </w:rPr>
        <w:t>z</w:t>
      </w:r>
      <w:r>
        <w:t>=(p-1)*(q-1)=</w:t>
      </w:r>
      <w:r w:rsidR="005B4545">
        <w:t>8</w:t>
      </w:r>
    </w:p>
    <w:p w14:paraId="738B5252" w14:textId="6B810A30" w:rsidR="004D38E6" w:rsidRDefault="004D38E6" w:rsidP="00F141FF">
      <w:r>
        <w:rPr>
          <w:rFonts w:hint="eastAsia"/>
        </w:rPr>
        <w:t>取</w:t>
      </w:r>
      <w:r>
        <w:rPr>
          <w:rFonts w:hint="eastAsia"/>
        </w:rPr>
        <w:t>d</w:t>
      </w:r>
      <w:r>
        <w:t>=</w:t>
      </w:r>
      <w:r w:rsidR="005B4545">
        <w:t>3</w:t>
      </w:r>
      <w:r>
        <w:t>,e=11,</w:t>
      </w:r>
      <w:r>
        <w:rPr>
          <w:rFonts w:hint="eastAsia"/>
        </w:rPr>
        <w:t>则</w:t>
      </w:r>
      <w:r>
        <w:rPr>
          <w:rFonts w:hint="eastAsia"/>
        </w:rPr>
        <w:t>e</w:t>
      </w:r>
      <w:r>
        <w:t xml:space="preserve">*d mod z = </w:t>
      </w:r>
      <w:r w:rsidR="005B4545">
        <w:t>33</w:t>
      </w:r>
      <w:r>
        <w:t xml:space="preserve"> mod </w:t>
      </w:r>
      <w:r w:rsidR="005B4545">
        <w:t>8</w:t>
      </w:r>
      <w:r>
        <w:t xml:space="preserve"> =1</w:t>
      </w:r>
    </w:p>
    <w:p w14:paraId="0347ABD2" w14:textId="0F12FEC4" w:rsidR="004D38E6" w:rsidRDefault="004D38E6" w:rsidP="00F141FF">
      <w:r>
        <w:rPr>
          <w:rFonts w:hint="eastAsia"/>
        </w:rPr>
        <w:t>公钥（</w:t>
      </w:r>
      <w:r>
        <w:rPr>
          <w:rFonts w:hint="eastAsia"/>
        </w:rPr>
        <w:t>e</w:t>
      </w:r>
      <w:r>
        <w:t>=11,n=15</w:t>
      </w:r>
      <w:r>
        <w:rPr>
          <w:rFonts w:hint="eastAsia"/>
        </w:rPr>
        <w:t>）私钥（</w:t>
      </w:r>
      <w:r w:rsidR="00242361">
        <w:rPr>
          <w:rFonts w:hint="eastAsia"/>
        </w:rPr>
        <w:t>d</w:t>
      </w:r>
      <w:r>
        <w:t>=</w:t>
      </w:r>
      <w:r w:rsidR="005B4545">
        <w:t>3</w:t>
      </w:r>
      <w:r>
        <w:t>,n=15</w:t>
      </w:r>
      <w:r>
        <w:rPr>
          <w:rFonts w:hint="eastAsia"/>
        </w:rPr>
        <w:t>）</w:t>
      </w:r>
    </w:p>
    <w:p w14:paraId="1A33479E" w14:textId="5D367FAE" w:rsidR="004D38E6" w:rsidRDefault="004D38E6" w:rsidP="00F141FF">
      <w:r>
        <w:rPr>
          <w:rFonts w:hint="eastAsia"/>
        </w:rPr>
        <w:t>加密</w:t>
      </w:r>
      <w:r>
        <w:rPr>
          <w:rFonts w:hint="eastAsia"/>
        </w:rPr>
        <w:t>C</w:t>
      </w:r>
      <w:r>
        <w:t>=</w:t>
      </w:r>
      <w:proofErr w:type="spellStart"/>
      <w:r>
        <w:t>M^e</w:t>
      </w:r>
      <w:proofErr w:type="spellEnd"/>
      <w:r>
        <w:t xml:space="preserve"> mod n = 10^11 mod 15 = </w:t>
      </w:r>
      <w:r w:rsidR="00242361">
        <w:t>10</w:t>
      </w:r>
      <w:r w:rsidR="00027FB4" w:rsidRPr="00027FB4">
        <w:rPr>
          <w:rFonts w:hint="eastAsia"/>
          <w:color w:val="FF0000"/>
        </w:rPr>
        <w:t>（这个计算机怎么算？）</w:t>
      </w:r>
    </w:p>
    <w:p w14:paraId="44364357" w14:textId="698B3DB0" w:rsidR="004D38E6" w:rsidRDefault="004D38E6" w:rsidP="00F141FF">
      <w:r>
        <w:rPr>
          <w:rFonts w:hint="eastAsia"/>
        </w:rPr>
        <w:t>解密</w:t>
      </w:r>
      <w:r>
        <w:rPr>
          <w:rFonts w:hint="eastAsia"/>
        </w:rPr>
        <w:t xml:space="preserve"> </w:t>
      </w:r>
      <w:r>
        <w:t xml:space="preserve">M = </w:t>
      </w:r>
      <w:proofErr w:type="spellStart"/>
      <w:r>
        <w:t>C</w:t>
      </w:r>
      <w:r>
        <w:rPr>
          <w:rFonts w:hint="eastAsia"/>
        </w:rPr>
        <w:t>^d</w:t>
      </w:r>
      <w:proofErr w:type="spellEnd"/>
      <w:r>
        <w:t xml:space="preserve"> </w:t>
      </w:r>
      <w:r>
        <w:rPr>
          <w:rFonts w:hint="eastAsia"/>
        </w:rPr>
        <w:t>m</w:t>
      </w:r>
      <w:r>
        <w:t xml:space="preserve">od n = </w:t>
      </w:r>
      <w:r w:rsidR="00242361">
        <w:t>10</w:t>
      </w:r>
      <w:r w:rsidR="00242361">
        <w:rPr>
          <w:rFonts w:hint="eastAsia"/>
        </w:rPr>
        <w:t>^</w:t>
      </w:r>
      <w:r w:rsidR="005B4545">
        <w:t>3</w:t>
      </w:r>
      <w:r w:rsidR="00242361">
        <w:t xml:space="preserve"> </w:t>
      </w:r>
      <w:r w:rsidR="00242361">
        <w:rPr>
          <w:rFonts w:hint="eastAsia"/>
        </w:rPr>
        <w:t>mod</w:t>
      </w:r>
      <w:r w:rsidR="00242361">
        <w:t xml:space="preserve"> 15 = 100</w:t>
      </w:r>
      <w:r w:rsidR="005B4545">
        <w:t xml:space="preserve"> </w:t>
      </w:r>
      <w:r w:rsidR="00242361">
        <w:rPr>
          <w:rFonts w:hint="eastAsia"/>
        </w:rPr>
        <w:t>m</w:t>
      </w:r>
      <w:r w:rsidR="00242361">
        <w:t>od 15 = 10</w:t>
      </w:r>
    </w:p>
    <w:p w14:paraId="66A4F4F2" w14:textId="48F665CF" w:rsidR="004D38E6" w:rsidRDefault="005B4545" w:rsidP="00F141FF">
      <w:pPr>
        <w:rPr>
          <w:color w:val="FF0000"/>
        </w:rPr>
      </w:pPr>
      <w:r w:rsidRPr="005B4545">
        <w:rPr>
          <w:rFonts w:hint="eastAsia"/>
          <w:color w:val="FF0000"/>
        </w:rPr>
        <w:t>为什么这里</w:t>
      </w:r>
      <w:r w:rsidRPr="005B4545">
        <w:rPr>
          <w:rFonts w:hint="eastAsia"/>
          <w:color w:val="FF0000"/>
        </w:rPr>
        <w:t>e</w:t>
      </w:r>
      <w:r w:rsidRPr="005B4545">
        <w:rPr>
          <w:rFonts w:hint="eastAsia"/>
          <w:color w:val="FF0000"/>
        </w:rPr>
        <w:t>不取</w:t>
      </w:r>
      <w:r w:rsidR="007564A4">
        <w:rPr>
          <w:color w:val="FF0000"/>
        </w:rPr>
        <w:t>3</w:t>
      </w:r>
      <w:r w:rsidRPr="005B4545">
        <w:rPr>
          <w:rFonts w:hint="eastAsia"/>
          <w:color w:val="FF0000"/>
        </w:rPr>
        <w:t>，取</w:t>
      </w:r>
      <w:r w:rsidRPr="005B4545">
        <w:rPr>
          <w:rFonts w:hint="eastAsia"/>
          <w:color w:val="FF0000"/>
        </w:rPr>
        <w:t>1</w:t>
      </w:r>
      <w:r w:rsidRPr="005B4545">
        <w:rPr>
          <w:color w:val="FF0000"/>
        </w:rPr>
        <w:t>1</w:t>
      </w:r>
      <w:r w:rsidRPr="005B4545">
        <w:rPr>
          <w:rFonts w:hint="eastAsia"/>
          <w:color w:val="FF0000"/>
        </w:rPr>
        <w:t>？</w:t>
      </w:r>
      <w:r>
        <w:rPr>
          <w:rFonts w:hint="eastAsia"/>
          <w:color w:val="FF0000"/>
        </w:rPr>
        <w:t>e</w:t>
      </w:r>
      <w:r>
        <w:rPr>
          <w:color w:val="FF0000"/>
        </w:rPr>
        <w:t xml:space="preserve"> </w:t>
      </w:r>
      <w:r>
        <w:rPr>
          <w:rFonts w:hint="eastAsia"/>
          <w:color w:val="FF0000"/>
        </w:rPr>
        <w:t>需要比</w:t>
      </w:r>
      <w:r>
        <w:rPr>
          <w:rFonts w:hint="eastAsia"/>
          <w:color w:val="FF0000"/>
        </w:rPr>
        <w:t>d</w:t>
      </w:r>
      <w:r>
        <w:rPr>
          <w:rFonts w:hint="eastAsia"/>
          <w:color w:val="FF0000"/>
        </w:rPr>
        <w:t>大而且为质数？</w:t>
      </w:r>
    </w:p>
    <w:p w14:paraId="0C9D6973" w14:textId="443D6E5E" w:rsidR="005B4545" w:rsidRDefault="003C2263" w:rsidP="00F141FF">
      <w:pPr>
        <w:rPr>
          <w:color w:val="FF0000"/>
        </w:rPr>
      </w:pPr>
      <w:r>
        <w:rPr>
          <w:rFonts w:hint="eastAsia"/>
          <w:color w:val="FF0000"/>
        </w:rPr>
        <w:t>看解法二，</w:t>
      </w:r>
      <w:r>
        <w:rPr>
          <w:rFonts w:hint="eastAsia"/>
          <w:color w:val="FF0000"/>
        </w:rPr>
        <w:t>e</w:t>
      </w:r>
      <w:r>
        <w:rPr>
          <w:rFonts w:hint="eastAsia"/>
          <w:color w:val="FF0000"/>
        </w:rPr>
        <w:t>取了</w:t>
      </w:r>
      <w:r>
        <w:rPr>
          <w:rFonts w:hint="eastAsia"/>
          <w:color w:val="FF0000"/>
        </w:rPr>
        <w:t>3</w:t>
      </w:r>
      <w:r>
        <w:rPr>
          <w:rFonts w:hint="eastAsia"/>
          <w:color w:val="FF0000"/>
        </w:rPr>
        <w:t>就好算了</w:t>
      </w:r>
    </w:p>
    <w:p w14:paraId="03BFEFCF" w14:textId="77777777" w:rsidR="003C2263" w:rsidRPr="007564A4" w:rsidRDefault="003C2263" w:rsidP="00F141FF">
      <w:pPr>
        <w:rPr>
          <w:color w:val="FF0000"/>
        </w:rPr>
      </w:pPr>
    </w:p>
    <w:p w14:paraId="3E3263EF" w14:textId="7C9AE979" w:rsidR="00840A5F" w:rsidRPr="003918CA" w:rsidRDefault="003918CA" w:rsidP="00F141FF">
      <w:pPr>
        <w:rPr>
          <w:color w:val="FF0000"/>
        </w:rPr>
      </w:pPr>
      <w:r w:rsidRPr="003918CA">
        <w:rPr>
          <w:rFonts w:hint="eastAsia"/>
          <w:color w:val="FF0000"/>
        </w:rPr>
        <w:t>解法二：</w:t>
      </w:r>
    </w:p>
    <w:p w14:paraId="5DFBBD7E" w14:textId="76E20142" w:rsidR="003918CA" w:rsidRDefault="00027FB4" w:rsidP="00F141FF">
      <w:r>
        <w:rPr>
          <w:noProof/>
        </w:rPr>
        <w:lastRenderedPageBreak/>
        <w:drawing>
          <wp:inline distT="0" distB="0" distL="0" distR="0" wp14:anchorId="575744D9" wp14:editId="4EAE2274">
            <wp:extent cx="4077599" cy="2836057"/>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1720" cy="2838923"/>
                    </a:xfrm>
                    <a:prstGeom prst="rect">
                      <a:avLst/>
                    </a:prstGeom>
                  </pic:spPr>
                </pic:pic>
              </a:graphicData>
            </a:graphic>
          </wp:inline>
        </w:drawing>
      </w:r>
    </w:p>
    <w:p w14:paraId="1BD91B5F" w14:textId="36F9AE8E" w:rsidR="00840A5F" w:rsidRPr="005B4545" w:rsidRDefault="00EC2C10" w:rsidP="00F141FF">
      <w:r>
        <w:rPr>
          <w:noProof/>
        </w:rPr>
        <w:drawing>
          <wp:inline distT="0" distB="0" distL="0" distR="0" wp14:anchorId="23AA4C0A" wp14:editId="41CD0A6A">
            <wp:extent cx="5274310" cy="2637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637155"/>
                    </a:xfrm>
                    <a:prstGeom prst="rect">
                      <a:avLst/>
                    </a:prstGeom>
                  </pic:spPr>
                </pic:pic>
              </a:graphicData>
            </a:graphic>
          </wp:inline>
        </w:drawing>
      </w:r>
    </w:p>
    <w:p w14:paraId="7301BCCE" w14:textId="7E478804" w:rsidR="00840A5F" w:rsidRDefault="00840A5F" w:rsidP="00F141FF"/>
    <w:p w14:paraId="1939FEE3" w14:textId="373CD07C" w:rsidR="0091530A" w:rsidRPr="00193D42" w:rsidRDefault="003F695A" w:rsidP="00F141FF">
      <w:pPr>
        <w:rPr>
          <w:color w:val="00B050"/>
        </w:rPr>
      </w:pPr>
      <w:r w:rsidRPr="00193D42">
        <w:rPr>
          <w:rFonts w:hint="eastAsia"/>
          <w:color w:val="00B050"/>
        </w:rPr>
        <w:t>计算器左侧有个÷</w:t>
      </w:r>
      <w:r w:rsidRPr="00193D42">
        <w:rPr>
          <w:color w:val="00B050"/>
        </w:rPr>
        <w:t>R</w:t>
      </w:r>
      <w:r w:rsidRPr="00193D42">
        <w:rPr>
          <w:rFonts w:hint="eastAsia"/>
          <w:color w:val="00B050"/>
        </w:rPr>
        <w:t>，先按下</w:t>
      </w:r>
      <w:r w:rsidRPr="00193D42">
        <w:rPr>
          <w:rFonts w:hint="eastAsia"/>
          <w:color w:val="00B050"/>
        </w:rPr>
        <w:t>A</w:t>
      </w:r>
      <w:r w:rsidRPr="00193D42">
        <w:rPr>
          <w:color w:val="00B050"/>
        </w:rPr>
        <w:t>LPHA</w:t>
      </w:r>
      <w:r w:rsidRPr="00193D42">
        <w:rPr>
          <w:rFonts w:hint="eastAsia"/>
          <w:color w:val="00B050"/>
        </w:rPr>
        <w:t>红色键，再按下此键，就可以计算商和余数</w:t>
      </w:r>
    </w:p>
    <w:p w14:paraId="0BC95392" w14:textId="4597C029" w:rsidR="0091530A" w:rsidRDefault="0091530A" w:rsidP="00F141FF"/>
    <w:p w14:paraId="46EA71C0" w14:textId="2B1AAA58" w:rsidR="0091530A" w:rsidRDefault="0091530A" w:rsidP="00F141FF"/>
    <w:p w14:paraId="3905B268" w14:textId="77777777" w:rsidR="0091530A" w:rsidRPr="00840A5F" w:rsidRDefault="0091530A" w:rsidP="00F141FF"/>
    <w:p w14:paraId="5C6144AE" w14:textId="7AF1B9C7" w:rsidR="00E90F08" w:rsidRDefault="00E90F08" w:rsidP="00E90F08">
      <w:pPr>
        <w:rPr>
          <w:color w:val="7030A0"/>
        </w:rPr>
      </w:pPr>
      <w:r w:rsidRPr="00E90F08">
        <w:rPr>
          <w:rFonts w:hint="eastAsia"/>
          <w:color w:val="7030A0"/>
        </w:rPr>
        <w:t>4</w:t>
      </w:r>
      <w:r w:rsidRPr="00E90F08">
        <w:rPr>
          <w:rFonts w:hint="eastAsia"/>
          <w:color w:val="7030A0"/>
        </w:rPr>
        <w:t>、</w:t>
      </w:r>
      <w:r w:rsidRPr="00E90F08">
        <w:rPr>
          <w:rFonts w:hint="eastAsia"/>
          <w:color w:val="7030A0"/>
        </w:rPr>
        <w:t>CDN</w:t>
      </w:r>
      <w:r w:rsidRPr="00E90F08">
        <w:rPr>
          <w:rFonts w:hint="eastAsia"/>
          <w:color w:val="7030A0"/>
        </w:rPr>
        <w:t>通常根据客户端所使用的</w:t>
      </w:r>
      <w:r w:rsidRPr="00E90F08">
        <w:rPr>
          <w:rFonts w:hint="eastAsia"/>
          <w:color w:val="7030A0"/>
        </w:rPr>
        <w:t>DNS</w:t>
      </w:r>
      <w:r w:rsidRPr="00E90F08">
        <w:rPr>
          <w:rFonts w:hint="eastAsia"/>
          <w:color w:val="7030A0"/>
        </w:rPr>
        <w:t>服务器地址，来指定为客户端提供数据的</w:t>
      </w:r>
      <w:r w:rsidRPr="00E90F08">
        <w:rPr>
          <w:rFonts w:hint="eastAsia"/>
          <w:color w:val="7030A0"/>
        </w:rPr>
        <w:t>CDN</w:t>
      </w:r>
      <w:r w:rsidRPr="00E90F08">
        <w:rPr>
          <w:rFonts w:hint="eastAsia"/>
          <w:color w:val="7030A0"/>
        </w:rPr>
        <w:t>服务器，例如根据</w:t>
      </w:r>
      <w:r w:rsidRPr="00E90F08">
        <w:rPr>
          <w:rFonts w:hint="eastAsia"/>
          <w:color w:val="7030A0"/>
        </w:rPr>
        <w:t>xx</w:t>
      </w:r>
      <w:r w:rsidRPr="00E90F08">
        <w:rPr>
          <w:rFonts w:hint="eastAsia"/>
          <w:color w:val="7030A0"/>
        </w:rPr>
        <w:t>自动配置的</w:t>
      </w:r>
      <w:r w:rsidRPr="00E90F08">
        <w:rPr>
          <w:rFonts w:hint="eastAsia"/>
          <w:color w:val="7030A0"/>
        </w:rPr>
        <w:t>DNS</w:t>
      </w:r>
      <w:r w:rsidRPr="00E90F08">
        <w:rPr>
          <w:rFonts w:hint="eastAsia"/>
          <w:color w:val="7030A0"/>
        </w:rPr>
        <w:t>服务器，为国科大怀柔小区的客户端选择位于怀柔数据中心的服务器，请分析这种</w:t>
      </w:r>
      <w:r w:rsidR="00E2297C">
        <w:rPr>
          <w:rFonts w:hint="eastAsia"/>
          <w:color w:val="7030A0"/>
        </w:rPr>
        <w:t>用</w:t>
      </w:r>
      <w:r w:rsidR="00E2297C">
        <w:rPr>
          <w:rFonts w:hint="eastAsia"/>
          <w:color w:val="7030A0"/>
        </w:rPr>
        <w:t>D</w:t>
      </w:r>
      <w:r w:rsidR="00E2297C">
        <w:rPr>
          <w:color w:val="7030A0"/>
        </w:rPr>
        <w:t>NS</w:t>
      </w:r>
      <w:r w:rsidRPr="00E90F08">
        <w:rPr>
          <w:rFonts w:hint="eastAsia"/>
          <w:color w:val="7030A0"/>
        </w:rPr>
        <w:t>服务器地址变为客户端选择</w:t>
      </w:r>
      <w:r w:rsidRPr="00E90F08">
        <w:rPr>
          <w:rFonts w:hint="eastAsia"/>
          <w:color w:val="7030A0"/>
        </w:rPr>
        <w:t>CDN</w:t>
      </w:r>
      <w:r w:rsidRPr="00E90F08">
        <w:rPr>
          <w:rFonts w:hint="eastAsia"/>
          <w:color w:val="7030A0"/>
        </w:rPr>
        <w:t>服务器的优劣势，以及</w:t>
      </w:r>
      <w:r w:rsidR="00D01FC6">
        <w:rPr>
          <w:rFonts w:hint="eastAsia"/>
          <w:color w:val="7030A0"/>
        </w:rPr>
        <w:t>如何改进来避免</w:t>
      </w:r>
      <w:r w:rsidRPr="00E90F08">
        <w:rPr>
          <w:rFonts w:hint="eastAsia"/>
          <w:color w:val="7030A0"/>
        </w:rPr>
        <w:t>存在的劣势</w:t>
      </w:r>
    </w:p>
    <w:p w14:paraId="267101A7" w14:textId="7B1B361F" w:rsidR="00B11342" w:rsidRDefault="00B11342" w:rsidP="00E90F08">
      <w:pPr>
        <w:rPr>
          <w:color w:val="00B050"/>
        </w:rPr>
      </w:pPr>
      <w:r w:rsidRPr="00B11342">
        <w:rPr>
          <w:rFonts w:hint="eastAsia"/>
          <w:color w:val="00B050"/>
        </w:rPr>
        <w:t>参考资料：</w:t>
      </w:r>
    </w:p>
    <w:p w14:paraId="5DF82C89" w14:textId="7CFCAD45" w:rsidR="00952A0A" w:rsidRDefault="00952A0A" w:rsidP="00E90F08">
      <w:pPr>
        <w:rPr>
          <w:color w:val="00B050"/>
        </w:rPr>
      </w:pPr>
      <w:r>
        <w:rPr>
          <w:noProof/>
        </w:rPr>
        <w:drawing>
          <wp:inline distT="0" distB="0" distL="0" distR="0" wp14:anchorId="32656A1B" wp14:editId="77A4543D">
            <wp:extent cx="2240474" cy="243861"/>
            <wp:effectExtent l="0" t="0" r="762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40474" cy="243861"/>
                    </a:xfrm>
                    <a:prstGeom prst="rect">
                      <a:avLst/>
                    </a:prstGeom>
                  </pic:spPr>
                </pic:pic>
              </a:graphicData>
            </a:graphic>
          </wp:inline>
        </w:drawing>
      </w:r>
    </w:p>
    <w:p w14:paraId="24134C29" w14:textId="75A261A8" w:rsidR="00952A0A" w:rsidRDefault="00952A0A" w:rsidP="00E90F08">
      <w:pPr>
        <w:rPr>
          <w:color w:val="00B050"/>
        </w:rPr>
      </w:pPr>
      <w:r>
        <w:rPr>
          <w:rFonts w:hint="eastAsia"/>
          <w:color w:val="00B050"/>
        </w:rPr>
        <w:t>C</w:t>
      </w:r>
      <w:r>
        <w:rPr>
          <w:color w:val="00B050"/>
        </w:rPr>
        <w:t>DN</w:t>
      </w:r>
      <w:r>
        <w:rPr>
          <w:rFonts w:hint="eastAsia"/>
          <w:color w:val="00B050"/>
        </w:rPr>
        <w:t>是内容分发网络</w:t>
      </w:r>
      <w:r w:rsidRPr="00952A0A">
        <w:rPr>
          <w:color w:val="00B050"/>
        </w:rPr>
        <w:t>Content Delivery Network</w:t>
      </w:r>
    </w:p>
    <w:p w14:paraId="04901C6B" w14:textId="0577CEDC" w:rsidR="00952A0A" w:rsidRPr="00B11342" w:rsidRDefault="00952A0A" w:rsidP="00E90F08">
      <w:pPr>
        <w:rPr>
          <w:color w:val="00B050"/>
        </w:rPr>
      </w:pPr>
      <w:r>
        <w:rPr>
          <w:rFonts w:hint="eastAsia"/>
          <w:color w:val="00B050"/>
        </w:rPr>
        <w:t>D</w:t>
      </w:r>
      <w:r>
        <w:rPr>
          <w:color w:val="00B050"/>
        </w:rPr>
        <w:t>CN</w:t>
      </w:r>
      <w:r>
        <w:rPr>
          <w:rFonts w:hint="eastAsia"/>
          <w:color w:val="00B050"/>
        </w:rPr>
        <w:t>是数据中心网络</w:t>
      </w:r>
      <w:r>
        <w:rPr>
          <w:rFonts w:hint="eastAsia"/>
          <w:color w:val="00B050"/>
        </w:rPr>
        <w:t xml:space="preserve"> </w:t>
      </w:r>
      <w:r>
        <w:rPr>
          <w:color w:val="00B050"/>
        </w:rPr>
        <w:t>D</w:t>
      </w:r>
      <w:r>
        <w:rPr>
          <w:rFonts w:hint="eastAsia"/>
          <w:color w:val="00B050"/>
        </w:rPr>
        <w:t>ata</w:t>
      </w:r>
      <w:r>
        <w:rPr>
          <w:color w:val="00B050"/>
        </w:rPr>
        <w:t xml:space="preserve"> C</w:t>
      </w:r>
      <w:r>
        <w:rPr>
          <w:rFonts w:hint="eastAsia"/>
          <w:color w:val="00B050"/>
        </w:rPr>
        <w:t>enter</w:t>
      </w:r>
      <w:r>
        <w:rPr>
          <w:color w:val="00B050"/>
        </w:rPr>
        <w:t xml:space="preserve"> N</w:t>
      </w:r>
      <w:r>
        <w:rPr>
          <w:rFonts w:hint="eastAsia"/>
          <w:color w:val="00B050"/>
        </w:rPr>
        <w:t>etwork</w:t>
      </w:r>
    </w:p>
    <w:p w14:paraId="192A75E5" w14:textId="77777777" w:rsidR="009F5013" w:rsidRDefault="009F5013" w:rsidP="009F5013"/>
    <w:p w14:paraId="5E5005F6" w14:textId="73016FC9" w:rsidR="009F5013" w:rsidRDefault="009F5013" w:rsidP="009F5013">
      <w:r>
        <w:rPr>
          <w:rFonts w:hint="eastAsia"/>
        </w:rPr>
        <w:lastRenderedPageBreak/>
        <w:t>服务器客户端直连分发具有性能问题</w:t>
      </w:r>
    </w:p>
    <w:p w14:paraId="3F01983E" w14:textId="77777777" w:rsidR="009F5013" w:rsidRDefault="009F5013" w:rsidP="009F5013">
      <w:r>
        <w:rPr>
          <w:rFonts w:hint="eastAsia"/>
        </w:rPr>
        <w:t>-</w:t>
      </w:r>
      <w:r>
        <w:t>-</w:t>
      </w:r>
      <w:r>
        <w:rPr>
          <w:rFonts w:hint="eastAsia"/>
        </w:rPr>
        <w:t>离用户远（如服务器在美国，用户在中国、欧洲访问），内容分发效率低</w:t>
      </w:r>
    </w:p>
    <w:p w14:paraId="3B3A4F40" w14:textId="77777777" w:rsidR="009F5013" w:rsidRDefault="009F5013" w:rsidP="009F5013">
      <w:r>
        <w:rPr>
          <w:rFonts w:hint="eastAsia"/>
        </w:rPr>
        <w:t>-</w:t>
      </w:r>
      <w:r>
        <w:t>-</w:t>
      </w:r>
      <w:r>
        <w:rPr>
          <w:rFonts w:hint="eastAsia"/>
        </w:rPr>
        <w:t>当大量用户同时访问时，系统可能瘫痪</w:t>
      </w:r>
    </w:p>
    <w:p w14:paraId="46FF2417" w14:textId="77777777" w:rsidR="009F5013" w:rsidRDefault="009F5013" w:rsidP="009F5013">
      <w:r>
        <w:rPr>
          <w:rFonts w:hint="eastAsia"/>
        </w:rPr>
        <w:t>（访问的局限性：</w:t>
      </w:r>
      <w:r>
        <w:t>80-20</w:t>
      </w:r>
      <w:r>
        <w:rPr>
          <w:rFonts w:hint="eastAsia"/>
        </w:rPr>
        <w:t>准则，即</w:t>
      </w:r>
      <w:r>
        <w:rPr>
          <w:rFonts w:hint="eastAsia"/>
        </w:rPr>
        <w:t>2</w:t>
      </w:r>
      <w:r>
        <w:t>0%</w:t>
      </w:r>
      <w:r>
        <w:rPr>
          <w:rFonts w:hint="eastAsia"/>
        </w:rPr>
        <w:t>的内容吸引</w:t>
      </w:r>
      <w:r>
        <w:rPr>
          <w:rFonts w:hint="eastAsia"/>
        </w:rPr>
        <w:t>8</w:t>
      </w:r>
      <w:r>
        <w:t>0%</w:t>
      </w:r>
      <w:r>
        <w:rPr>
          <w:rFonts w:hint="eastAsia"/>
        </w:rPr>
        <w:t>的访问）</w:t>
      </w:r>
    </w:p>
    <w:p w14:paraId="45185807" w14:textId="77777777" w:rsidR="009F5013" w:rsidRDefault="009F5013" w:rsidP="009F5013"/>
    <w:p w14:paraId="51F5DDEF" w14:textId="77777777" w:rsidR="009F5013" w:rsidRDefault="009F5013" w:rsidP="009F5013">
      <w:r>
        <w:rPr>
          <w:rFonts w:hint="eastAsia"/>
        </w:rPr>
        <w:t>启示</w:t>
      </w:r>
    </w:p>
    <w:p w14:paraId="604FE80C" w14:textId="77777777" w:rsidR="009F5013" w:rsidRDefault="009F5013" w:rsidP="009F5013">
      <w:r>
        <w:t>W</w:t>
      </w:r>
      <w:r>
        <w:rPr>
          <w:rFonts w:hint="eastAsia"/>
        </w:rPr>
        <w:t>eb</w:t>
      </w:r>
      <w:r>
        <w:t xml:space="preserve"> C</w:t>
      </w:r>
      <w:r>
        <w:rPr>
          <w:rFonts w:hint="eastAsia"/>
        </w:rPr>
        <w:t>ache</w:t>
      </w:r>
      <w:r>
        <w:rPr>
          <w:rFonts w:hint="eastAsia"/>
        </w:rPr>
        <w:t>（</w:t>
      </w:r>
      <w:r>
        <w:rPr>
          <w:rFonts w:hint="eastAsia"/>
        </w:rPr>
        <w:t>Web</w:t>
      </w:r>
      <w:r>
        <w:t xml:space="preserve"> </w:t>
      </w:r>
      <w:r>
        <w:rPr>
          <w:rFonts w:hint="eastAsia"/>
        </w:rPr>
        <w:t>缓存）：在靠近用户网络的地方缓存流行内容，后续请求不需要再到原服务器</w:t>
      </w:r>
      <w:r>
        <w:rPr>
          <w:rFonts w:hint="eastAsia"/>
        </w:rPr>
        <w:t>-</w:t>
      </w:r>
      <w:r>
        <w:t>-----</w:t>
      </w:r>
      <w:r>
        <w:rPr>
          <w:rFonts w:hint="eastAsia"/>
        </w:rPr>
        <w:t>运营商采用（如电信），节省流量</w:t>
      </w:r>
    </w:p>
    <w:p w14:paraId="74860679" w14:textId="77777777" w:rsidR="009F5013" w:rsidRDefault="009F5013" w:rsidP="009F5013">
      <w:r>
        <w:rPr>
          <w:rFonts w:hint="eastAsia"/>
        </w:rPr>
        <w:t>C</w:t>
      </w:r>
      <w:r>
        <w:t>DN</w:t>
      </w:r>
      <w:r>
        <w:rPr>
          <w:rFonts w:hint="eastAsia"/>
        </w:rPr>
        <w:t>：把内容拷贝到不同地域的多台服务器，减轻服务器负载，提升用户感知的质量</w:t>
      </w:r>
    </w:p>
    <w:p w14:paraId="54B3424C" w14:textId="77777777" w:rsidR="009F5013" w:rsidRDefault="009F5013" w:rsidP="009F5013">
      <w:r>
        <w:rPr>
          <w:rFonts w:hint="eastAsia"/>
        </w:rPr>
        <w:t>-</w:t>
      </w:r>
      <w:r>
        <w:t>----</w:t>
      </w:r>
      <w:r>
        <w:rPr>
          <w:rFonts w:hint="eastAsia"/>
        </w:rPr>
        <w:t>内容提供商采用（如</w:t>
      </w:r>
      <w:r>
        <w:rPr>
          <w:rFonts w:hint="eastAsia"/>
        </w:rPr>
        <w:t>P</w:t>
      </w:r>
      <w:r>
        <w:t>PTV</w:t>
      </w:r>
      <w:r>
        <w:rPr>
          <w:rFonts w:hint="eastAsia"/>
        </w:rPr>
        <w:t>），提升服务质量（</w:t>
      </w:r>
      <w:proofErr w:type="spellStart"/>
      <w:r>
        <w:rPr>
          <w:rFonts w:hint="eastAsia"/>
        </w:rPr>
        <w:t>Qo</w:t>
      </w:r>
      <w:r>
        <w:t>SW</w:t>
      </w:r>
      <w:proofErr w:type="spellEnd"/>
      <w:r>
        <w:rPr>
          <w:rFonts w:hint="eastAsia"/>
        </w:rPr>
        <w:t>）</w:t>
      </w:r>
    </w:p>
    <w:p w14:paraId="7C033EA3" w14:textId="77777777" w:rsidR="009F5013" w:rsidRPr="008D21AF" w:rsidRDefault="009F5013" w:rsidP="009F5013">
      <w:r>
        <w:t>W</w:t>
      </w:r>
      <w:r>
        <w:rPr>
          <w:rFonts w:hint="eastAsia"/>
        </w:rPr>
        <w:t>eb</w:t>
      </w:r>
      <w:r>
        <w:rPr>
          <w:rFonts w:hint="eastAsia"/>
        </w:rPr>
        <w:t>缓存（被动模式）有诸多不足：如版权问题，内容更新问题，有许多内容也不能缓存</w:t>
      </w:r>
    </w:p>
    <w:p w14:paraId="2386FC09" w14:textId="77777777" w:rsidR="009F5013" w:rsidRDefault="009F5013" w:rsidP="009F5013">
      <w:r>
        <w:rPr>
          <w:rFonts w:hint="eastAsia"/>
        </w:rPr>
        <w:t>C</w:t>
      </w:r>
      <w:r>
        <w:t>DN</w:t>
      </w:r>
      <w:r>
        <w:rPr>
          <w:rFonts w:hint="eastAsia"/>
        </w:rPr>
        <w:t>：主动发布内容</w:t>
      </w:r>
    </w:p>
    <w:p w14:paraId="278BCAEF" w14:textId="38019B62" w:rsidR="00B11342" w:rsidRDefault="005008C9" w:rsidP="00E90F08">
      <w:pPr>
        <w:rPr>
          <w:color w:val="7030A0"/>
        </w:rPr>
      </w:pPr>
      <w:r>
        <w:rPr>
          <w:noProof/>
        </w:rPr>
        <w:drawing>
          <wp:inline distT="0" distB="0" distL="0" distR="0" wp14:anchorId="30B2DA04" wp14:editId="7D68F0E2">
            <wp:extent cx="3471740" cy="250160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75432" cy="2504268"/>
                    </a:xfrm>
                    <a:prstGeom prst="rect">
                      <a:avLst/>
                    </a:prstGeom>
                  </pic:spPr>
                </pic:pic>
              </a:graphicData>
            </a:graphic>
          </wp:inline>
        </w:drawing>
      </w:r>
    </w:p>
    <w:p w14:paraId="5F7D9545" w14:textId="1F99E15D" w:rsidR="009F5013" w:rsidRPr="00CF5CEA" w:rsidRDefault="00B91F4B" w:rsidP="00E90F08">
      <w:r w:rsidRPr="00CF5CEA">
        <w:rPr>
          <w:rFonts w:hint="eastAsia"/>
        </w:rPr>
        <w:t>核心问题</w:t>
      </w:r>
      <w:r w:rsidR="00310341">
        <w:rPr>
          <w:rFonts w:hint="eastAsia"/>
        </w:rPr>
        <w:t>及方案</w:t>
      </w:r>
      <w:r w:rsidRPr="00CF5CEA">
        <w:rPr>
          <w:rFonts w:hint="eastAsia"/>
        </w:rPr>
        <w:t>：</w:t>
      </w:r>
    </w:p>
    <w:p w14:paraId="478A125B" w14:textId="309E4D61" w:rsidR="00B91F4B" w:rsidRDefault="00B91F4B" w:rsidP="00E90F08">
      <w:r w:rsidRPr="00CF5CEA">
        <w:rPr>
          <w:rFonts w:hint="eastAsia"/>
        </w:rPr>
        <w:t>-</w:t>
      </w:r>
      <w:r w:rsidRPr="00CF5CEA">
        <w:t>-</w:t>
      </w:r>
      <w:r w:rsidRPr="00CF5CEA">
        <w:rPr>
          <w:rFonts w:hint="eastAsia"/>
        </w:rPr>
        <w:t>选择哪个</w:t>
      </w:r>
      <w:r w:rsidRPr="00CF5CEA">
        <w:rPr>
          <w:rFonts w:hint="eastAsia"/>
        </w:rPr>
        <w:t>C</w:t>
      </w:r>
      <w:r w:rsidRPr="00CF5CEA">
        <w:t>DN</w:t>
      </w:r>
      <w:r w:rsidRPr="00CF5CEA">
        <w:rPr>
          <w:rFonts w:hint="eastAsia"/>
        </w:rPr>
        <w:t>服务器？</w:t>
      </w:r>
    </w:p>
    <w:p w14:paraId="029EBF87" w14:textId="101338E0" w:rsidR="009C29F3" w:rsidRDefault="009C29F3" w:rsidP="009C29F3">
      <w:r w:rsidRPr="00CF5CEA">
        <w:rPr>
          <w:rFonts w:hint="eastAsia"/>
        </w:rPr>
        <w:t>-</w:t>
      </w:r>
      <w:r w:rsidRPr="00CF5CEA">
        <w:t>-CDN</w:t>
      </w:r>
      <w:r w:rsidRPr="00CF5CEA">
        <w:rPr>
          <w:rFonts w:hint="eastAsia"/>
        </w:rPr>
        <w:t>服务器缓存什么内容？</w:t>
      </w:r>
    </w:p>
    <w:p w14:paraId="4C7990DD" w14:textId="77777777" w:rsidR="009C29F3" w:rsidRPr="00CF5CEA" w:rsidRDefault="009C29F3" w:rsidP="009C29F3"/>
    <w:p w14:paraId="440B5A94" w14:textId="6EB73D8F" w:rsidR="009C29F3" w:rsidRPr="009C29F3" w:rsidRDefault="009C29F3" w:rsidP="00E90F08">
      <w:r w:rsidRPr="00CF5CEA">
        <w:rPr>
          <w:rFonts w:hint="eastAsia"/>
        </w:rPr>
        <w:t>-</w:t>
      </w:r>
      <w:r w:rsidRPr="00CF5CEA">
        <w:t>-</w:t>
      </w:r>
      <w:r w:rsidRPr="00CF5CEA">
        <w:rPr>
          <w:rFonts w:hint="eastAsia"/>
        </w:rPr>
        <w:t>选择哪个</w:t>
      </w:r>
      <w:r w:rsidRPr="00CF5CEA">
        <w:rPr>
          <w:rFonts w:hint="eastAsia"/>
        </w:rPr>
        <w:t>C</w:t>
      </w:r>
      <w:r w:rsidRPr="00CF5CEA">
        <w:t>DN</w:t>
      </w:r>
      <w:r w:rsidRPr="00CF5CEA">
        <w:rPr>
          <w:rFonts w:hint="eastAsia"/>
        </w:rPr>
        <w:t>服务器？</w:t>
      </w:r>
    </w:p>
    <w:p w14:paraId="75C75EED" w14:textId="43A32ABA" w:rsidR="0003558E" w:rsidRDefault="0003558E" w:rsidP="00E90F08">
      <w:r>
        <w:rPr>
          <w:rFonts w:hint="eastAsia"/>
        </w:rPr>
        <w:t xml:space="preserve"> </w:t>
      </w:r>
      <w:r>
        <w:t xml:space="preserve"> </w:t>
      </w:r>
      <w:r>
        <w:rPr>
          <w:rFonts w:hint="eastAsia"/>
        </w:rPr>
        <w:t>距离客户端近的服务器，负载轻、性能高的服务器</w:t>
      </w:r>
    </w:p>
    <w:p w14:paraId="65AB02AD" w14:textId="4CD6DAE7" w:rsidR="0003558E" w:rsidRPr="00CF5CEA" w:rsidRDefault="0003558E" w:rsidP="00E90F08">
      <w:r>
        <w:rPr>
          <w:rFonts w:hint="eastAsia"/>
        </w:rPr>
        <w:t xml:space="preserve"> </w:t>
      </w:r>
      <w:r>
        <w:t xml:space="preserve"> </w:t>
      </w:r>
      <w:r>
        <w:rPr>
          <w:rFonts w:hint="eastAsia"/>
        </w:rPr>
        <w:t>距离可以是物理距离，也可以用</w:t>
      </w:r>
      <w:r>
        <w:rPr>
          <w:rFonts w:hint="eastAsia"/>
        </w:rPr>
        <w:t>R</w:t>
      </w:r>
      <w:r>
        <w:t>TT</w:t>
      </w:r>
      <w:r>
        <w:rPr>
          <w:rFonts w:hint="eastAsia"/>
        </w:rPr>
        <w:t>（</w:t>
      </w:r>
      <w:r w:rsidRPr="0003558E">
        <w:rPr>
          <w:rFonts w:hint="eastAsia"/>
        </w:rPr>
        <w:t>往返时延</w:t>
      </w:r>
      <w:r>
        <w:rPr>
          <w:rFonts w:hint="eastAsia"/>
        </w:rPr>
        <w:t>）来衡量</w:t>
      </w:r>
    </w:p>
    <w:p w14:paraId="790457EF" w14:textId="67323A99" w:rsidR="00B91F4B" w:rsidRPr="00D7287D" w:rsidRDefault="009C29F3" w:rsidP="00E90F08">
      <w:r>
        <w:rPr>
          <w:rFonts w:hint="eastAsia"/>
          <w:color w:val="7030A0"/>
        </w:rPr>
        <w:t xml:space="preserve"> </w:t>
      </w:r>
      <w:r w:rsidRPr="00D7287D">
        <w:t xml:space="preserve"> </w:t>
      </w:r>
      <w:r w:rsidRPr="00D7287D">
        <w:rPr>
          <w:rFonts w:hint="eastAsia"/>
        </w:rPr>
        <w:t>具体选择的实现有静态配置（</w:t>
      </w:r>
      <w:r w:rsidRPr="00D7287D">
        <w:rPr>
          <w:rFonts w:hint="eastAsia"/>
        </w:rPr>
        <w:t>H</w:t>
      </w:r>
      <w:r w:rsidRPr="00D7287D">
        <w:t>TTP R</w:t>
      </w:r>
      <w:r w:rsidRPr="00D7287D">
        <w:rPr>
          <w:rFonts w:hint="eastAsia"/>
        </w:rPr>
        <w:t>edirect</w:t>
      </w:r>
      <w:r w:rsidRPr="00D7287D">
        <w:rPr>
          <w:rFonts w:hint="eastAsia"/>
        </w:rPr>
        <w:t>）、</w:t>
      </w:r>
      <w:r w:rsidRPr="00D7287D">
        <w:rPr>
          <w:rFonts w:hint="eastAsia"/>
        </w:rPr>
        <w:t>D</w:t>
      </w:r>
      <w:r w:rsidRPr="00D7287D">
        <w:t>NS</w:t>
      </w:r>
      <w:r w:rsidRPr="00D7287D">
        <w:rPr>
          <w:rFonts w:hint="eastAsia"/>
        </w:rPr>
        <w:t>方式</w:t>
      </w:r>
    </w:p>
    <w:p w14:paraId="2DCD3C05" w14:textId="721DDF8F" w:rsidR="009C29F3" w:rsidRDefault="009C29F3" w:rsidP="00E90F08">
      <w:r w:rsidRPr="00D7287D">
        <w:t xml:space="preserve">  </w:t>
      </w:r>
      <w:r w:rsidRPr="00D7287D">
        <w:rPr>
          <w:rFonts w:hint="eastAsia"/>
        </w:rPr>
        <w:t>静态配置：来自北京的请求，都重定向到北京的服务器</w:t>
      </w:r>
    </w:p>
    <w:p w14:paraId="7F16538D" w14:textId="77777777" w:rsidR="00972702" w:rsidRDefault="00972702" w:rsidP="00E90F08"/>
    <w:p w14:paraId="682F26D0" w14:textId="4F6DB657" w:rsidR="00194533" w:rsidRPr="00E90F08" w:rsidRDefault="00D7287D" w:rsidP="00E90F08">
      <w:pPr>
        <w:rPr>
          <w:color w:val="7030A0"/>
        </w:rPr>
      </w:pPr>
      <w:r w:rsidRPr="00D7287D">
        <w:rPr>
          <w:rFonts w:hint="eastAsia"/>
          <w:color w:val="7030A0"/>
        </w:rPr>
        <w:t>P</w:t>
      </w:r>
      <w:r w:rsidRPr="00D7287D">
        <w:rPr>
          <w:color w:val="7030A0"/>
        </w:rPr>
        <w:t>PT</w:t>
      </w:r>
      <w:r w:rsidRPr="00D7287D">
        <w:rPr>
          <w:rFonts w:hint="eastAsia"/>
          <w:color w:val="7030A0"/>
        </w:rPr>
        <w:t>里面根本没有多少文字</w:t>
      </w:r>
    </w:p>
    <w:p w14:paraId="26744250" w14:textId="31ED09C8" w:rsidR="007A7E3F" w:rsidRDefault="00194533" w:rsidP="00F141FF">
      <w:r>
        <w:rPr>
          <w:noProof/>
        </w:rPr>
        <w:lastRenderedPageBreak/>
        <w:drawing>
          <wp:inline distT="0" distB="0" distL="0" distR="0" wp14:anchorId="31948095" wp14:editId="22091B4A">
            <wp:extent cx="5274310" cy="1938655"/>
            <wp:effectExtent l="0" t="0" r="254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938655"/>
                    </a:xfrm>
                    <a:prstGeom prst="rect">
                      <a:avLst/>
                    </a:prstGeom>
                  </pic:spPr>
                </pic:pic>
              </a:graphicData>
            </a:graphic>
          </wp:inline>
        </w:drawing>
      </w:r>
    </w:p>
    <w:p w14:paraId="7E298EFB" w14:textId="77777777" w:rsidR="00261187" w:rsidRDefault="00261187" w:rsidP="00261187">
      <w:r>
        <w:t>End-User Mapping: Next Generation Request Routing for Content Delivery, SIGCOMM 2015</w:t>
      </w:r>
    </w:p>
    <w:p w14:paraId="1B5F3ACE" w14:textId="77777777" w:rsidR="00261187" w:rsidRDefault="00261187" w:rsidP="00261187">
      <w:r>
        <w:rPr>
          <w:rFonts w:hint="eastAsia"/>
        </w:rPr>
        <w:t>读文献</w:t>
      </w:r>
    </w:p>
    <w:p w14:paraId="2F5FC1FC" w14:textId="77777777" w:rsidR="00261187" w:rsidRDefault="00261187" w:rsidP="00261187">
      <w:r>
        <w:rPr>
          <w:rFonts w:hint="eastAsia"/>
        </w:rPr>
        <w:t>C</w:t>
      </w:r>
      <w:r>
        <w:t>DN</w:t>
      </w:r>
      <w:r>
        <w:rPr>
          <w:rFonts w:hint="eastAsia"/>
        </w:rPr>
        <w:t>的</w:t>
      </w:r>
      <w:r>
        <w:rPr>
          <w:rFonts w:hint="eastAsia"/>
        </w:rPr>
        <w:t>D</w:t>
      </w:r>
      <w:r>
        <w:t>NS</w:t>
      </w:r>
      <w:r>
        <w:rPr>
          <w:rFonts w:hint="eastAsia"/>
        </w:rPr>
        <w:t>映射系统是传统的，使用名称服务器的</w:t>
      </w:r>
      <w:r>
        <w:rPr>
          <w:rFonts w:hint="eastAsia"/>
        </w:rPr>
        <w:t>I</w:t>
      </w:r>
      <w:r>
        <w:t>P</w:t>
      </w:r>
      <w:r>
        <w:rPr>
          <w:rFonts w:hint="eastAsia"/>
        </w:rPr>
        <w:t>来识别客户端，</w:t>
      </w:r>
    </w:p>
    <w:p w14:paraId="07A1AF86" w14:textId="77777777" w:rsidR="00261187" w:rsidRDefault="00261187" w:rsidP="00261187">
      <w:r>
        <w:rPr>
          <w:rFonts w:hint="eastAsia"/>
        </w:rPr>
        <w:t>而</w:t>
      </w:r>
      <w:r>
        <w:rPr>
          <w:rFonts w:hint="eastAsia"/>
        </w:rPr>
        <w:t>End</w:t>
      </w:r>
      <w:r>
        <w:t>-U</w:t>
      </w:r>
      <w:r>
        <w:rPr>
          <w:rFonts w:hint="eastAsia"/>
        </w:rPr>
        <w:t>ser</w:t>
      </w:r>
      <w:r>
        <w:t xml:space="preserve"> M</w:t>
      </w:r>
      <w:r>
        <w:rPr>
          <w:rFonts w:hint="eastAsia"/>
        </w:rPr>
        <w:t>apping</w:t>
      </w:r>
      <w:r>
        <w:rPr>
          <w:rFonts w:hint="eastAsia"/>
        </w:rPr>
        <w:t>是终端用户映射，通过使用客户端</w:t>
      </w:r>
      <w:r>
        <w:rPr>
          <w:rFonts w:hint="eastAsia"/>
        </w:rPr>
        <w:t>I</w:t>
      </w:r>
      <w:r>
        <w:t>P</w:t>
      </w:r>
      <w:r>
        <w:rPr>
          <w:rFonts w:hint="eastAsia"/>
        </w:rPr>
        <w:t>地址的前缀来直接识别客户端</w:t>
      </w:r>
    </w:p>
    <w:p w14:paraId="60D76C63" w14:textId="38391733" w:rsidR="00261187" w:rsidRDefault="00261187" w:rsidP="00261187"/>
    <w:p w14:paraId="43660175" w14:textId="77777777" w:rsidR="00261187" w:rsidRDefault="00261187" w:rsidP="00261187">
      <w:r w:rsidRPr="007F29B8">
        <w:rPr>
          <w:rFonts w:hint="eastAsia"/>
        </w:rPr>
        <w:t>本地域名服务器：本地服务器不属于下图的域名服务器的层次结构，但是它对域名系统非常重要，一般由</w:t>
      </w:r>
      <w:r w:rsidRPr="007F29B8">
        <w:rPr>
          <w:rFonts w:hint="eastAsia"/>
        </w:rPr>
        <w:t>ISP(Internet Service Provider)</w:t>
      </w:r>
      <w:r w:rsidRPr="007F29B8">
        <w:rPr>
          <w:rFonts w:hint="eastAsia"/>
        </w:rPr>
        <w:t>，互联网服务提供商提供。作为代理，将查询转发到（层级式）域名解析服务器系统。当一个主机发出</w:t>
      </w:r>
      <w:r w:rsidRPr="007F29B8">
        <w:rPr>
          <w:rFonts w:hint="eastAsia"/>
        </w:rPr>
        <w:t>DNS</w:t>
      </w:r>
      <w:r w:rsidRPr="007F29B8">
        <w:rPr>
          <w:rFonts w:hint="eastAsia"/>
        </w:rPr>
        <w:t>查询请求时，这个查询请求报文就发送给本地域名服务器</w:t>
      </w:r>
      <w:r>
        <w:rPr>
          <w:rFonts w:hint="eastAsia"/>
        </w:rPr>
        <w:t>。</w:t>
      </w:r>
    </w:p>
    <w:p w14:paraId="3B52CA22" w14:textId="77777777" w:rsidR="00261187" w:rsidRDefault="00261187" w:rsidP="00261187">
      <w:r>
        <w:rPr>
          <w:noProof/>
        </w:rPr>
        <w:drawing>
          <wp:inline distT="0" distB="0" distL="0" distR="0" wp14:anchorId="0354513A" wp14:editId="54BCD597">
            <wp:extent cx="5274310" cy="2138680"/>
            <wp:effectExtent l="0" t="0" r="254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138680"/>
                    </a:xfrm>
                    <a:prstGeom prst="rect">
                      <a:avLst/>
                    </a:prstGeom>
                  </pic:spPr>
                </pic:pic>
              </a:graphicData>
            </a:graphic>
          </wp:inline>
        </w:drawing>
      </w:r>
    </w:p>
    <w:p w14:paraId="44A0D779" w14:textId="72215204" w:rsidR="00E90F08" w:rsidRDefault="00261187" w:rsidP="00261187">
      <w:r w:rsidRPr="004456E1">
        <w:rPr>
          <w:rFonts w:hint="eastAsia"/>
        </w:rPr>
        <w:t>主机向本地域名服务器的查询一般都是采用递归查询。所谓递归查询就是：如果主机所询问的本地域名服务器不知道被查询的域名的</w:t>
      </w:r>
      <w:r w:rsidRPr="004456E1">
        <w:rPr>
          <w:rFonts w:hint="eastAsia"/>
        </w:rPr>
        <w:t>IP</w:t>
      </w:r>
      <w:r w:rsidRPr="004456E1">
        <w:rPr>
          <w:rFonts w:hint="eastAsia"/>
        </w:rPr>
        <w:t>地址，那么本地域名服务器就以</w:t>
      </w:r>
      <w:r w:rsidRPr="004456E1">
        <w:rPr>
          <w:rFonts w:hint="eastAsia"/>
        </w:rPr>
        <w:t>DNS</w:t>
      </w:r>
      <w:r w:rsidRPr="004456E1">
        <w:rPr>
          <w:rFonts w:hint="eastAsia"/>
        </w:rPr>
        <w:t>客户的身份，向其它根域名服务器继续发出查询请求报文</w:t>
      </w:r>
      <w:r w:rsidRPr="004456E1">
        <w:rPr>
          <w:rFonts w:hint="eastAsia"/>
        </w:rPr>
        <w:t>(</w:t>
      </w:r>
      <w:r w:rsidRPr="004456E1">
        <w:rPr>
          <w:rFonts w:hint="eastAsia"/>
        </w:rPr>
        <w:t>即替主机继续查询</w:t>
      </w:r>
      <w:r w:rsidRPr="004456E1">
        <w:rPr>
          <w:rFonts w:hint="eastAsia"/>
        </w:rPr>
        <w:t>)</w:t>
      </w:r>
      <w:r w:rsidRPr="004456E1">
        <w:rPr>
          <w:rFonts w:hint="eastAsia"/>
        </w:rPr>
        <w:t>，而不是让主机自己进行下一步查询。因此，递归查询返回的查询结果或者是所要查询的</w:t>
      </w:r>
      <w:r w:rsidRPr="004456E1">
        <w:rPr>
          <w:rFonts w:hint="eastAsia"/>
        </w:rPr>
        <w:t>IP</w:t>
      </w:r>
      <w:r w:rsidRPr="004456E1">
        <w:rPr>
          <w:rFonts w:hint="eastAsia"/>
        </w:rPr>
        <w:t>地址，或者是报错，表示无法查询到所需的</w:t>
      </w:r>
      <w:r w:rsidRPr="004456E1">
        <w:rPr>
          <w:rFonts w:hint="eastAsia"/>
        </w:rPr>
        <w:t>IP</w:t>
      </w:r>
      <w:r w:rsidRPr="004456E1">
        <w:rPr>
          <w:rFonts w:hint="eastAsia"/>
        </w:rPr>
        <w:t>地址。</w:t>
      </w:r>
    </w:p>
    <w:p w14:paraId="684EAB46" w14:textId="6D58F836" w:rsidR="002E3513" w:rsidRDefault="002E3513" w:rsidP="00F141FF"/>
    <w:p w14:paraId="35F65DA3" w14:textId="3D527921" w:rsidR="001D4F03" w:rsidRPr="001D4F03" w:rsidRDefault="001D4F03" w:rsidP="001D4F03">
      <w:pPr>
        <w:rPr>
          <w:color w:val="7030A0"/>
        </w:rPr>
      </w:pPr>
      <w:r w:rsidRPr="001D4F03">
        <w:rPr>
          <w:rFonts w:hint="eastAsia"/>
          <w:color w:val="7030A0"/>
        </w:rPr>
        <w:t>5</w:t>
      </w:r>
      <w:r w:rsidRPr="001D4F03">
        <w:rPr>
          <w:rFonts w:hint="eastAsia"/>
          <w:color w:val="7030A0"/>
        </w:rPr>
        <w:t>、数据中心网络内部构成一个网络，请从网络管理、协议设计的角度，定性对比数据中心网络和互联网网络</w:t>
      </w:r>
    </w:p>
    <w:p w14:paraId="09371E4A" w14:textId="22CCAAB7" w:rsidR="00197CCC" w:rsidRPr="007131AC" w:rsidRDefault="007131AC" w:rsidP="00F141FF">
      <w:pPr>
        <w:rPr>
          <w:color w:val="00B050"/>
        </w:rPr>
      </w:pPr>
      <w:r w:rsidRPr="007131AC">
        <w:rPr>
          <w:rFonts w:hint="eastAsia"/>
          <w:color w:val="00B050"/>
        </w:rPr>
        <w:t>参考资料：</w:t>
      </w:r>
    </w:p>
    <w:p w14:paraId="20BDF451" w14:textId="14524005" w:rsidR="007131AC" w:rsidRPr="001D4F03" w:rsidRDefault="007131AC" w:rsidP="00F141FF">
      <w:r>
        <w:rPr>
          <w:noProof/>
        </w:rPr>
        <w:drawing>
          <wp:inline distT="0" distB="0" distL="0" distR="0" wp14:anchorId="326EC6C6" wp14:editId="5ECC744B">
            <wp:extent cx="2408129" cy="21337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08129" cy="213378"/>
                    </a:xfrm>
                    <a:prstGeom prst="rect">
                      <a:avLst/>
                    </a:prstGeom>
                  </pic:spPr>
                </pic:pic>
              </a:graphicData>
            </a:graphic>
          </wp:inline>
        </w:drawing>
      </w:r>
    </w:p>
    <w:p w14:paraId="755C8299" w14:textId="77777777" w:rsidR="007131AC" w:rsidRPr="00B11342" w:rsidRDefault="007131AC" w:rsidP="007131AC">
      <w:pPr>
        <w:rPr>
          <w:color w:val="00B050"/>
        </w:rPr>
      </w:pPr>
      <w:r>
        <w:rPr>
          <w:rFonts w:hint="eastAsia"/>
          <w:color w:val="00B050"/>
        </w:rPr>
        <w:t>D</w:t>
      </w:r>
      <w:r>
        <w:rPr>
          <w:color w:val="00B050"/>
        </w:rPr>
        <w:t>CN</w:t>
      </w:r>
      <w:r>
        <w:rPr>
          <w:rFonts w:hint="eastAsia"/>
          <w:color w:val="00B050"/>
        </w:rPr>
        <w:t>是数据中心网络</w:t>
      </w:r>
      <w:r>
        <w:rPr>
          <w:rFonts w:hint="eastAsia"/>
          <w:color w:val="00B050"/>
        </w:rPr>
        <w:t xml:space="preserve"> </w:t>
      </w:r>
      <w:r>
        <w:rPr>
          <w:color w:val="00B050"/>
        </w:rPr>
        <w:t>D</w:t>
      </w:r>
      <w:r>
        <w:rPr>
          <w:rFonts w:hint="eastAsia"/>
          <w:color w:val="00B050"/>
        </w:rPr>
        <w:t>ata</w:t>
      </w:r>
      <w:r>
        <w:rPr>
          <w:color w:val="00B050"/>
        </w:rPr>
        <w:t xml:space="preserve"> C</w:t>
      </w:r>
      <w:r>
        <w:rPr>
          <w:rFonts w:hint="eastAsia"/>
          <w:color w:val="00B050"/>
        </w:rPr>
        <w:t>enter</w:t>
      </w:r>
      <w:r>
        <w:rPr>
          <w:color w:val="00B050"/>
        </w:rPr>
        <w:t xml:space="preserve"> N</w:t>
      </w:r>
      <w:r>
        <w:rPr>
          <w:rFonts w:hint="eastAsia"/>
          <w:color w:val="00B050"/>
        </w:rPr>
        <w:t>etwork</w:t>
      </w:r>
    </w:p>
    <w:p w14:paraId="4BCB3836" w14:textId="17B4E559" w:rsidR="00197CCC" w:rsidRDefault="00972702" w:rsidP="00F141FF">
      <w:r>
        <w:rPr>
          <w:noProof/>
        </w:rPr>
        <w:lastRenderedPageBreak/>
        <w:drawing>
          <wp:inline distT="0" distB="0" distL="0" distR="0" wp14:anchorId="11CF44C7" wp14:editId="578E37AB">
            <wp:extent cx="5273497" cy="230906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3497" cy="2309060"/>
                    </a:xfrm>
                    <a:prstGeom prst="rect">
                      <a:avLst/>
                    </a:prstGeom>
                  </pic:spPr>
                </pic:pic>
              </a:graphicData>
            </a:graphic>
          </wp:inline>
        </w:drawing>
      </w:r>
    </w:p>
    <w:p w14:paraId="496CF0A1" w14:textId="527496F0" w:rsidR="007131AC" w:rsidRPr="00E2297C" w:rsidRDefault="00972702" w:rsidP="00F141FF">
      <w:r>
        <w:rPr>
          <w:noProof/>
        </w:rPr>
        <w:drawing>
          <wp:inline distT="0" distB="0" distL="0" distR="0" wp14:anchorId="5DCF65CE" wp14:editId="13DB0615">
            <wp:extent cx="5274310" cy="19685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968500"/>
                    </a:xfrm>
                    <a:prstGeom prst="rect">
                      <a:avLst/>
                    </a:prstGeom>
                  </pic:spPr>
                </pic:pic>
              </a:graphicData>
            </a:graphic>
          </wp:inline>
        </w:drawing>
      </w:r>
    </w:p>
    <w:p w14:paraId="176210EA" w14:textId="3F00D9D6" w:rsidR="00E90F08" w:rsidRDefault="00E90F08" w:rsidP="00F141FF"/>
    <w:p w14:paraId="1EB1ACBA" w14:textId="213C2813" w:rsidR="00112368" w:rsidRDefault="00112368" w:rsidP="00F141FF"/>
    <w:p w14:paraId="1BDA25D7" w14:textId="1AEA60C8" w:rsidR="00112368" w:rsidRDefault="00112368" w:rsidP="00F141FF"/>
    <w:p w14:paraId="2C8F8A8F" w14:textId="77777777" w:rsidR="00112368" w:rsidRDefault="00112368" w:rsidP="00F141FF"/>
    <w:p w14:paraId="5A0F85CA" w14:textId="77777777" w:rsidR="00932B8C" w:rsidRDefault="00112368" w:rsidP="00F141FF">
      <w:pPr>
        <w:rPr>
          <w:color w:val="7030A0"/>
        </w:rPr>
      </w:pPr>
      <w:r w:rsidRPr="00112368">
        <w:rPr>
          <w:rFonts w:hint="eastAsia"/>
          <w:color w:val="7030A0"/>
        </w:rPr>
        <w:t>6</w:t>
      </w:r>
      <w:r w:rsidRPr="00112368">
        <w:rPr>
          <w:rFonts w:hint="eastAsia"/>
          <w:color w:val="7030A0"/>
        </w:rPr>
        <w:t>、（</w:t>
      </w:r>
      <w:r w:rsidRPr="00112368">
        <w:rPr>
          <w:rFonts w:hint="eastAsia"/>
          <w:color w:val="7030A0"/>
        </w:rPr>
        <w:t>1</w:t>
      </w:r>
      <w:r w:rsidRPr="00112368">
        <w:rPr>
          <w:rFonts w:hint="eastAsia"/>
          <w:color w:val="7030A0"/>
        </w:rPr>
        <w:t>）什么是主动测量，什么是被动测量，它们各自的优缺点？</w:t>
      </w:r>
    </w:p>
    <w:p w14:paraId="47C5605A" w14:textId="77777777" w:rsidR="00932B8C" w:rsidRDefault="00112368" w:rsidP="00F141FF">
      <w:pPr>
        <w:rPr>
          <w:color w:val="7030A0"/>
        </w:rPr>
      </w:pPr>
      <w:r w:rsidRPr="00112368">
        <w:rPr>
          <w:rFonts w:hint="eastAsia"/>
          <w:color w:val="7030A0"/>
        </w:rPr>
        <w:t>（</w:t>
      </w:r>
      <w:r w:rsidRPr="00112368">
        <w:rPr>
          <w:rFonts w:hint="eastAsia"/>
          <w:color w:val="7030A0"/>
        </w:rPr>
        <w:t>2</w:t>
      </w:r>
      <w:r w:rsidRPr="00112368">
        <w:rPr>
          <w:rFonts w:hint="eastAsia"/>
          <w:color w:val="7030A0"/>
        </w:rPr>
        <w:t>）什么是链路带宽？什么是可用带宽？</w:t>
      </w:r>
    </w:p>
    <w:p w14:paraId="11E6A086" w14:textId="208C7731" w:rsidR="00972702" w:rsidRPr="00112368" w:rsidRDefault="00112368" w:rsidP="00F141FF">
      <w:pPr>
        <w:rPr>
          <w:color w:val="7030A0"/>
        </w:rPr>
      </w:pPr>
      <w:r w:rsidRPr="00112368">
        <w:rPr>
          <w:rFonts w:hint="eastAsia"/>
          <w:color w:val="7030A0"/>
        </w:rPr>
        <w:t>（</w:t>
      </w:r>
      <w:r w:rsidRPr="00112368">
        <w:rPr>
          <w:rFonts w:hint="eastAsia"/>
          <w:color w:val="7030A0"/>
        </w:rPr>
        <w:t>3</w:t>
      </w:r>
      <w:r w:rsidRPr="00112368">
        <w:rPr>
          <w:rFonts w:hint="eastAsia"/>
          <w:color w:val="7030A0"/>
        </w:rPr>
        <w:t>）打开一个视频网站发现在线视频的加载速度通常都达不到家里宽带带宽，请分析各种可能的情况</w:t>
      </w:r>
    </w:p>
    <w:p w14:paraId="6A0DA411" w14:textId="6ECC28D8" w:rsidR="00A220E3" w:rsidRPr="00932B8C" w:rsidRDefault="00932B8C" w:rsidP="00F141FF">
      <w:pPr>
        <w:rPr>
          <w:color w:val="00B050"/>
        </w:rPr>
      </w:pPr>
      <w:r w:rsidRPr="00932B8C">
        <w:rPr>
          <w:rFonts w:hint="eastAsia"/>
          <w:color w:val="00B050"/>
        </w:rPr>
        <w:t>参考资料：</w:t>
      </w:r>
    </w:p>
    <w:p w14:paraId="2947CE3F" w14:textId="5C5993C5" w:rsidR="00932B8C" w:rsidRDefault="00932B8C" w:rsidP="00F141FF">
      <w:r>
        <w:rPr>
          <w:noProof/>
        </w:rPr>
        <w:drawing>
          <wp:inline distT="0" distB="0" distL="0" distR="0" wp14:anchorId="3423B8BD" wp14:editId="5973016D">
            <wp:extent cx="2248095" cy="40389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48095" cy="403895"/>
                    </a:xfrm>
                    <a:prstGeom prst="rect">
                      <a:avLst/>
                    </a:prstGeom>
                  </pic:spPr>
                </pic:pic>
              </a:graphicData>
            </a:graphic>
          </wp:inline>
        </w:drawing>
      </w:r>
    </w:p>
    <w:p w14:paraId="7386D47D" w14:textId="28D0B8C3" w:rsidR="0083204F" w:rsidRDefault="0083204F" w:rsidP="00F141FF">
      <w:r>
        <w:rPr>
          <w:noProof/>
        </w:rPr>
        <w:drawing>
          <wp:inline distT="0" distB="0" distL="0" distR="0" wp14:anchorId="4D716C1D" wp14:editId="04192A56">
            <wp:extent cx="3964889" cy="183780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71269" cy="1840764"/>
                    </a:xfrm>
                    <a:prstGeom prst="rect">
                      <a:avLst/>
                    </a:prstGeom>
                  </pic:spPr>
                </pic:pic>
              </a:graphicData>
            </a:graphic>
          </wp:inline>
        </w:drawing>
      </w:r>
    </w:p>
    <w:p w14:paraId="6A4CCCB5" w14:textId="6785058A" w:rsidR="0083204F" w:rsidRDefault="00DA2F57" w:rsidP="00F141FF">
      <w:r>
        <w:rPr>
          <w:noProof/>
        </w:rPr>
        <w:lastRenderedPageBreak/>
        <w:drawing>
          <wp:inline distT="0" distB="0" distL="0" distR="0" wp14:anchorId="3EB6F48A" wp14:editId="5437415B">
            <wp:extent cx="3972154" cy="1724487"/>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98081" cy="1735743"/>
                    </a:xfrm>
                    <a:prstGeom prst="rect">
                      <a:avLst/>
                    </a:prstGeom>
                  </pic:spPr>
                </pic:pic>
              </a:graphicData>
            </a:graphic>
          </wp:inline>
        </w:drawing>
      </w:r>
    </w:p>
    <w:p w14:paraId="0FFBB7A6" w14:textId="77777777" w:rsidR="00DA2F57" w:rsidRDefault="00DA2F57" w:rsidP="00DA2F57">
      <w:r>
        <w:rPr>
          <w:rFonts w:hint="eastAsia"/>
        </w:rPr>
        <w:t>瓶颈带宽</w:t>
      </w:r>
      <w:r>
        <w:t>(Bottleneck Bandwidth)</w:t>
      </w:r>
      <w:r>
        <w:t>或者容量指的是源节</w:t>
      </w:r>
      <w:r>
        <w:rPr>
          <w:rFonts w:hint="eastAsia"/>
        </w:rPr>
        <w:t>点到</w:t>
      </w:r>
      <w:r>
        <w:rPr>
          <w:rFonts w:ascii="微软雅黑" w:eastAsia="微软雅黑" w:hAnsi="微软雅黑" w:cs="微软雅黑" w:hint="eastAsia"/>
        </w:rPr>
        <w:t>⽬</w:t>
      </w:r>
      <w:r>
        <w:rPr>
          <w:rFonts w:ascii="等线" w:eastAsia="等线" w:hAnsi="等线" w:cs="等线" w:hint="eastAsia"/>
        </w:rPr>
        <w:t>的节点之间处理能</w:t>
      </w:r>
      <w:r>
        <w:rPr>
          <w:rFonts w:ascii="微软雅黑" w:eastAsia="微软雅黑" w:hAnsi="微软雅黑" w:cs="微软雅黑" w:hint="eastAsia"/>
        </w:rPr>
        <w:t>⼒</w:t>
      </w:r>
      <w:r>
        <w:rPr>
          <w:rFonts w:ascii="等线" w:eastAsia="等线" w:hAnsi="等线" w:cs="等线" w:hint="eastAsia"/>
        </w:rPr>
        <w:t>最低的链路所能达到的最</w:t>
      </w:r>
      <w:r>
        <w:rPr>
          <w:rFonts w:ascii="微软雅黑" w:eastAsia="微软雅黑" w:hAnsi="微软雅黑" w:cs="微软雅黑" w:hint="eastAsia"/>
        </w:rPr>
        <w:t>⼤</w:t>
      </w:r>
      <w:r>
        <w:rPr>
          <w:rFonts w:ascii="等线" w:eastAsia="等线" w:hAnsi="等线" w:cs="等线" w:hint="eastAsia"/>
        </w:rPr>
        <w:t>的数据传</w:t>
      </w:r>
      <w:r>
        <w:rPr>
          <w:rFonts w:hint="eastAsia"/>
        </w:rPr>
        <w:t>输速率。</w:t>
      </w:r>
    </w:p>
    <w:p w14:paraId="46C11560" w14:textId="77777777" w:rsidR="00DA2F57" w:rsidRPr="0039001D" w:rsidRDefault="00DA2F57" w:rsidP="00DA2F57">
      <w:pPr>
        <w:rPr>
          <w:rFonts w:ascii="宋体" w:hAnsi="宋体"/>
        </w:rPr>
      </w:pPr>
      <w:r w:rsidRPr="0039001D">
        <w:rPr>
          <w:rFonts w:ascii="宋体" w:hAnsi="宋体" w:hint="eastAsia"/>
        </w:rPr>
        <w:t>传输路径上带宽</w:t>
      </w:r>
      <w:r w:rsidRPr="0039001D">
        <w:rPr>
          <w:rFonts w:ascii="宋体" w:hAnsi="宋体"/>
        </w:rPr>
        <w:t>/容量最</w:t>
      </w:r>
      <w:r w:rsidRPr="0039001D">
        <w:rPr>
          <w:rFonts w:ascii="微软雅黑" w:eastAsia="微软雅黑" w:hAnsi="微软雅黑" w:cs="微软雅黑" w:hint="eastAsia"/>
        </w:rPr>
        <w:t>⼩</w:t>
      </w:r>
      <w:r w:rsidRPr="0039001D">
        <w:rPr>
          <w:rFonts w:ascii="宋体" w:hAnsi="宋体" w:cs="等线" w:hint="eastAsia"/>
        </w:rPr>
        <w:t>的链路称为该路径的瓶颈链路</w:t>
      </w:r>
      <w:r w:rsidRPr="0039001D">
        <w:rPr>
          <w:rFonts w:ascii="宋体" w:hAnsi="宋体" w:hint="eastAsia"/>
        </w:rPr>
        <w:t>（</w:t>
      </w:r>
      <w:r w:rsidRPr="00AC2F50">
        <w:t>Narrow Link</w:t>
      </w:r>
      <w:r w:rsidRPr="0039001D">
        <w:rPr>
          <w:rFonts w:ascii="宋体" w:hAnsi="宋体"/>
        </w:rPr>
        <w:t>）。</w:t>
      </w:r>
    </w:p>
    <w:p w14:paraId="785DD4F2" w14:textId="77777777" w:rsidR="00DA2F57" w:rsidRDefault="00DA2F57" w:rsidP="00DA2F57">
      <w:r>
        <w:rPr>
          <w:rFonts w:hint="eastAsia"/>
        </w:rPr>
        <w:t>瓶颈带宽比喻为马路的宽度，整条链路</w:t>
      </w:r>
      <w:r>
        <w:rPr>
          <w:rFonts w:hint="eastAsia"/>
        </w:rPr>
        <w:t>/</w:t>
      </w:r>
      <w:r>
        <w:rPr>
          <w:rFonts w:hint="eastAsia"/>
        </w:rPr>
        <w:t>马路有很多段</w:t>
      </w:r>
      <w:r>
        <w:rPr>
          <w:rFonts w:hint="eastAsia"/>
        </w:rPr>
        <w:t>/</w:t>
      </w:r>
      <w:r>
        <w:rPr>
          <w:rFonts w:hint="eastAsia"/>
        </w:rPr>
        <w:t>多跳，最窄的一段（</w:t>
      </w:r>
      <w:bookmarkStart w:id="0" w:name="_Hlk91354372"/>
      <w:r w:rsidRPr="00AC2F50">
        <w:t>Narrow Link</w:t>
      </w:r>
      <w:bookmarkEnd w:id="0"/>
      <w:r>
        <w:rPr>
          <w:rFonts w:hint="eastAsia"/>
        </w:rPr>
        <w:t>），其宽度就是整条链路的宽度。</w:t>
      </w:r>
    </w:p>
    <w:p w14:paraId="42BF3649" w14:textId="77777777" w:rsidR="00DA2F57" w:rsidRPr="00AC2F50" w:rsidRDefault="00DA2F57" w:rsidP="00DA2F57"/>
    <w:p w14:paraId="3C92576D" w14:textId="77777777" w:rsidR="00DA2F57" w:rsidRDefault="00DA2F57" w:rsidP="00DA2F57">
      <w:r>
        <w:rPr>
          <w:rFonts w:hint="eastAsia"/>
        </w:rPr>
        <w:t>可用带宽：比喻为能从这条链路上获得的实际的带宽</w:t>
      </w:r>
    </w:p>
    <w:p w14:paraId="5530C052" w14:textId="77777777" w:rsidR="00DA2F57" w:rsidRDefault="00DA2F57" w:rsidP="00DA2F57">
      <w:r w:rsidRPr="00AC2F50">
        <w:t>传输路径上可</w:t>
      </w:r>
      <w:r w:rsidRPr="00AC2F50">
        <w:rPr>
          <w:rFonts w:ascii="微软雅黑" w:eastAsia="微软雅黑" w:hAnsi="微软雅黑" w:cs="微软雅黑" w:hint="eastAsia"/>
        </w:rPr>
        <w:t>⽤</w:t>
      </w:r>
      <w:r w:rsidRPr="00AC2F50">
        <w:rPr>
          <w:rFonts w:ascii="等线" w:eastAsia="等线" w:hAnsi="等线" w:cs="等线" w:hint="eastAsia"/>
        </w:rPr>
        <w:t>带宽最</w:t>
      </w:r>
      <w:r w:rsidRPr="00AC2F50">
        <w:rPr>
          <w:rFonts w:ascii="微软雅黑" w:eastAsia="微软雅黑" w:hAnsi="微软雅黑" w:cs="微软雅黑" w:hint="eastAsia"/>
        </w:rPr>
        <w:t>⼩</w:t>
      </w:r>
      <w:r w:rsidRPr="00AC2F50">
        <w:rPr>
          <w:rFonts w:ascii="等线" w:eastAsia="等线" w:hAnsi="等线" w:cs="等线" w:hint="eastAsia"/>
        </w:rPr>
        <w:t>的链路称为该路径的</w:t>
      </w:r>
      <w:r w:rsidRPr="00AC2F50">
        <w:t>Tight Link</w:t>
      </w:r>
      <w:r w:rsidRPr="00AC2F50">
        <w:t>。</w:t>
      </w:r>
    </w:p>
    <w:p w14:paraId="4A4EEDD1" w14:textId="7AA82D93" w:rsidR="00DA2F57" w:rsidRDefault="00DA2F57" w:rsidP="00DA2F57">
      <w:r>
        <w:rPr>
          <w:rFonts w:hint="eastAsia"/>
        </w:rPr>
        <w:t>可用带宽比喻为马路剩余的宽度，整条链路</w:t>
      </w:r>
      <w:r>
        <w:rPr>
          <w:rFonts w:hint="eastAsia"/>
        </w:rPr>
        <w:t>/</w:t>
      </w:r>
      <w:r>
        <w:rPr>
          <w:rFonts w:hint="eastAsia"/>
        </w:rPr>
        <w:t>马路有很多段</w:t>
      </w:r>
      <w:r>
        <w:rPr>
          <w:rFonts w:hint="eastAsia"/>
        </w:rPr>
        <w:t>/</w:t>
      </w:r>
      <w:r>
        <w:rPr>
          <w:rFonts w:hint="eastAsia"/>
        </w:rPr>
        <w:t>多跳，剩余宽度最小的一段（</w:t>
      </w:r>
      <w:r w:rsidRPr="00AC2F50">
        <w:t>Narrow Link</w:t>
      </w:r>
      <w:r>
        <w:rPr>
          <w:rFonts w:hint="eastAsia"/>
        </w:rPr>
        <w:t>），其剩余宽度就是整条链路的可用宽度。</w:t>
      </w:r>
    </w:p>
    <w:p w14:paraId="20E96780" w14:textId="35346029" w:rsidR="00DA2F57" w:rsidRDefault="00DA2F57" w:rsidP="00DA2F57"/>
    <w:p w14:paraId="4FA9732C" w14:textId="77777777" w:rsidR="00DA2F57" w:rsidRPr="00AC2F50" w:rsidRDefault="00DA2F57" w:rsidP="00DA2F57">
      <w:pPr>
        <w:rPr>
          <w:color w:val="FF0000"/>
        </w:rPr>
      </w:pPr>
      <w:r w:rsidRPr="00AC2F50">
        <w:rPr>
          <w:rFonts w:hint="eastAsia"/>
          <w:color w:val="FF0000"/>
        </w:rPr>
        <w:t>一个是窄带宽，一个是紧带宽，别搞错了</w:t>
      </w:r>
    </w:p>
    <w:p w14:paraId="3559C363" w14:textId="77777777" w:rsidR="00DA2F57" w:rsidRPr="00DA2F57" w:rsidRDefault="00DA2F57" w:rsidP="00DA2F57"/>
    <w:p w14:paraId="51065792" w14:textId="637A62D6" w:rsidR="00DA2F57" w:rsidRDefault="00DA2F57" w:rsidP="00DA2F57">
      <w:r>
        <w:rPr>
          <w:noProof/>
        </w:rPr>
        <w:drawing>
          <wp:inline distT="0" distB="0" distL="0" distR="0" wp14:anchorId="553E7FA1" wp14:editId="184F049A">
            <wp:extent cx="3854737" cy="1820627"/>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69123" cy="1827422"/>
                    </a:xfrm>
                    <a:prstGeom prst="rect">
                      <a:avLst/>
                    </a:prstGeom>
                  </pic:spPr>
                </pic:pic>
              </a:graphicData>
            </a:graphic>
          </wp:inline>
        </w:drawing>
      </w:r>
    </w:p>
    <w:p w14:paraId="692E904B" w14:textId="251A70D4" w:rsidR="00DA2F57" w:rsidRDefault="00DA2F57" w:rsidP="00DA2F57">
      <w:r>
        <w:rPr>
          <w:noProof/>
        </w:rPr>
        <w:lastRenderedPageBreak/>
        <w:drawing>
          <wp:inline distT="0" distB="0" distL="0" distR="0" wp14:anchorId="02673588" wp14:editId="1CD6FF97">
            <wp:extent cx="4016095" cy="1773058"/>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19802" cy="1774695"/>
                    </a:xfrm>
                    <a:prstGeom prst="rect">
                      <a:avLst/>
                    </a:prstGeom>
                  </pic:spPr>
                </pic:pic>
              </a:graphicData>
            </a:graphic>
          </wp:inline>
        </w:drawing>
      </w:r>
    </w:p>
    <w:p w14:paraId="53647597" w14:textId="2C20E55E" w:rsidR="0083204F" w:rsidRDefault="0083204F" w:rsidP="00F141FF"/>
    <w:p w14:paraId="7895FDDD" w14:textId="77D05F18" w:rsidR="00112368" w:rsidRPr="00C03F30" w:rsidRDefault="00C03F30" w:rsidP="00F141FF">
      <w:pPr>
        <w:rPr>
          <w:color w:val="FF0000"/>
        </w:rPr>
      </w:pPr>
      <w:r w:rsidRPr="00C03F30">
        <w:rPr>
          <w:rFonts w:hint="eastAsia"/>
          <w:color w:val="FF0000"/>
        </w:rPr>
        <w:t>两个解法：</w:t>
      </w:r>
    </w:p>
    <w:p w14:paraId="0FDD0333" w14:textId="53D8CABB" w:rsidR="00C03F30" w:rsidRPr="00C03F30" w:rsidRDefault="00C03F30" w:rsidP="00F141FF">
      <w:pPr>
        <w:rPr>
          <w:color w:val="FF0000"/>
        </w:rPr>
      </w:pPr>
      <w:r w:rsidRPr="00C03F30">
        <w:rPr>
          <w:rFonts w:hint="eastAsia"/>
          <w:color w:val="FF0000"/>
        </w:rPr>
        <w:t>解法一：</w:t>
      </w:r>
    </w:p>
    <w:p w14:paraId="3EE650AF" w14:textId="54C02EFD" w:rsidR="00C03F30" w:rsidRDefault="00522D30" w:rsidP="00F141FF">
      <w:r>
        <w:rPr>
          <w:noProof/>
        </w:rPr>
        <w:drawing>
          <wp:inline distT="0" distB="0" distL="0" distR="0" wp14:anchorId="6BD77A92" wp14:editId="6923AB56">
            <wp:extent cx="4375785" cy="1775024"/>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3140" r="2091" b="3008"/>
                    <a:stretch/>
                  </pic:blipFill>
                  <pic:spPr bwMode="auto">
                    <a:xfrm>
                      <a:off x="0" y="0"/>
                      <a:ext cx="4393668" cy="1782278"/>
                    </a:xfrm>
                    <a:prstGeom prst="rect">
                      <a:avLst/>
                    </a:prstGeom>
                    <a:ln>
                      <a:noFill/>
                    </a:ln>
                    <a:extLst>
                      <a:ext uri="{53640926-AAD7-44D8-BBD7-CCE9431645EC}">
                        <a14:shadowObscured xmlns:a14="http://schemas.microsoft.com/office/drawing/2010/main"/>
                      </a:ext>
                    </a:extLst>
                  </pic:spPr>
                </pic:pic>
              </a:graphicData>
            </a:graphic>
          </wp:inline>
        </w:drawing>
      </w:r>
    </w:p>
    <w:p w14:paraId="64CBCB49" w14:textId="35C17103" w:rsidR="00932B8C" w:rsidRDefault="00522D30" w:rsidP="00F141FF">
      <w:r>
        <w:rPr>
          <w:noProof/>
        </w:rPr>
        <w:drawing>
          <wp:inline distT="0" distB="0" distL="0" distR="0" wp14:anchorId="59195668" wp14:editId="40A5D3E8">
            <wp:extent cx="4393870" cy="2595048"/>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613"/>
                    <a:stretch/>
                  </pic:blipFill>
                  <pic:spPr bwMode="auto">
                    <a:xfrm>
                      <a:off x="0" y="0"/>
                      <a:ext cx="4409648" cy="2604367"/>
                    </a:xfrm>
                    <a:prstGeom prst="rect">
                      <a:avLst/>
                    </a:prstGeom>
                    <a:ln>
                      <a:noFill/>
                    </a:ln>
                    <a:extLst>
                      <a:ext uri="{53640926-AAD7-44D8-BBD7-CCE9431645EC}">
                        <a14:shadowObscured xmlns:a14="http://schemas.microsoft.com/office/drawing/2010/main"/>
                      </a:ext>
                    </a:extLst>
                  </pic:spPr>
                </pic:pic>
              </a:graphicData>
            </a:graphic>
          </wp:inline>
        </w:drawing>
      </w:r>
    </w:p>
    <w:p w14:paraId="0D22CBFB" w14:textId="0AF80420" w:rsidR="00932B8C" w:rsidRDefault="00932B8C" w:rsidP="00F141FF"/>
    <w:p w14:paraId="67C2EBFB" w14:textId="347AFDB8" w:rsidR="00932B8C" w:rsidRPr="00D56B13" w:rsidRDefault="00D56B13" w:rsidP="00F141FF">
      <w:pPr>
        <w:rPr>
          <w:color w:val="FF0000"/>
        </w:rPr>
      </w:pPr>
      <w:r w:rsidRPr="00D56B13">
        <w:rPr>
          <w:rFonts w:hint="eastAsia"/>
          <w:color w:val="FF0000"/>
        </w:rPr>
        <w:t>解法二：</w:t>
      </w:r>
    </w:p>
    <w:p w14:paraId="62EFFE5C" w14:textId="6B0264D8" w:rsidR="00112368" w:rsidRDefault="003F73CB" w:rsidP="00F141FF">
      <w:r>
        <w:rPr>
          <w:noProof/>
        </w:rPr>
        <w:lastRenderedPageBreak/>
        <w:drawing>
          <wp:inline distT="0" distB="0" distL="0" distR="0" wp14:anchorId="37C4F84D" wp14:editId="52DD5AAD">
            <wp:extent cx="3700907" cy="3861968"/>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410" t="1219" r="8442"/>
                    <a:stretch/>
                  </pic:blipFill>
                  <pic:spPr bwMode="auto">
                    <a:xfrm>
                      <a:off x="0" y="0"/>
                      <a:ext cx="3711892" cy="3873431"/>
                    </a:xfrm>
                    <a:prstGeom prst="rect">
                      <a:avLst/>
                    </a:prstGeom>
                    <a:ln>
                      <a:noFill/>
                    </a:ln>
                    <a:extLst>
                      <a:ext uri="{53640926-AAD7-44D8-BBD7-CCE9431645EC}">
                        <a14:shadowObscured xmlns:a14="http://schemas.microsoft.com/office/drawing/2010/main"/>
                      </a:ext>
                    </a:extLst>
                  </pic:spPr>
                </pic:pic>
              </a:graphicData>
            </a:graphic>
          </wp:inline>
        </w:drawing>
      </w:r>
    </w:p>
    <w:p w14:paraId="6D03C530" w14:textId="0C358854" w:rsidR="00D56B13" w:rsidRDefault="00114E5E" w:rsidP="00F141FF">
      <w:r>
        <w:rPr>
          <w:noProof/>
        </w:rPr>
        <w:drawing>
          <wp:inline distT="0" distB="0" distL="0" distR="0" wp14:anchorId="7CBBB390" wp14:editId="40EEB6AF">
            <wp:extent cx="5041075" cy="2527214"/>
            <wp:effectExtent l="0" t="0" r="762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49211" cy="2531293"/>
                    </a:xfrm>
                    <a:prstGeom prst="rect">
                      <a:avLst/>
                    </a:prstGeom>
                  </pic:spPr>
                </pic:pic>
              </a:graphicData>
            </a:graphic>
          </wp:inline>
        </w:drawing>
      </w:r>
    </w:p>
    <w:p w14:paraId="5C62D826" w14:textId="523B5221" w:rsidR="00DE3D2D" w:rsidRDefault="00114E5E" w:rsidP="00F141FF">
      <w:r>
        <w:rPr>
          <w:noProof/>
        </w:rPr>
        <w:drawing>
          <wp:inline distT="0" distB="0" distL="0" distR="0" wp14:anchorId="48CA9FCB" wp14:editId="2E5A6556">
            <wp:extent cx="4321175" cy="1923803"/>
            <wp:effectExtent l="0" t="0" r="317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6376" t="4947" r="7664" b="758"/>
                    <a:stretch/>
                  </pic:blipFill>
                  <pic:spPr bwMode="auto">
                    <a:xfrm>
                      <a:off x="0" y="0"/>
                      <a:ext cx="4329160" cy="1927358"/>
                    </a:xfrm>
                    <a:prstGeom prst="rect">
                      <a:avLst/>
                    </a:prstGeom>
                    <a:ln>
                      <a:noFill/>
                    </a:ln>
                    <a:extLst>
                      <a:ext uri="{53640926-AAD7-44D8-BBD7-CCE9431645EC}">
                        <a14:shadowObscured xmlns:a14="http://schemas.microsoft.com/office/drawing/2010/main"/>
                      </a:ext>
                    </a:extLst>
                  </pic:spPr>
                </pic:pic>
              </a:graphicData>
            </a:graphic>
          </wp:inline>
        </w:drawing>
      </w:r>
    </w:p>
    <w:p w14:paraId="5F636269" w14:textId="282C2897" w:rsidR="00DE3D2D" w:rsidRDefault="00114E5E" w:rsidP="00F141FF">
      <w:r>
        <w:rPr>
          <w:noProof/>
        </w:rPr>
        <w:lastRenderedPageBreak/>
        <w:drawing>
          <wp:inline distT="0" distB="0" distL="0" distR="0" wp14:anchorId="411DE732" wp14:editId="35AC72F2">
            <wp:extent cx="5274310" cy="2432050"/>
            <wp:effectExtent l="0" t="0" r="254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432050"/>
                    </a:xfrm>
                    <a:prstGeom prst="rect">
                      <a:avLst/>
                    </a:prstGeom>
                  </pic:spPr>
                </pic:pic>
              </a:graphicData>
            </a:graphic>
          </wp:inline>
        </w:drawing>
      </w:r>
    </w:p>
    <w:p w14:paraId="3DA1546D" w14:textId="5CEE5235" w:rsidR="00114E5E" w:rsidRDefault="00114E5E" w:rsidP="00F141FF"/>
    <w:p w14:paraId="3DD49D69" w14:textId="77777777" w:rsidR="008551E6" w:rsidRDefault="008551E6" w:rsidP="00F141FF"/>
    <w:p w14:paraId="420B2AD7" w14:textId="77777777" w:rsidR="00114E5E" w:rsidRPr="00114E5E" w:rsidRDefault="00114E5E" w:rsidP="00114E5E">
      <w:pPr>
        <w:rPr>
          <w:color w:val="7030A0"/>
        </w:rPr>
      </w:pPr>
      <w:r w:rsidRPr="00114E5E">
        <w:rPr>
          <w:rFonts w:hint="eastAsia"/>
          <w:color w:val="7030A0"/>
        </w:rPr>
        <w:t>7</w:t>
      </w:r>
      <w:r w:rsidRPr="00114E5E">
        <w:rPr>
          <w:rFonts w:hint="eastAsia"/>
          <w:color w:val="7030A0"/>
        </w:rPr>
        <w:t>、给定一个路由转发表如下表所示，路由器收到数据包后，按照最长前缀匹配方式查找</w:t>
      </w:r>
      <w:r w:rsidRPr="00114E5E">
        <w:rPr>
          <w:rFonts w:hint="eastAsia"/>
          <w:color w:val="7030A0"/>
        </w:rPr>
        <w:t>IP</w:t>
      </w:r>
      <w:r w:rsidRPr="00114E5E">
        <w:rPr>
          <w:rFonts w:hint="eastAsia"/>
          <w:color w:val="7030A0"/>
        </w:rPr>
        <w:t>地址的相应转发端口。对于如下</w:t>
      </w:r>
      <w:r w:rsidRPr="00114E5E">
        <w:rPr>
          <w:rFonts w:hint="eastAsia"/>
          <w:color w:val="7030A0"/>
        </w:rPr>
        <w:t>IP</w:t>
      </w:r>
      <w:r w:rsidRPr="00114E5E">
        <w:rPr>
          <w:rFonts w:hint="eastAsia"/>
          <w:color w:val="7030A0"/>
        </w:rPr>
        <w:t>地址列表，请写出每个地址对应的转发端口。</w:t>
      </w:r>
    </w:p>
    <w:tbl>
      <w:tblPr>
        <w:tblStyle w:val="a9"/>
        <w:tblW w:w="0" w:type="auto"/>
        <w:tblLook w:val="04A0" w:firstRow="1" w:lastRow="0" w:firstColumn="1" w:lastColumn="0" w:noHBand="0" w:noVBand="1"/>
      </w:tblPr>
      <w:tblGrid>
        <w:gridCol w:w="2763"/>
        <w:gridCol w:w="2763"/>
        <w:gridCol w:w="2764"/>
      </w:tblGrid>
      <w:tr w:rsidR="00114E5E" w14:paraId="242F4BAE" w14:textId="77777777" w:rsidTr="00A25CB9">
        <w:tc>
          <w:tcPr>
            <w:tcW w:w="2763" w:type="dxa"/>
          </w:tcPr>
          <w:p w14:paraId="41775299" w14:textId="77777777" w:rsidR="00114E5E" w:rsidRDefault="00114E5E" w:rsidP="00A25CB9">
            <w:r>
              <w:rPr>
                <w:rFonts w:hint="eastAsia"/>
              </w:rPr>
              <w:t>Entry</w:t>
            </w:r>
            <w:r>
              <w:t xml:space="preserve"> </w:t>
            </w:r>
            <w:r>
              <w:rPr>
                <w:rFonts w:hint="eastAsia"/>
              </w:rPr>
              <w:t>NO</w:t>
            </w:r>
            <w:r>
              <w:t>.</w:t>
            </w:r>
          </w:p>
        </w:tc>
        <w:tc>
          <w:tcPr>
            <w:tcW w:w="2763" w:type="dxa"/>
          </w:tcPr>
          <w:p w14:paraId="19A87EEB" w14:textId="77777777" w:rsidR="00114E5E" w:rsidRDefault="00114E5E" w:rsidP="00A25CB9">
            <w:r>
              <w:rPr>
                <w:rFonts w:hint="eastAsia"/>
              </w:rPr>
              <w:t>Prefix</w:t>
            </w:r>
          </w:p>
        </w:tc>
        <w:tc>
          <w:tcPr>
            <w:tcW w:w="2764" w:type="dxa"/>
          </w:tcPr>
          <w:p w14:paraId="7019ADD9" w14:textId="77777777" w:rsidR="00114E5E" w:rsidRDefault="00114E5E" w:rsidP="00A25CB9">
            <w:r>
              <w:rPr>
                <w:rFonts w:hint="eastAsia"/>
              </w:rPr>
              <w:t>Interface</w:t>
            </w:r>
          </w:p>
        </w:tc>
      </w:tr>
      <w:tr w:rsidR="00114E5E" w14:paraId="0620360D" w14:textId="77777777" w:rsidTr="00A25CB9">
        <w:tc>
          <w:tcPr>
            <w:tcW w:w="2763" w:type="dxa"/>
          </w:tcPr>
          <w:p w14:paraId="457710C7" w14:textId="77777777" w:rsidR="00114E5E" w:rsidRDefault="00114E5E" w:rsidP="00A25CB9">
            <w:r>
              <w:rPr>
                <w:rFonts w:hint="eastAsia"/>
              </w:rPr>
              <w:t>1</w:t>
            </w:r>
          </w:p>
        </w:tc>
        <w:tc>
          <w:tcPr>
            <w:tcW w:w="2763" w:type="dxa"/>
          </w:tcPr>
          <w:p w14:paraId="03CB6F79" w14:textId="77777777" w:rsidR="00114E5E" w:rsidRDefault="00114E5E" w:rsidP="00A25CB9">
            <w:r>
              <w:rPr>
                <w:rFonts w:hint="eastAsia"/>
              </w:rPr>
              <w:t>1</w:t>
            </w:r>
            <w:r>
              <w:t>92.168.128.0/24</w:t>
            </w:r>
          </w:p>
        </w:tc>
        <w:tc>
          <w:tcPr>
            <w:tcW w:w="2764" w:type="dxa"/>
          </w:tcPr>
          <w:p w14:paraId="2E802BE2" w14:textId="77777777" w:rsidR="00114E5E" w:rsidRDefault="00114E5E" w:rsidP="00A25CB9">
            <w:r>
              <w:rPr>
                <w:rFonts w:hint="eastAsia"/>
              </w:rPr>
              <w:t>A</w:t>
            </w:r>
          </w:p>
        </w:tc>
      </w:tr>
      <w:tr w:rsidR="00114E5E" w14:paraId="3484ED8A" w14:textId="77777777" w:rsidTr="00A25CB9">
        <w:tc>
          <w:tcPr>
            <w:tcW w:w="2763" w:type="dxa"/>
          </w:tcPr>
          <w:p w14:paraId="1CC64600" w14:textId="77777777" w:rsidR="00114E5E" w:rsidRDefault="00114E5E" w:rsidP="00A25CB9">
            <w:r>
              <w:rPr>
                <w:rFonts w:hint="eastAsia"/>
              </w:rPr>
              <w:t>2</w:t>
            </w:r>
          </w:p>
        </w:tc>
        <w:tc>
          <w:tcPr>
            <w:tcW w:w="2763" w:type="dxa"/>
          </w:tcPr>
          <w:p w14:paraId="7D782718" w14:textId="77777777" w:rsidR="00114E5E" w:rsidRDefault="00114E5E" w:rsidP="00A25CB9">
            <w:r>
              <w:rPr>
                <w:rFonts w:hint="eastAsia"/>
              </w:rPr>
              <w:t>1</w:t>
            </w:r>
            <w:r>
              <w:t>92.168.128.0/20</w:t>
            </w:r>
          </w:p>
        </w:tc>
        <w:tc>
          <w:tcPr>
            <w:tcW w:w="2764" w:type="dxa"/>
          </w:tcPr>
          <w:p w14:paraId="0580AD4C" w14:textId="77777777" w:rsidR="00114E5E" w:rsidRDefault="00114E5E" w:rsidP="00A25CB9">
            <w:r>
              <w:rPr>
                <w:rFonts w:hint="eastAsia"/>
              </w:rPr>
              <w:t>B</w:t>
            </w:r>
          </w:p>
        </w:tc>
      </w:tr>
      <w:tr w:rsidR="00114E5E" w14:paraId="39D8901D" w14:textId="77777777" w:rsidTr="00A25CB9">
        <w:tc>
          <w:tcPr>
            <w:tcW w:w="2763" w:type="dxa"/>
          </w:tcPr>
          <w:p w14:paraId="6A99920F" w14:textId="77777777" w:rsidR="00114E5E" w:rsidRDefault="00114E5E" w:rsidP="00A25CB9">
            <w:r>
              <w:rPr>
                <w:rFonts w:hint="eastAsia"/>
              </w:rPr>
              <w:t>3</w:t>
            </w:r>
          </w:p>
        </w:tc>
        <w:tc>
          <w:tcPr>
            <w:tcW w:w="2763" w:type="dxa"/>
          </w:tcPr>
          <w:p w14:paraId="20853BDE" w14:textId="77777777" w:rsidR="00114E5E" w:rsidRDefault="00114E5E" w:rsidP="00A25CB9">
            <w:r>
              <w:rPr>
                <w:rFonts w:hint="eastAsia"/>
              </w:rPr>
              <w:t>1</w:t>
            </w:r>
            <w:r>
              <w:t>92.168.192.0/18</w:t>
            </w:r>
          </w:p>
        </w:tc>
        <w:tc>
          <w:tcPr>
            <w:tcW w:w="2764" w:type="dxa"/>
          </w:tcPr>
          <w:p w14:paraId="32567523" w14:textId="77777777" w:rsidR="00114E5E" w:rsidRDefault="00114E5E" w:rsidP="00A25CB9">
            <w:r>
              <w:rPr>
                <w:rFonts w:hint="eastAsia"/>
              </w:rPr>
              <w:t>C</w:t>
            </w:r>
          </w:p>
        </w:tc>
      </w:tr>
      <w:tr w:rsidR="00114E5E" w14:paraId="0587CD23" w14:textId="77777777" w:rsidTr="00A25CB9">
        <w:tc>
          <w:tcPr>
            <w:tcW w:w="2763" w:type="dxa"/>
          </w:tcPr>
          <w:p w14:paraId="441D7E8E" w14:textId="77777777" w:rsidR="00114E5E" w:rsidRDefault="00114E5E" w:rsidP="00A25CB9">
            <w:r>
              <w:rPr>
                <w:rFonts w:hint="eastAsia"/>
              </w:rPr>
              <w:t>4</w:t>
            </w:r>
          </w:p>
        </w:tc>
        <w:tc>
          <w:tcPr>
            <w:tcW w:w="2763" w:type="dxa"/>
          </w:tcPr>
          <w:p w14:paraId="3A8CD525" w14:textId="77777777" w:rsidR="00114E5E" w:rsidRDefault="00114E5E" w:rsidP="00A25CB9">
            <w:r>
              <w:rPr>
                <w:rFonts w:hint="eastAsia"/>
              </w:rPr>
              <w:t>1</w:t>
            </w:r>
            <w:r>
              <w:t>0.1.0.0/16</w:t>
            </w:r>
          </w:p>
        </w:tc>
        <w:tc>
          <w:tcPr>
            <w:tcW w:w="2764" w:type="dxa"/>
          </w:tcPr>
          <w:p w14:paraId="47D9B1D3" w14:textId="77777777" w:rsidR="00114E5E" w:rsidRDefault="00114E5E" w:rsidP="00A25CB9">
            <w:r>
              <w:rPr>
                <w:rFonts w:hint="eastAsia"/>
              </w:rPr>
              <w:t>D</w:t>
            </w:r>
          </w:p>
        </w:tc>
      </w:tr>
      <w:tr w:rsidR="00114E5E" w14:paraId="27780C34" w14:textId="77777777" w:rsidTr="00A25CB9">
        <w:tc>
          <w:tcPr>
            <w:tcW w:w="2763" w:type="dxa"/>
          </w:tcPr>
          <w:p w14:paraId="45D57741" w14:textId="77777777" w:rsidR="00114E5E" w:rsidRDefault="00114E5E" w:rsidP="00A25CB9">
            <w:r>
              <w:rPr>
                <w:rFonts w:hint="eastAsia"/>
              </w:rPr>
              <w:t>5</w:t>
            </w:r>
          </w:p>
        </w:tc>
        <w:tc>
          <w:tcPr>
            <w:tcW w:w="2763" w:type="dxa"/>
          </w:tcPr>
          <w:p w14:paraId="294CD3A7" w14:textId="77777777" w:rsidR="00114E5E" w:rsidRDefault="00114E5E" w:rsidP="00A25CB9">
            <w:r>
              <w:rPr>
                <w:rFonts w:hint="eastAsia"/>
              </w:rPr>
              <w:t>Default</w:t>
            </w:r>
          </w:p>
        </w:tc>
        <w:tc>
          <w:tcPr>
            <w:tcW w:w="2764" w:type="dxa"/>
          </w:tcPr>
          <w:p w14:paraId="03607BBF" w14:textId="77777777" w:rsidR="00114E5E" w:rsidRDefault="00114E5E" w:rsidP="00A25CB9">
            <w:r>
              <w:rPr>
                <w:rFonts w:hint="eastAsia"/>
              </w:rPr>
              <w:t>E</w:t>
            </w:r>
          </w:p>
        </w:tc>
      </w:tr>
    </w:tbl>
    <w:p w14:paraId="4378FB1C" w14:textId="77777777" w:rsidR="00114E5E" w:rsidRDefault="00114E5E" w:rsidP="00114E5E">
      <w:r>
        <w:rPr>
          <w:rFonts w:hint="eastAsia"/>
        </w:rPr>
        <w:t>（</w:t>
      </w:r>
      <w:r>
        <w:rPr>
          <w:rFonts w:hint="eastAsia"/>
        </w:rPr>
        <w:t>1</w:t>
      </w:r>
      <w:r>
        <w:rPr>
          <w:rFonts w:hint="eastAsia"/>
        </w:rPr>
        <w:t>）</w:t>
      </w:r>
      <w:r>
        <w:rPr>
          <w:rFonts w:hint="eastAsia"/>
        </w:rPr>
        <w:t>1</w:t>
      </w:r>
      <w:r>
        <w:t>0.1.1.1</w:t>
      </w:r>
    </w:p>
    <w:p w14:paraId="1346414F" w14:textId="77777777" w:rsidR="00114E5E" w:rsidRDefault="00114E5E" w:rsidP="00114E5E">
      <w:r>
        <w:rPr>
          <w:rFonts w:hint="eastAsia"/>
        </w:rPr>
        <w:t>（</w:t>
      </w:r>
      <w:r>
        <w:rPr>
          <w:rFonts w:hint="eastAsia"/>
        </w:rPr>
        <w:t>2</w:t>
      </w:r>
      <w:r>
        <w:rPr>
          <w:rFonts w:hint="eastAsia"/>
        </w:rPr>
        <w:t>）</w:t>
      </w:r>
      <w:r>
        <w:rPr>
          <w:rFonts w:hint="eastAsia"/>
        </w:rPr>
        <w:t>1</w:t>
      </w:r>
      <w:r>
        <w:t>92.168.240.1</w:t>
      </w:r>
    </w:p>
    <w:p w14:paraId="094428E7" w14:textId="77777777" w:rsidR="00114E5E" w:rsidRDefault="00114E5E" w:rsidP="00114E5E">
      <w:r>
        <w:rPr>
          <w:rFonts w:hint="eastAsia"/>
        </w:rPr>
        <w:t>（</w:t>
      </w:r>
      <w:r>
        <w:rPr>
          <w:rFonts w:hint="eastAsia"/>
        </w:rPr>
        <w:t>3</w:t>
      </w:r>
      <w:r>
        <w:rPr>
          <w:rFonts w:hint="eastAsia"/>
        </w:rPr>
        <w:t>）</w:t>
      </w:r>
      <w:r>
        <w:rPr>
          <w:rFonts w:hint="eastAsia"/>
        </w:rPr>
        <w:t>1</w:t>
      </w:r>
      <w:r>
        <w:t>92.168.136.1</w:t>
      </w:r>
    </w:p>
    <w:p w14:paraId="16E1D80C" w14:textId="77777777" w:rsidR="00114E5E" w:rsidRDefault="00114E5E" w:rsidP="00114E5E">
      <w:r>
        <w:rPr>
          <w:rFonts w:hint="eastAsia"/>
        </w:rPr>
        <w:t>（</w:t>
      </w:r>
      <w:r>
        <w:rPr>
          <w:rFonts w:hint="eastAsia"/>
        </w:rPr>
        <w:t>4</w:t>
      </w:r>
      <w:r>
        <w:rPr>
          <w:rFonts w:hint="eastAsia"/>
        </w:rPr>
        <w:t>）</w:t>
      </w:r>
      <w:r>
        <w:rPr>
          <w:rFonts w:hint="eastAsia"/>
        </w:rPr>
        <w:t>1</w:t>
      </w:r>
      <w:r>
        <w:t>92.168.224.1</w:t>
      </w:r>
    </w:p>
    <w:p w14:paraId="712A0BB0" w14:textId="77777777" w:rsidR="00114E5E" w:rsidRDefault="00114E5E" w:rsidP="00114E5E">
      <w:r>
        <w:rPr>
          <w:rFonts w:hint="eastAsia"/>
        </w:rPr>
        <w:t>（</w:t>
      </w:r>
      <w:r>
        <w:rPr>
          <w:rFonts w:hint="eastAsia"/>
        </w:rPr>
        <w:t>5</w:t>
      </w:r>
      <w:r>
        <w:rPr>
          <w:rFonts w:hint="eastAsia"/>
        </w:rPr>
        <w:t>）</w:t>
      </w:r>
      <w:r>
        <w:rPr>
          <w:rFonts w:hint="eastAsia"/>
        </w:rPr>
        <w:t>1</w:t>
      </w:r>
      <w:r>
        <w:t>92.168.128.1</w:t>
      </w:r>
    </w:p>
    <w:p w14:paraId="73582D41" w14:textId="532E441C" w:rsidR="00114E5E" w:rsidRDefault="00114E5E" w:rsidP="00F141FF"/>
    <w:p w14:paraId="30F7D897" w14:textId="5CEFC410" w:rsidR="003E5CF4" w:rsidRPr="009356D4" w:rsidRDefault="009356D4" w:rsidP="00F141FF">
      <w:pPr>
        <w:rPr>
          <w:color w:val="00B050"/>
        </w:rPr>
      </w:pPr>
      <w:r w:rsidRPr="009356D4">
        <w:rPr>
          <w:rFonts w:hint="eastAsia"/>
          <w:color w:val="00B050"/>
        </w:rPr>
        <w:t>参考资料：</w:t>
      </w:r>
    </w:p>
    <w:p w14:paraId="7541943F" w14:textId="2EB75FFF" w:rsidR="009356D4" w:rsidRDefault="009356D4" w:rsidP="00F141FF">
      <w:r>
        <w:rPr>
          <w:noProof/>
        </w:rPr>
        <w:drawing>
          <wp:inline distT="0" distB="0" distL="0" distR="0" wp14:anchorId="05E584E3" wp14:editId="51279BFB">
            <wp:extent cx="2419048" cy="209524"/>
            <wp:effectExtent l="0" t="0" r="635"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19048" cy="209524"/>
                    </a:xfrm>
                    <a:prstGeom prst="rect">
                      <a:avLst/>
                    </a:prstGeom>
                  </pic:spPr>
                </pic:pic>
              </a:graphicData>
            </a:graphic>
          </wp:inline>
        </w:drawing>
      </w:r>
    </w:p>
    <w:p w14:paraId="448D2A3E" w14:textId="1D6CA0D5" w:rsidR="004E7789" w:rsidRDefault="00C03A8F" w:rsidP="00F141FF">
      <w:r>
        <w:rPr>
          <w:noProof/>
        </w:rPr>
        <w:lastRenderedPageBreak/>
        <w:drawing>
          <wp:inline distT="0" distB="0" distL="0" distR="0" wp14:anchorId="09E424CA" wp14:editId="7CAC31E0">
            <wp:extent cx="3518662" cy="1958437"/>
            <wp:effectExtent l="0" t="0" r="5715"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22096" cy="1960348"/>
                    </a:xfrm>
                    <a:prstGeom prst="rect">
                      <a:avLst/>
                    </a:prstGeom>
                  </pic:spPr>
                </pic:pic>
              </a:graphicData>
            </a:graphic>
          </wp:inline>
        </w:drawing>
      </w:r>
    </w:p>
    <w:p w14:paraId="1A700551" w14:textId="557FA869" w:rsidR="004E7789" w:rsidRPr="004E7789" w:rsidRDefault="004E7789" w:rsidP="00F141FF">
      <w:pPr>
        <w:rPr>
          <w:color w:val="00B050"/>
        </w:rPr>
      </w:pPr>
      <w:r w:rsidRPr="004E7789">
        <w:rPr>
          <w:rFonts w:hint="eastAsia"/>
          <w:color w:val="00B050"/>
        </w:rPr>
        <w:t>王道视频笔记</w:t>
      </w:r>
    </w:p>
    <w:p w14:paraId="5472D105" w14:textId="6B62D94D" w:rsidR="004E7789" w:rsidRDefault="004E7789" w:rsidP="00F141FF">
      <w:r>
        <w:rPr>
          <w:noProof/>
        </w:rPr>
        <w:drawing>
          <wp:inline distT="0" distB="0" distL="0" distR="0" wp14:anchorId="36F18E5F" wp14:editId="1868A620">
            <wp:extent cx="5274310" cy="949960"/>
            <wp:effectExtent l="0" t="0" r="254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949960"/>
                    </a:xfrm>
                    <a:prstGeom prst="rect">
                      <a:avLst/>
                    </a:prstGeom>
                  </pic:spPr>
                </pic:pic>
              </a:graphicData>
            </a:graphic>
          </wp:inline>
        </w:drawing>
      </w:r>
    </w:p>
    <w:p w14:paraId="4A375B94" w14:textId="1F7F4D27" w:rsidR="004E7789" w:rsidRDefault="008C7CE8" w:rsidP="00F141FF">
      <w:r>
        <w:rPr>
          <w:noProof/>
        </w:rPr>
        <w:drawing>
          <wp:inline distT="0" distB="0" distL="0" distR="0" wp14:anchorId="71BF986C" wp14:editId="65F81E1A">
            <wp:extent cx="4330599" cy="2100127"/>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343361" cy="2106316"/>
                    </a:xfrm>
                    <a:prstGeom prst="rect">
                      <a:avLst/>
                    </a:prstGeom>
                  </pic:spPr>
                </pic:pic>
              </a:graphicData>
            </a:graphic>
          </wp:inline>
        </w:drawing>
      </w:r>
    </w:p>
    <w:p w14:paraId="6C6094D8" w14:textId="77777777" w:rsidR="008C7CE8" w:rsidRDefault="008C7CE8" w:rsidP="008C7CE8">
      <w:pPr>
        <w:rPr>
          <w:color w:val="7030A0"/>
        </w:rPr>
      </w:pPr>
      <w:r w:rsidRPr="00E0294C">
        <w:rPr>
          <w:rFonts w:hint="eastAsia"/>
          <w:color w:val="7030A0"/>
        </w:rPr>
        <w:t>子网掩码由连续的</w:t>
      </w:r>
      <w:r w:rsidRPr="00E0294C">
        <w:rPr>
          <w:rFonts w:hint="eastAsia"/>
          <w:color w:val="7030A0"/>
        </w:rPr>
        <w:t>1</w:t>
      </w:r>
      <w:r w:rsidRPr="00E0294C">
        <w:rPr>
          <w:rFonts w:hint="eastAsia"/>
          <w:color w:val="7030A0"/>
        </w:rPr>
        <w:t>和连续的</w:t>
      </w:r>
      <w:r w:rsidRPr="00E0294C">
        <w:rPr>
          <w:color w:val="7030A0"/>
        </w:rPr>
        <w:t>0</w:t>
      </w:r>
      <w:r w:rsidRPr="00E0294C">
        <w:rPr>
          <w:rFonts w:hint="eastAsia"/>
          <w:color w:val="7030A0"/>
        </w:rPr>
        <w:t>构成；</w:t>
      </w:r>
      <w:r>
        <w:rPr>
          <w:rFonts w:hint="eastAsia"/>
          <w:color w:val="7030A0"/>
        </w:rPr>
        <w:t>（二级、</w:t>
      </w:r>
      <w:r w:rsidRPr="00E0294C">
        <w:rPr>
          <w:rFonts w:hint="eastAsia"/>
          <w:color w:val="7030A0"/>
        </w:rPr>
        <w:t>三级</w:t>
      </w:r>
      <w:r w:rsidRPr="00E0294C">
        <w:rPr>
          <w:rFonts w:hint="eastAsia"/>
          <w:color w:val="7030A0"/>
        </w:rPr>
        <w:t>I</w:t>
      </w:r>
      <w:r w:rsidRPr="00E0294C">
        <w:rPr>
          <w:color w:val="7030A0"/>
        </w:rPr>
        <w:t>P</w:t>
      </w:r>
      <w:r w:rsidRPr="00E0294C">
        <w:rPr>
          <w:rFonts w:hint="eastAsia"/>
          <w:color w:val="7030A0"/>
        </w:rPr>
        <w:t>地址</w:t>
      </w:r>
      <w:r>
        <w:rPr>
          <w:rFonts w:hint="eastAsia"/>
          <w:color w:val="7030A0"/>
        </w:rPr>
        <w:t>都</w:t>
      </w:r>
      <w:r w:rsidRPr="00E0294C">
        <w:rPr>
          <w:rFonts w:hint="eastAsia"/>
          <w:color w:val="7030A0"/>
        </w:rPr>
        <w:t>有</w:t>
      </w:r>
      <w:r>
        <w:rPr>
          <w:rFonts w:hint="eastAsia"/>
          <w:color w:val="7030A0"/>
        </w:rPr>
        <w:t>子网掩码）</w:t>
      </w:r>
    </w:p>
    <w:p w14:paraId="503B0C91" w14:textId="77777777" w:rsidR="008C7CE8" w:rsidRDefault="008C7CE8" w:rsidP="008C7CE8">
      <w:pPr>
        <w:rPr>
          <w:color w:val="7030A0"/>
        </w:rPr>
      </w:pPr>
      <w:r>
        <w:rPr>
          <w:rFonts w:hint="eastAsia"/>
          <w:color w:val="7030A0"/>
        </w:rPr>
        <w:t>只不过二级</w:t>
      </w:r>
      <w:r>
        <w:rPr>
          <w:rFonts w:hint="eastAsia"/>
          <w:color w:val="7030A0"/>
        </w:rPr>
        <w:t>I</w:t>
      </w:r>
      <w:r>
        <w:rPr>
          <w:color w:val="7030A0"/>
        </w:rPr>
        <w:t>P</w:t>
      </w:r>
      <w:r>
        <w:rPr>
          <w:rFonts w:hint="eastAsia"/>
          <w:color w:val="7030A0"/>
        </w:rPr>
        <w:t>地址的子网掩码固定</w:t>
      </w:r>
      <w:r>
        <w:rPr>
          <w:rFonts w:hint="eastAsia"/>
          <w:color w:val="7030A0"/>
        </w:rPr>
        <w:t>2</w:t>
      </w:r>
      <w:r>
        <w:rPr>
          <w:color w:val="7030A0"/>
        </w:rPr>
        <w:t>55.255.0.0</w:t>
      </w:r>
      <w:r>
        <w:rPr>
          <w:rFonts w:hint="eastAsia"/>
          <w:color w:val="7030A0"/>
        </w:rPr>
        <w:t>（</w:t>
      </w:r>
      <w:r>
        <w:rPr>
          <w:rFonts w:hint="eastAsia"/>
          <w:color w:val="7030A0"/>
        </w:rPr>
        <w:t>1</w:t>
      </w:r>
      <w:r>
        <w:rPr>
          <w:color w:val="7030A0"/>
        </w:rPr>
        <w:t>111 1111 1111 1111 0000 0000 0000 0000</w:t>
      </w:r>
      <w:r>
        <w:rPr>
          <w:rFonts w:hint="eastAsia"/>
          <w:color w:val="7030A0"/>
        </w:rPr>
        <w:t>）</w:t>
      </w:r>
    </w:p>
    <w:p w14:paraId="045DF850" w14:textId="77777777" w:rsidR="008C7CE8" w:rsidRDefault="008C7CE8" w:rsidP="008C7CE8">
      <w:pPr>
        <w:rPr>
          <w:color w:val="7030A0"/>
        </w:rPr>
      </w:pPr>
    </w:p>
    <w:p w14:paraId="240BBC2D" w14:textId="77777777" w:rsidR="008C7CE8" w:rsidRPr="00BB615B" w:rsidRDefault="008C7CE8" w:rsidP="008C7CE8">
      <w:pPr>
        <w:rPr>
          <w:color w:val="7030A0"/>
        </w:rPr>
      </w:pPr>
      <w:r>
        <w:rPr>
          <w:rFonts w:hint="eastAsia"/>
          <w:color w:val="7030A0"/>
        </w:rPr>
        <w:t>但是三级</w:t>
      </w:r>
      <w:r>
        <w:rPr>
          <w:rFonts w:hint="eastAsia"/>
          <w:color w:val="7030A0"/>
        </w:rPr>
        <w:t>I</w:t>
      </w:r>
      <w:r>
        <w:rPr>
          <w:color w:val="7030A0"/>
        </w:rPr>
        <w:t>P</w:t>
      </w:r>
      <w:r>
        <w:rPr>
          <w:rFonts w:hint="eastAsia"/>
          <w:color w:val="7030A0"/>
        </w:rPr>
        <w:t>地址的子网掩码不同</w:t>
      </w:r>
    </w:p>
    <w:p w14:paraId="713EDD24" w14:textId="77777777" w:rsidR="008C7CE8" w:rsidRPr="00E0294C" w:rsidRDefault="008C7CE8" w:rsidP="008C7CE8">
      <w:pPr>
        <w:rPr>
          <w:color w:val="7030A0"/>
        </w:rPr>
      </w:pPr>
      <w:r w:rsidRPr="00E0294C">
        <w:rPr>
          <w:rFonts w:hint="eastAsia"/>
          <w:color w:val="7030A0"/>
        </w:rPr>
        <w:t>连续的</w:t>
      </w:r>
      <w:r w:rsidRPr="00E0294C">
        <w:rPr>
          <w:color w:val="7030A0"/>
        </w:rPr>
        <w:t>1</w:t>
      </w:r>
      <w:r w:rsidRPr="00E0294C">
        <w:rPr>
          <w:rFonts w:hint="eastAsia"/>
          <w:color w:val="7030A0"/>
        </w:rPr>
        <w:t>是决定了的网络号、子网号（三级</w:t>
      </w:r>
      <w:r w:rsidRPr="00E0294C">
        <w:rPr>
          <w:rFonts w:hint="eastAsia"/>
          <w:color w:val="7030A0"/>
        </w:rPr>
        <w:t>I</w:t>
      </w:r>
      <w:r w:rsidRPr="00E0294C">
        <w:rPr>
          <w:color w:val="7030A0"/>
        </w:rPr>
        <w:t>P</w:t>
      </w:r>
      <w:r w:rsidRPr="00E0294C">
        <w:rPr>
          <w:rFonts w:hint="eastAsia"/>
          <w:color w:val="7030A0"/>
        </w:rPr>
        <w:t>地址才有）的位数</w:t>
      </w:r>
    </w:p>
    <w:p w14:paraId="13B6A345" w14:textId="77777777" w:rsidR="008C7CE8" w:rsidRPr="00E0294C" w:rsidRDefault="008C7CE8" w:rsidP="008C7CE8">
      <w:pPr>
        <w:rPr>
          <w:color w:val="7030A0"/>
        </w:rPr>
      </w:pPr>
      <w:r w:rsidRPr="00E0294C">
        <w:rPr>
          <w:rFonts w:hint="eastAsia"/>
          <w:color w:val="7030A0"/>
        </w:rPr>
        <w:t>连续的</w:t>
      </w:r>
      <w:r w:rsidRPr="00E0294C">
        <w:rPr>
          <w:rFonts w:hint="eastAsia"/>
          <w:color w:val="7030A0"/>
        </w:rPr>
        <w:t>0</w:t>
      </w:r>
      <w:r w:rsidRPr="00E0294C">
        <w:rPr>
          <w:rFonts w:hint="eastAsia"/>
          <w:color w:val="7030A0"/>
        </w:rPr>
        <w:t>是决定了的主机号的位数</w:t>
      </w:r>
    </w:p>
    <w:p w14:paraId="62A7D434" w14:textId="0CF56DC3" w:rsidR="0013617A" w:rsidRDefault="008C7CE8" w:rsidP="008C7CE8">
      <w:r>
        <w:rPr>
          <w:rFonts w:hint="eastAsia"/>
        </w:rPr>
        <w:t>（</w:t>
      </w:r>
      <w:r w:rsidRPr="007604CD">
        <w:rPr>
          <w:rFonts w:hint="eastAsia"/>
          <w:color w:val="FF0000"/>
        </w:rPr>
        <w:t>图中用</w:t>
      </w:r>
      <w:r w:rsidRPr="00D24A6E">
        <w:rPr>
          <w:rFonts w:hint="eastAsia"/>
        </w:rPr>
        <w:t>划分</w:t>
      </w:r>
      <w:r>
        <w:rPr>
          <w:rFonts w:hint="eastAsia"/>
        </w:rPr>
        <w:t>8</w:t>
      </w:r>
      <w:r>
        <w:rPr>
          <w:rFonts w:hint="eastAsia"/>
        </w:rPr>
        <w:t>位子网号</w:t>
      </w:r>
      <w:r>
        <w:rPr>
          <w:rFonts w:hint="eastAsia"/>
        </w:rPr>
        <w:t>+</w:t>
      </w:r>
      <w:r>
        <w:t>8</w:t>
      </w:r>
      <w:r>
        <w:rPr>
          <w:rFonts w:hint="eastAsia"/>
        </w:rPr>
        <w:t>位主机号的子网掩码来</w:t>
      </w:r>
      <w:r w:rsidRPr="007604CD">
        <w:rPr>
          <w:rFonts w:hint="eastAsia"/>
          <w:color w:val="FF0000"/>
        </w:rPr>
        <w:t>举例子</w:t>
      </w:r>
      <w:r>
        <w:rPr>
          <w:rFonts w:hint="eastAsia"/>
        </w:rPr>
        <w:t>）</w:t>
      </w:r>
    </w:p>
    <w:p w14:paraId="3E809799" w14:textId="77777777" w:rsidR="00270064" w:rsidRPr="00270064" w:rsidRDefault="00270064" w:rsidP="008C7CE8"/>
    <w:p w14:paraId="1717E728" w14:textId="462DB5E4" w:rsidR="008C7CE8" w:rsidRPr="00D61112" w:rsidRDefault="008C7CE8" w:rsidP="008C7CE8">
      <w:pPr>
        <w:rPr>
          <w:color w:val="FF0000"/>
        </w:rPr>
      </w:pPr>
      <w:r w:rsidRPr="00D61112">
        <w:rPr>
          <w:rFonts w:hint="eastAsia"/>
          <w:color w:val="FF0000"/>
        </w:rPr>
        <w:t>子网掩码与</w:t>
      </w:r>
      <w:r w:rsidRPr="00D61112">
        <w:rPr>
          <w:rFonts w:hint="eastAsia"/>
          <w:color w:val="FF0000"/>
        </w:rPr>
        <w:t>I</w:t>
      </w:r>
      <w:r w:rsidRPr="00D61112">
        <w:rPr>
          <w:color w:val="FF0000"/>
        </w:rPr>
        <w:t>P</w:t>
      </w:r>
      <w:r w:rsidRPr="00D61112">
        <w:rPr>
          <w:rFonts w:hint="eastAsia"/>
          <w:color w:val="FF0000"/>
        </w:rPr>
        <w:t>地址逐位相与，就得到了子网号</w:t>
      </w:r>
      <w:r>
        <w:rPr>
          <w:rFonts w:hint="eastAsia"/>
          <w:color w:val="FF0000"/>
        </w:rPr>
        <w:t>（和</w:t>
      </w:r>
      <w:r>
        <w:rPr>
          <w:rFonts w:hint="eastAsia"/>
          <w:color w:val="FF0000"/>
        </w:rPr>
        <w:t>0</w:t>
      </w:r>
      <w:r>
        <w:rPr>
          <w:rFonts w:hint="eastAsia"/>
          <w:color w:val="FF0000"/>
        </w:rPr>
        <w:t>相与还是</w:t>
      </w:r>
      <w:r>
        <w:rPr>
          <w:rFonts w:hint="eastAsia"/>
          <w:color w:val="FF0000"/>
        </w:rPr>
        <w:t>0</w:t>
      </w:r>
      <w:r>
        <w:rPr>
          <w:rFonts w:hint="eastAsia"/>
          <w:color w:val="FF0000"/>
        </w:rPr>
        <w:t>，主机号就去除了，剩下网络号、子网号）</w:t>
      </w:r>
    </w:p>
    <w:p w14:paraId="7A7D2175" w14:textId="783D9D49" w:rsidR="008C7CE8" w:rsidRPr="008C7CE8" w:rsidRDefault="008E7DF1" w:rsidP="00F141FF">
      <w:r>
        <w:rPr>
          <w:noProof/>
        </w:rPr>
        <w:lastRenderedPageBreak/>
        <w:drawing>
          <wp:inline distT="0" distB="0" distL="0" distR="0" wp14:anchorId="6EC7E5F0" wp14:editId="662766BF">
            <wp:extent cx="3964839" cy="1996645"/>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2088"/>
                    <a:stretch/>
                  </pic:blipFill>
                  <pic:spPr bwMode="auto">
                    <a:xfrm>
                      <a:off x="0" y="0"/>
                      <a:ext cx="3974568" cy="2001545"/>
                    </a:xfrm>
                    <a:prstGeom prst="rect">
                      <a:avLst/>
                    </a:prstGeom>
                    <a:ln>
                      <a:noFill/>
                    </a:ln>
                    <a:extLst>
                      <a:ext uri="{53640926-AAD7-44D8-BBD7-CCE9431645EC}">
                        <a14:shadowObscured xmlns:a14="http://schemas.microsoft.com/office/drawing/2010/main"/>
                      </a:ext>
                    </a:extLst>
                  </pic:spPr>
                </pic:pic>
              </a:graphicData>
            </a:graphic>
          </wp:inline>
        </w:drawing>
      </w:r>
    </w:p>
    <w:p w14:paraId="06C23D56" w14:textId="77777777" w:rsidR="008E7DF1" w:rsidRPr="00CC2EDE" w:rsidRDefault="008E7DF1" w:rsidP="008E7DF1">
      <w:pPr>
        <w:rPr>
          <w:color w:val="7030A0"/>
        </w:rPr>
      </w:pPr>
      <w:r w:rsidRPr="00CC2EDE">
        <w:rPr>
          <w:rFonts w:hint="eastAsia"/>
          <w:color w:val="7030A0"/>
        </w:rPr>
        <w:t>例</w:t>
      </w:r>
      <w:r w:rsidRPr="00CC2EDE">
        <w:rPr>
          <w:rFonts w:hint="eastAsia"/>
          <w:color w:val="7030A0"/>
        </w:rPr>
        <w:t>1</w:t>
      </w:r>
      <w:r w:rsidRPr="00CC2EDE">
        <w:rPr>
          <w:rFonts w:hint="eastAsia"/>
          <w:color w:val="7030A0"/>
        </w:rPr>
        <w:t>：</w:t>
      </w:r>
    </w:p>
    <w:p w14:paraId="64B7BF91" w14:textId="77777777" w:rsidR="008E7DF1" w:rsidRDefault="008E7DF1" w:rsidP="008E7DF1">
      <w:r>
        <w:t>IP</w:t>
      </w:r>
      <w:r>
        <w:rPr>
          <w:rFonts w:hint="eastAsia"/>
        </w:rPr>
        <w:t>地址：</w:t>
      </w:r>
      <w:r>
        <w:rPr>
          <w:rFonts w:hint="eastAsia"/>
        </w:rPr>
        <w:t>1</w:t>
      </w:r>
      <w:r>
        <w:t>41.14.72.24</w:t>
      </w:r>
      <w:r>
        <w:rPr>
          <w:rFonts w:hint="eastAsia"/>
        </w:rPr>
        <w:t>，子网掩码</w:t>
      </w:r>
      <w:r>
        <w:rPr>
          <w:rFonts w:hint="eastAsia"/>
        </w:rPr>
        <w:t>2</w:t>
      </w:r>
      <w:r>
        <w:t>55.255.192.0</w:t>
      </w:r>
    </w:p>
    <w:p w14:paraId="783D07C5" w14:textId="77777777" w:rsidR="008E7DF1" w:rsidRDefault="008E7DF1" w:rsidP="008E7DF1">
      <w:r>
        <w:rPr>
          <w:rFonts w:hint="eastAsia"/>
        </w:rPr>
        <w:t>很明显</w:t>
      </w:r>
      <w:r>
        <w:rPr>
          <w:rFonts w:hint="eastAsia"/>
        </w:rPr>
        <w:t>1</w:t>
      </w:r>
      <w:r>
        <w:t>41.14</w:t>
      </w:r>
      <w:r>
        <w:rPr>
          <w:rFonts w:hint="eastAsia"/>
        </w:rPr>
        <w:t>和</w:t>
      </w:r>
      <w:r>
        <w:rPr>
          <w:rFonts w:hint="eastAsia"/>
        </w:rPr>
        <w:t>2</w:t>
      </w:r>
      <w:r>
        <w:t>55.255</w:t>
      </w:r>
      <w:r>
        <w:rPr>
          <w:rFonts w:hint="eastAsia"/>
        </w:rPr>
        <w:t>相与后不变；</w:t>
      </w:r>
      <w:r>
        <w:rPr>
          <w:rFonts w:hint="eastAsia"/>
        </w:rPr>
        <w:t>2</w:t>
      </w:r>
      <w:r>
        <w:t>4</w:t>
      </w:r>
      <w:r>
        <w:rPr>
          <w:rFonts w:hint="eastAsia"/>
        </w:rPr>
        <w:t>和</w:t>
      </w:r>
      <w:r>
        <w:rPr>
          <w:rFonts w:hint="eastAsia"/>
        </w:rPr>
        <w:t>0</w:t>
      </w:r>
      <w:r>
        <w:rPr>
          <w:rFonts w:hint="eastAsia"/>
        </w:rPr>
        <w:t>相与后是</w:t>
      </w:r>
      <w:r>
        <w:rPr>
          <w:rFonts w:hint="eastAsia"/>
        </w:rPr>
        <w:t>0</w:t>
      </w:r>
      <w:r>
        <w:t>000 0000</w:t>
      </w:r>
    </w:p>
    <w:p w14:paraId="799B19DC" w14:textId="769D350C" w:rsidR="008E7DF1" w:rsidRDefault="008E7DF1" w:rsidP="008E7DF1">
      <w:r>
        <w:rPr>
          <w:rFonts w:hint="eastAsia"/>
        </w:rPr>
        <w:t>只需要看</w:t>
      </w:r>
      <w:r>
        <w:rPr>
          <w:rFonts w:hint="eastAsia"/>
        </w:rPr>
        <w:t>7</w:t>
      </w:r>
      <w:r>
        <w:t>2</w:t>
      </w:r>
      <w:r>
        <w:rPr>
          <w:rFonts w:hint="eastAsia"/>
        </w:rPr>
        <w:t>和</w:t>
      </w:r>
      <w:r>
        <w:rPr>
          <w:rFonts w:hint="eastAsia"/>
        </w:rPr>
        <w:t>1</w:t>
      </w:r>
      <w:r>
        <w:t>92</w:t>
      </w:r>
      <w:r>
        <w:rPr>
          <w:rFonts w:hint="eastAsia"/>
        </w:rPr>
        <w:t>的相与结果，确定子网号位数和具体地址</w:t>
      </w:r>
    </w:p>
    <w:p w14:paraId="4E3C0D0C" w14:textId="77777777" w:rsidR="008E7DF1" w:rsidRDefault="008E7DF1" w:rsidP="008E7DF1">
      <w:r>
        <w:rPr>
          <w:rFonts w:hint="eastAsia"/>
        </w:rPr>
        <w:t>7</w:t>
      </w:r>
      <w:r>
        <w:t>2</w:t>
      </w:r>
      <w:r>
        <w:rPr>
          <w:rFonts w:hint="eastAsia"/>
        </w:rPr>
        <w:t>：</w:t>
      </w:r>
      <w:r>
        <w:rPr>
          <w:rFonts w:hint="eastAsia"/>
        </w:rPr>
        <w:t xml:space="preserve"> 0</w:t>
      </w:r>
      <w:r>
        <w:t>100 1000</w:t>
      </w:r>
    </w:p>
    <w:p w14:paraId="70CD7693" w14:textId="77777777" w:rsidR="008E7DF1" w:rsidRDefault="008E7DF1" w:rsidP="008E7DF1">
      <w:r>
        <w:rPr>
          <w:rFonts w:hint="eastAsia"/>
        </w:rPr>
        <w:t>1</w:t>
      </w:r>
      <w:r>
        <w:t>92</w:t>
      </w:r>
      <w:r>
        <w:rPr>
          <w:rFonts w:hint="eastAsia"/>
        </w:rPr>
        <w:t>：</w:t>
      </w:r>
      <w:r>
        <w:rPr>
          <w:rFonts w:hint="eastAsia"/>
        </w:rPr>
        <w:t>1</w:t>
      </w:r>
      <w:r>
        <w:t>100 0000</w:t>
      </w:r>
      <w:r>
        <w:rPr>
          <w:rFonts w:hint="eastAsia"/>
        </w:rPr>
        <w:t>（这说明前</w:t>
      </w:r>
      <w:r>
        <w:t>2</w:t>
      </w:r>
      <w:r>
        <w:rPr>
          <w:rFonts w:hint="eastAsia"/>
        </w:rPr>
        <w:t>位子网号，后</w:t>
      </w:r>
      <w:r>
        <w:t>6+8=14</w:t>
      </w:r>
      <w:r>
        <w:rPr>
          <w:rFonts w:hint="eastAsia"/>
        </w:rPr>
        <w:t>位主机号）</w:t>
      </w:r>
    </w:p>
    <w:p w14:paraId="154AD0DA" w14:textId="77777777" w:rsidR="008E7DF1" w:rsidRDefault="008E7DF1" w:rsidP="008E7DF1">
      <w:r>
        <w:rPr>
          <w:rFonts w:hint="eastAsia"/>
        </w:rPr>
        <w:t>-</w:t>
      </w:r>
      <w:r>
        <w:t>-------------------</w:t>
      </w:r>
    </w:p>
    <w:p w14:paraId="5CA06E99" w14:textId="315FD02E" w:rsidR="008E7DF1" w:rsidRDefault="008E7DF1" w:rsidP="008E7DF1">
      <w:r>
        <w:t>64</w:t>
      </w:r>
      <w:r>
        <w:rPr>
          <w:rFonts w:hint="eastAsia"/>
        </w:rPr>
        <w:t>：</w:t>
      </w:r>
      <w:r>
        <w:rPr>
          <w:rFonts w:hint="eastAsia"/>
        </w:rPr>
        <w:t xml:space="preserve"> 0</w:t>
      </w:r>
      <w:r>
        <w:t>100 0000</w:t>
      </w:r>
    </w:p>
    <w:p w14:paraId="11D276F0" w14:textId="109D92D8" w:rsidR="008E7DF1" w:rsidRDefault="008E7DF1" w:rsidP="008E7DF1">
      <w:r>
        <w:rPr>
          <w:rFonts w:hint="eastAsia"/>
        </w:rPr>
        <w:t>即子网网络地址是</w:t>
      </w:r>
      <w:r>
        <w:rPr>
          <w:rFonts w:hint="eastAsia"/>
        </w:rPr>
        <w:t>1</w:t>
      </w:r>
      <w:r>
        <w:t>41.14.64.0</w:t>
      </w:r>
      <w:r>
        <w:rPr>
          <w:rFonts w:hint="eastAsia"/>
        </w:rPr>
        <w:t>，</w:t>
      </w:r>
      <w:r>
        <w:rPr>
          <w:rFonts w:hint="eastAsia"/>
          <w:color w:val="FF0000"/>
        </w:rPr>
        <w:t>（子网的网络地址是主机号全为</w:t>
      </w:r>
      <w:r>
        <w:rPr>
          <w:rFonts w:hint="eastAsia"/>
          <w:color w:val="FF0000"/>
        </w:rPr>
        <w:t>0</w:t>
      </w:r>
      <w:r>
        <w:rPr>
          <w:rFonts w:hint="eastAsia"/>
          <w:color w:val="FF0000"/>
        </w:rPr>
        <w:t>时的地址）</w:t>
      </w:r>
      <w:r>
        <w:t xml:space="preserve"> </w:t>
      </w:r>
    </w:p>
    <w:p w14:paraId="081719B3" w14:textId="77777777" w:rsidR="00270064" w:rsidRPr="008E7DF1" w:rsidRDefault="00270064" w:rsidP="008E7DF1"/>
    <w:p w14:paraId="52299FD1" w14:textId="77777777" w:rsidR="008E7DF1" w:rsidRPr="00CC2EDE" w:rsidRDefault="008E7DF1" w:rsidP="008E7DF1">
      <w:pPr>
        <w:rPr>
          <w:color w:val="7030A0"/>
        </w:rPr>
      </w:pPr>
      <w:r w:rsidRPr="00CC2EDE">
        <w:rPr>
          <w:rFonts w:hint="eastAsia"/>
          <w:color w:val="7030A0"/>
        </w:rPr>
        <w:t>例</w:t>
      </w:r>
      <w:r w:rsidRPr="00CC2EDE">
        <w:rPr>
          <w:rFonts w:hint="eastAsia"/>
          <w:color w:val="7030A0"/>
        </w:rPr>
        <w:t>2</w:t>
      </w:r>
      <w:r w:rsidRPr="00CC2EDE">
        <w:rPr>
          <w:rFonts w:hint="eastAsia"/>
          <w:color w:val="7030A0"/>
        </w:rPr>
        <w:t>：</w:t>
      </w:r>
    </w:p>
    <w:p w14:paraId="21E4EB78" w14:textId="77777777" w:rsidR="008E7DF1" w:rsidRDefault="008E7DF1" w:rsidP="008E7DF1">
      <w:r>
        <w:t>IP</w:t>
      </w:r>
      <w:r>
        <w:rPr>
          <w:rFonts w:hint="eastAsia"/>
        </w:rPr>
        <w:t>地址：</w:t>
      </w:r>
      <w:r>
        <w:rPr>
          <w:rFonts w:hint="eastAsia"/>
        </w:rPr>
        <w:t>1</w:t>
      </w:r>
      <w:r>
        <w:t>41.14.72.24</w:t>
      </w:r>
      <w:r>
        <w:rPr>
          <w:rFonts w:hint="eastAsia"/>
        </w:rPr>
        <w:t>，子网掩码</w:t>
      </w:r>
      <w:r>
        <w:rPr>
          <w:rFonts w:hint="eastAsia"/>
        </w:rPr>
        <w:t>2</w:t>
      </w:r>
      <w:r>
        <w:t>55.255.224.0</w:t>
      </w:r>
    </w:p>
    <w:p w14:paraId="7AFC8592" w14:textId="5DBF2D2A" w:rsidR="008E7DF1" w:rsidRPr="00CC2EDE" w:rsidRDefault="008E7DF1" w:rsidP="008E7DF1">
      <w:r>
        <w:rPr>
          <w:rFonts w:hint="eastAsia"/>
        </w:rPr>
        <w:t>很明显</w:t>
      </w:r>
      <w:r>
        <w:rPr>
          <w:rFonts w:hint="eastAsia"/>
        </w:rPr>
        <w:t>1</w:t>
      </w:r>
      <w:r>
        <w:t>41.14</w:t>
      </w:r>
      <w:r>
        <w:rPr>
          <w:rFonts w:hint="eastAsia"/>
        </w:rPr>
        <w:t>和</w:t>
      </w:r>
      <w:r>
        <w:rPr>
          <w:rFonts w:hint="eastAsia"/>
        </w:rPr>
        <w:t>2</w:t>
      </w:r>
      <w:r>
        <w:t>55.255</w:t>
      </w:r>
      <w:r>
        <w:rPr>
          <w:rFonts w:hint="eastAsia"/>
        </w:rPr>
        <w:t>相与后不变；</w:t>
      </w:r>
      <w:r>
        <w:rPr>
          <w:rFonts w:hint="eastAsia"/>
        </w:rPr>
        <w:t>2</w:t>
      </w:r>
      <w:r>
        <w:t>4</w:t>
      </w:r>
      <w:r>
        <w:rPr>
          <w:rFonts w:hint="eastAsia"/>
        </w:rPr>
        <w:t>和</w:t>
      </w:r>
      <w:r>
        <w:rPr>
          <w:rFonts w:hint="eastAsia"/>
        </w:rPr>
        <w:t>0</w:t>
      </w:r>
      <w:r>
        <w:rPr>
          <w:rFonts w:hint="eastAsia"/>
        </w:rPr>
        <w:t>相与后是</w:t>
      </w:r>
      <w:r>
        <w:rPr>
          <w:rFonts w:hint="eastAsia"/>
        </w:rPr>
        <w:t>0</w:t>
      </w:r>
      <w:r>
        <w:t>000 0000</w:t>
      </w:r>
    </w:p>
    <w:p w14:paraId="12AEFA26" w14:textId="60F6C981" w:rsidR="008E7DF1" w:rsidRPr="008E7DF1" w:rsidRDefault="008E7DF1" w:rsidP="008E7DF1">
      <w:r>
        <w:rPr>
          <w:rFonts w:hint="eastAsia"/>
        </w:rPr>
        <w:t>看</w:t>
      </w:r>
      <w:r>
        <w:rPr>
          <w:rFonts w:hint="eastAsia"/>
        </w:rPr>
        <w:t>7</w:t>
      </w:r>
      <w:r>
        <w:t>2</w:t>
      </w:r>
      <w:r>
        <w:rPr>
          <w:rFonts w:hint="eastAsia"/>
        </w:rPr>
        <w:t>和</w:t>
      </w:r>
      <w:r>
        <w:t>224</w:t>
      </w:r>
      <w:r>
        <w:rPr>
          <w:rFonts w:hint="eastAsia"/>
        </w:rPr>
        <w:t>的相与结果，确定子网号位数和具体地址</w:t>
      </w:r>
    </w:p>
    <w:p w14:paraId="79497092" w14:textId="77777777" w:rsidR="008E7DF1" w:rsidRDefault="008E7DF1" w:rsidP="008E7DF1">
      <w:r>
        <w:rPr>
          <w:rFonts w:hint="eastAsia"/>
        </w:rPr>
        <w:t>7</w:t>
      </w:r>
      <w:r>
        <w:t>2</w:t>
      </w:r>
      <w:r>
        <w:rPr>
          <w:rFonts w:hint="eastAsia"/>
        </w:rPr>
        <w:t>：</w:t>
      </w:r>
      <w:r>
        <w:rPr>
          <w:rFonts w:hint="eastAsia"/>
        </w:rPr>
        <w:t xml:space="preserve"> 0</w:t>
      </w:r>
      <w:r>
        <w:t>100 1000</w:t>
      </w:r>
    </w:p>
    <w:p w14:paraId="11709298" w14:textId="77777777" w:rsidR="008E7DF1" w:rsidRDefault="008E7DF1" w:rsidP="008E7DF1">
      <w:r>
        <w:t>224</w:t>
      </w:r>
      <w:r>
        <w:rPr>
          <w:rFonts w:hint="eastAsia"/>
        </w:rPr>
        <w:t>：</w:t>
      </w:r>
      <w:r>
        <w:rPr>
          <w:rFonts w:hint="eastAsia"/>
        </w:rPr>
        <w:t>1</w:t>
      </w:r>
      <w:r>
        <w:t>110 0000</w:t>
      </w:r>
      <w:r>
        <w:rPr>
          <w:rFonts w:hint="eastAsia"/>
        </w:rPr>
        <w:t>（这说明前</w:t>
      </w:r>
      <w:r>
        <w:t>3</w:t>
      </w:r>
      <w:r>
        <w:rPr>
          <w:rFonts w:hint="eastAsia"/>
        </w:rPr>
        <w:t>位子网号，后</w:t>
      </w:r>
      <w:r>
        <w:t>5+8=13</w:t>
      </w:r>
      <w:r>
        <w:rPr>
          <w:rFonts w:hint="eastAsia"/>
        </w:rPr>
        <w:t>位主机号）</w:t>
      </w:r>
    </w:p>
    <w:p w14:paraId="26B486F2" w14:textId="77777777" w:rsidR="008E7DF1" w:rsidRDefault="008E7DF1" w:rsidP="008E7DF1">
      <w:r>
        <w:rPr>
          <w:rFonts w:hint="eastAsia"/>
        </w:rPr>
        <w:t>-</w:t>
      </w:r>
      <w:r>
        <w:t>-------------------</w:t>
      </w:r>
    </w:p>
    <w:p w14:paraId="76A9AE74" w14:textId="77777777" w:rsidR="008E7DF1" w:rsidRDefault="008E7DF1" w:rsidP="008E7DF1">
      <w:r>
        <w:t>64</w:t>
      </w:r>
      <w:r>
        <w:rPr>
          <w:rFonts w:hint="eastAsia"/>
        </w:rPr>
        <w:t>：</w:t>
      </w:r>
      <w:r>
        <w:rPr>
          <w:rFonts w:hint="eastAsia"/>
        </w:rPr>
        <w:t xml:space="preserve"> 0</w:t>
      </w:r>
      <w:r>
        <w:t>100 0000</w:t>
      </w:r>
    </w:p>
    <w:p w14:paraId="3906493C" w14:textId="0A34884A" w:rsidR="008E7DF1" w:rsidRDefault="008E7DF1" w:rsidP="008E7DF1">
      <w:r>
        <w:rPr>
          <w:rFonts w:hint="eastAsia"/>
        </w:rPr>
        <w:t>即子网网络地址是</w:t>
      </w:r>
      <w:r>
        <w:rPr>
          <w:rFonts w:hint="eastAsia"/>
        </w:rPr>
        <w:t>1</w:t>
      </w:r>
      <w:r>
        <w:t>41.14.64.0</w:t>
      </w:r>
      <w:r>
        <w:rPr>
          <w:rFonts w:hint="eastAsia"/>
        </w:rPr>
        <w:t>，</w:t>
      </w:r>
      <w:r>
        <w:rPr>
          <w:rFonts w:hint="eastAsia"/>
          <w:color w:val="FF0000"/>
        </w:rPr>
        <w:t>（子网的网络地址是主机号全为</w:t>
      </w:r>
      <w:r>
        <w:rPr>
          <w:rFonts w:hint="eastAsia"/>
          <w:color w:val="FF0000"/>
        </w:rPr>
        <w:t>0</w:t>
      </w:r>
      <w:r>
        <w:rPr>
          <w:rFonts w:hint="eastAsia"/>
          <w:color w:val="FF0000"/>
        </w:rPr>
        <w:t>时的地址）</w:t>
      </w:r>
      <w:r>
        <w:t xml:space="preserve"> </w:t>
      </w:r>
    </w:p>
    <w:p w14:paraId="41345EF5" w14:textId="77777777" w:rsidR="008E7DF1" w:rsidRDefault="008E7DF1" w:rsidP="008E7DF1"/>
    <w:p w14:paraId="112BC6E1" w14:textId="77777777" w:rsidR="008E7DF1" w:rsidRDefault="008E7DF1" w:rsidP="008E7DF1">
      <w:r w:rsidRPr="004C2D5D">
        <w:rPr>
          <w:rFonts w:hint="eastAsia"/>
          <w:color w:val="7030A0"/>
        </w:rPr>
        <w:t>可以看到，两个例子中，同一个</w:t>
      </w:r>
      <w:r w:rsidRPr="004C2D5D">
        <w:rPr>
          <w:rFonts w:hint="eastAsia"/>
          <w:color w:val="7030A0"/>
        </w:rPr>
        <w:t>I</w:t>
      </w:r>
      <w:r w:rsidRPr="004C2D5D">
        <w:rPr>
          <w:color w:val="7030A0"/>
        </w:rPr>
        <w:t>P</w:t>
      </w:r>
      <w:r w:rsidRPr="004C2D5D">
        <w:rPr>
          <w:rFonts w:hint="eastAsia"/>
          <w:color w:val="7030A0"/>
        </w:rPr>
        <w:t>地址，经过不同子网掩码，得到相同子网网络地址，</w:t>
      </w:r>
    </w:p>
    <w:p w14:paraId="6FAFC269" w14:textId="6DD6B551" w:rsidR="008C7CE8" w:rsidRDefault="008E7DF1" w:rsidP="00F141FF">
      <w:r w:rsidRPr="004C2D5D">
        <w:rPr>
          <w:rFonts w:hint="eastAsia"/>
          <w:color w:val="FF0000"/>
        </w:rPr>
        <w:t>但不同的子网掩码，得到的效果不同，能分配的主机数量不同（例</w:t>
      </w:r>
      <w:r w:rsidRPr="004C2D5D">
        <w:rPr>
          <w:rFonts w:hint="eastAsia"/>
          <w:color w:val="FF0000"/>
        </w:rPr>
        <w:t>1</w:t>
      </w:r>
      <w:r w:rsidRPr="004C2D5D">
        <w:rPr>
          <w:rFonts w:hint="eastAsia"/>
          <w:color w:val="FF0000"/>
        </w:rPr>
        <w:t>是</w:t>
      </w:r>
      <w:r w:rsidRPr="004C2D5D">
        <w:rPr>
          <w:rFonts w:hint="eastAsia"/>
          <w:color w:val="FF0000"/>
        </w:rPr>
        <w:t>1</w:t>
      </w:r>
      <w:r w:rsidRPr="004C2D5D">
        <w:rPr>
          <w:color w:val="FF0000"/>
        </w:rPr>
        <w:t>4</w:t>
      </w:r>
      <w:r w:rsidRPr="004C2D5D">
        <w:rPr>
          <w:rFonts w:hint="eastAsia"/>
          <w:color w:val="FF0000"/>
        </w:rPr>
        <w:t>位主机号、例</w:t>
      </w:r>
      <w:r w:rsidRPr="004C2D5D">
        <w:rPr>
          <w:rFonts w:hint="eastAsia"/>
          <w:color w:val="FF0000"/>
        </w:rPr>
        <w:t>2</w:t>
      </w:r>
      <w:r w:rsidRPr="004C2D5D">
        <w:rPr>
          <w:rFonts w:hint="eastAsia"/>
          <w:color w:val="FF0000"/>
        </w:rPr>
        <w:t>是</w:t>
      </w:r>
      <w:r w:rsidRPr="004C2D5D">
        <w:rPr>
          <w:rFonts w:hint="eastAsia"/>
          <w:color w:val="FF0000"/>
        </w:rPr>
        <w:t>1</w:t>
      </w:r>
      <w:r w:rsidRPr="004C2D5D">
        <w:rPr>
          <w:color w:val="FF0000"/>
        </w:rPr>
        <w:t>3</w:t>
      </w:r>
      <w:r w:rsidRPr="004C2D5D">
        <w:rPr>
          <w:rFonts w:hint="eastAsia"/>
          <w:color w:val="FF0000"/>
        </w:rPr>
        <w:t>位主机号）</w:t>
      </w:r>
    </w:p>
    <w:p w14:paraId="413344A2" w14:textId="236ABDB2" w:rsidR="008E7DF1" w:rsidRPr="008E7DF1" w:rsidRDefault="008E7DF1" w:rsidP="00F141FF">
      <w:r>
        <w:rPr>
          <w:noProof/>
        </w:rPr>
        <w:drawing>
          <wp:inline distT="0" distB="0" distL="0" distR="0" wp14:anchorId="50FC19FF" wp14:editId="12268A0A">
            <wp:extent cx="5274310" cy="162397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39267"/>
                    <a:stretch/>
                  </pic:blipFill>
                  <pic:spPr bwMode="auto">
                    <a:xfrm>
                      <a:off x="0" y="0"/>
                      <a:ext cx="5274310" cy="1623975"/>
                    </a:xfrm>
                    <a:prstGeom prst="rect">
                      <a:avLst/>
                    </a:prstGeom>
                    <a:ln>
                      <a:noFill/>
                    </a:ln>
                    <a:extLst>
                      <a:ext uri="{53640926-AAD7-44D8-BBD7-CCE9431645EC}">
                        <a14:shadowObscured xmlns:a14="http://schemas.microsoft.com/office/drawing/2010/main"/>
                      </a:ext>
                    </a:extLst>
                  </pic:spPr>
                </pic:pic>
              </a:graphicData>
            </a:graphic>
          </wp:inline>
        </w:drawing>
      </w:r>
    </w:p>
    <w:p w14:paraId="0B6592E2" w14:textId="77777777" w:rsidR="008E7DF1" w:rsidRDefault="008E7DF1" w:rsidP="008E7DF1">
      <w:r>
        <w:rPr>
          <w:rFonts w:hint="eastAsia"/>
        </w:rPr>
        <w:t>7</w:t>
      </w:r>
      <w:r>
        <w:t>7</w:t>
      </w:r>
      <w:r>
        <w:rPr>
          <w:rFonts w:hint="eastAsia"/>
        </w:rPr>
        <w:t>：</w:t>
      </w:r>
      <w:r>
        <w:rPr>
          <w:rFonts w:hint="eastAsia"/>
        </w:rPr>
        <w:t xml:space="preserve"> 0</w:t>
      </w:r>
      <w:r>
        <w:t>100 1101</w:t>
      </w:r>
    </w:p>
    <w:p w14:paraId="52C0A8FD" w14:textId="77777777" w:rsidR="008E7DF1" w:rsidRDefault="008E7DF1" w:rsidP="008E7DF1">
      <w:r>
        <w:lastRenderedPageBreak/>
        <w:t>252</w:t>
      </w:r>
      <w:r>
        <w:rPr>
          <w:rFonts w:hint="eastAsia"/>
        </w:rPr>
        <w:t>：</w:t>
      </w:r>
      <w:r>
        <w:rPr>
          <w:rFonts w:hint="eastAsia"/>
        </w:rPr>
        <w:t>1</w:t>
      </w:r>
      <w:r>
        <w:t>111 1100</w:t>
      </w:r>
      <w:r>
        <w:rPr>
          <w:rFonts w:hint="eastAsia"/>
        </w:rPr>
        <w:t>（这说明前</w:t>
      </w:r>
      <w:r>
        <w:rPr>
          <w:rFonts w:hint="eastAsia"/>
        </w:rPr>
        <w:t>6</w:t>
      </w:r>
      <w:r>
        <w:rPr>
          <w:rFonts w:hint="eastAsia"/>
        </w:rPr>
        <w:t>位子网号，后</w:t>
      </w:r>
      <w:r>
        <w:rPr>
          <w:rFonts w:hint="eastAsia"/>
        </w:rPr>
        <w:t>2</w:t>
      </w:r>
      <w:r>
        <w:t>+8=10</w:t>
      </w:r>
      <w:r>
        <w:rPr>
          <w:rFonts w:hint="eastAsia"/>
        </w:rPr>
        <w:t>位主机号）</w:t>
      </w:r>
    </w:p>
    <w:p w14:paraId="441FD74A" w14:textId="77777777" w:rsidR="008E7DF1" w:rsidRDefault="008E7DF1" w:rsidP="008E7DF1">
      <w:r>
        <w:rPr>
          <w:rFonts w:hint="eastAsia"/>
        </w:rPr>
        <w:t>-</w:t>
      </w:r>
      <w:r>
        <w:t>-------------------</w:t>
      </w:r>
    </w:p>
    <w:p w14:paraId="14930282" w14:textId="77777777" w:rsidR="008E7DF1" w:rsidRDefault="008E7DF1" w:rsidP="008E7DF1">
      <w:r>
        <w:t>76</w:t>
      </w:r>
      <w:r>
        <w:rPr>
          <w:rFonts w:hint="eastAsia"/>
        </w:rPr>
        <w:t>：</w:t>
      </w:r>
      <w:r>
        <w:rPr>
          <w:rFonts w:hint="eastAsia"/>
        </w:rPr>
        <w:t xml:space="preserve"> 0</w:t>
      </w:r>
      <w:r>
        <w:t>100 1100</w:t>
      </w:r>
    </w:p>
    <w:p w14:paraId="66D3F9C9" w14:textId="77777777" w:rsidR="008E7DF1" w:rsidRDefault="008E7DF1" w:rsidP="008E7DF1">
      <w:r>
        <w:rPr>
          <w:rFonts w:hint="eastAsia"/>
        </w:rPr>
        <w:t>即子网地址：</w:t>
      </w:r>
      <w:r>
        <w:rPr>
          <w:rFonts w:hint="eastAsia"/>
        </w:rPr>
        <w:t>1</w:t>
      </w:r>
      <w:r>
        <w:t>80.80.76.0</w:t>
      </w:r>
      <w:r>
        <w:rPr>
          <w:rFonts w:hint="eastAsia"/>
          <w:color w:val="FF0000"/>
        </w:rPr>
        <w:t>（子网的网络地址是主机号全为</w:t>
      </w:r>
      <w:r>
        <w:rPr>
          <w:rFonts w:hint="eastAsia"/>
          <w:color w:val="FF0000"/>
        </w:rPr>
        <w:t>0</w:t>
      </w:r>
      <w:r>
        <w:rPr>
          <w:rFonts w:hint="eastAsia"/>
          <w:color w:val="FF0000"/>
        </w:rPr>
        <w:t>时的地址）</w:t>
      </w:r>
      <w:r>
        <w:t xml:space="preserve"> </w:t>
      </w:r>
    </w:p>
    <w:p w14:paraId="5E91F43D" w14:textId="77777777" w:rsidR="00270064" w:rsidRDefault="00270064" w:rsidP="00270064">
      <w:pPr>
        <w:rPr>
          <w:color w:val="7030A0"/>
        </w:rPr>
      </w:pPr>
    </w:p>
    <w:p w14:paraId="4196C62B" w14:textId="2053AC0B" w:rsidR="00270064" w:rsidRDefault="00270064" w:rsidP="00270064">
      <w:r w:rsidRPr="00E02148">
        <w:rPr>
          <w:rFonts w:hint="eastAsia"/>
          <w:color w:val="7030A0"/>
        </w:rPr>
        <w:t>广播分组</w:t>
      </w:r>
      <w:r w:rsidRPr="00E02148">
        <w:rPr>
          <w:rFonts w:hint="eastAsia"/>
        </w:rPr>
        <w:t>：</w:t>
      </w:r>
      <w:proofErr w:type="spellStart"/>
      <w:r w:rsidRPr="00E02148">
        <w:rPr>
          <w:rFonts w:hint="eastAsia"/>
        </w:rPr>
        <w:t>Host</w:t>
      </w:r>
      <w:r w:rsidRPr="00E02148">
        <w:t>ID</w:t>
      </w:r>
      <w:proofErr w:type="spellEnd"/>
      <w:r w:rsidRPr="00E02148">
        <w:rPr>
          <w:rFonts w:hint="eastAsia"/>
          <w:color w:val="7030A0"/>
        </w:rPr>
        <w:t>主机号全</w:t>
      </w:r>
      <w:r w:rsidRPr="00E02148">
        <w:rPr>
          <w:rFonts w:hint="eastAsia"/>
          <w:color w:val="7030A0"/>
        </w:rPr>
        <w:t>1</w:t>
      </w:r>
    </w:p>
    <w:p w14:paraId="503D394F" w14:textId="77777777" w:rsidR="00270064" w:rsidRDefault="00270064" w:rsidP="00270064">
      <w:r>
        <w:rPr>
          <w:rFonts w:hint="eastAsia"/>
        </w:rPr>
        <w:t>由于前</w:t>
      </w:r>
      <w:r>
        <w:rPr>
          <w:rFonts w:hint="eastAsia"/>
        </w:rPr>
        <w:t>6</w:t>
      </w:r>
      <w:r>
        <w:rPr>
          <w:rFonts w:hint="eastAsia"/>
        </w:rPr>
        <w:t>位子网号，</w:t>
      </w:r>
      <w:r w:rsidRPr="00E02148">
        <w:rPr>
          <w:rFonts w:hint="eastAsia"/>
          <w:color w:val="7030A0"/>
        </w:rPr>
        <w:t>后</w:t>
      </w:r>
      <w:r w:rsidRPr="00E02148">
        <w:rPr>
          <w:rFonts w:hint="eastAsia"/>
          <w:color w:val="7030A0"/>
        </w:rPr>
        <w:t>2</w:t>
      </w:r>
      <w:r w:rsidRPr="00E02148">
        <w:rPr>
          <w:color w:val="7030A0"/>
        </w:rPr>
        <w:t>+8=10</w:t>
      </w:r>
      <w:r w:rsidRPr="00E02148">
        <w:rPr>
          <w:rFonts w:hint="eastAsia"/>
          <w:color w:val="7030A0"/>
        </w:rPr>
        <w:t>位主机号</w:t>
      </w:r>
    </w:p>
    <w:p w14:paraId="59CFF4BD" w14:textId="44FBDA58" w:rsidR="00270064" w:rsidRPr="00E02148" w:rsidRDefault="00270064" w:rsidP="00270064">
      <w:r>
        <w:rPr>
          <w:rFonts w:hint="eastAsia"/>
        </w:rPr>
        <w:t>则后</w:t>
      </w:r>
      <w:r>
        <w:rPr>
          <w:rFonts w:hint="eastAsia"/>
        </w:rPr>
        <w:t>1</w:t>
      </w:r>
      <w:r>
        <w:t>6</w:t>
      </w:r>
      <w:r>
        <w:rPr>
          <w:rFonts w:hint="eastAsia"/>
        </w:rPr>
        <w:t>位目的地址为</w:t>
      </w:r>
      <w:r w:rsidRPr="00585F41">
        <w:rPr>
          <w:rFonts w:hint="eastAsia"/>
          <w:color w:val="FF0000"/>
        </w:rPr>
        <w:t>0</w:t>
      </w:r>
      <w:r w:rsidRPr="00585F41">
        <w:rPr>
          <w:color w:val="FF0000"/>
        </w:rPr>
        <w:t>100 11</w:t>
      </w:r>
      <w:r w:rsidRPr="00585F41">
        <w:rPr>
          <w:color w:val="0070C0"/>
        </w:rPr>
        <w:t>11 1111 1111</w:t>
      </w:r>
      <w:r w:rsidRPr="00585F41">
        <w:rPr>
          <w:rFonts w:hint="eastAsia"/>
        </w:rPr>
        <w:t>（</w:t>
      </w:r>
      <w:r>
        <w:rPr>
          <w:rFonts w:hint="eastAsia"/>
        </w:rPr>
        <w:t>红色是子网号，蓝色为主机号全为</w:t>
      </w:r>
      <w:r>
        <w:rPr>
          <w:rFonts w:hint="eastAsia"/>
        </w:rPr>
        <w:t>1</w:t>
      </w:r>
      <w:r w:rsidRPr="00585F41">
        <w:rPr>
          <w:rFonts w:hint="eastAsia"/>
        </w:rPr>
        <w:t>）</w:t>
      </w:r>
    </w:p>
    <w:p w14:paraId="19ECEA80" w14:textId="77777777" w:rsidR="00270064" w:rsidRDefault="00270064" w:rsidP="00270064">
      <w:r>
        <w:rPr>
          <w:rFonts w:hint="eastAsia"/>
        </w:rPr>
        <w:t>即</w:t>
      </w:r>
      <w:r>
        <w:rPr>
          <w:rFonts w:hint="eastAsia"/>
        </w:rPr>
        <w:t>1</w:t>
      </w:r>
      <w:r>
        <w:t>80.80.</w:t>
      </w:r>
      <w:r w:rsidRPr="002166BB">
        <w:rPr>
          <w:rFonts w:hint="eastAsia"/>
          <w:color w:val="7030A0"/>
        </w:rPr>
        <w:t>7</w:t>
      </w:r>
      <w:r w:rsidRPr="002166BB">
        <w:rPr>
          <w:color w:val="7030A0"/>
        </w:rPr>
        <w:t>9.255</w:t>
      </w:r>
    </w:p>
    <w:p w14:paraId="463A97BA" w14:textId="19FEFB1B" w:rsidR="008C7CE8" w:rsidRDefault="00270064" w:rsidP="00F141FF">
      <w:r>
        <w:rPr>
          <w:noProof/>
        </w:rPr>
        <w:drawing>
          <wp:inline distT="0" distB="0" distL="0" distR="0" wp14:anchorId="65F3EF55" wp14:editId="05501F8A">
            <wp:extent cx="5274310" cy="2774315"/>
            <wp:effectExtent l="0" t="0" r="254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774315"/>
                    </a:xfrm>
                    <a:prstGeom prst="rect">
                      <a:avLst/>
                    </a:prstGeom>
                  </pic:spPr>
                </pic:pic>
              </a:graphicData>
            </a:graphic>
          </wp:inline>
        </w:drawing>
      </w:r>
    </w:p>
    <w:p w14:paraId="20902369" w14:textId="4FD41E91" w:rsidR="00F011FD" w:rsidRDefault="00F011FD" w:rsidP="00F141FF">
      <w:pPr>
        <w:rPr>
          <w:color w:val="FF0000"/>
        </w:rPr>
      </w:pPr>
      <w:r w:rsidRPr="00F011FD">
        <w:rPr>
          <w:rFonts w:hint="eastAsia"/>
          <w:color w:val="FF0000"/>
        </w:rPr>
        <w:t>IP</w:t>
      </w:r>
      <w:r w:rsidRPr="00F011FD">
        <w:rPr>
          <w:rFonts w:hint="eastAsia"/>
          <w:color w:val="FF0000"/>
        </w:rPr>
        <w:t>地址</w:t>
      </w:r>
      <w:r w:rsidRPr="00F011FD">
        <w:rPr>
          <w:rFonts w:hint="eastAsia"/>
          <w:color w:val="FF0000"/>
        </w:rPr>
        <w:t>192.168.19.0/24</w:t>
      </w:r>
      <w:r w:rsidRPr="00F011FD">
        <w:rPr>
          <w:rFonts w:hint="eastAsia"/>
          <w:color w:val="FF0000"/>
        </w:rPr>
        <w:t>后面那个</w:t>
      </w:r>
      <w:r w:rsidRPr="00F011FD">
        <w:rPr>
          <w:rFonts w:hint="eastAsia"/>
          <w:color w:val="FF0000"/>
        </w:rPr>
        <w:t>0/24</w:t>
      </w:r>
      <w:r w:rsidRPr="00F011FD">
        <w:rPr>
          <w:rFonts w:hint="eastAsia"/>
          <w:color w:val="FF0000"/>
        </w:rPr>
        <w:t>啥意思啊？</w:t>
      </w:r>
    </w:p>
    <w:p w14:paraId="31DE4D25" w14:textId="77777777" w:rsidR="00F011FD" w:rsidRDefault="00F011FD" w:rsidP="00F141FF">
      <w:proofErr w:type="spellStart"/>
      <w:r w:rsidRPr="00F011FD">
        <w:rPr>
          <w:rFonts w:hint="eastAsia"/>
        </w:rPr>
        <w:t>ip</w:t>
      </w:r>
      <w:proofErr w:type="spellEnd"/>
      <w:r w:rsidRPr="00F011FD">
        <w:rPr>
          <w:rFonts w:hint="eastAsia"/>
        </w:rPr>
        <w:t>地址分为网络号和主机号</w:t>
      </w:r>
      <w:r w:rsidRPr="00F011FD">
        <w:rPr>
          <w:rFonts w:hint="eastAsia"/>
        </w:rPr>
        <w:t xml:space="preserve"> </w:t>
      </w:r>
      <w:r w:rsidRPr="00F011FD">
        <w:rPr>
          <w:rFonts w:hint="eastAsia"/>
        </w:rPr>
        <w:t>机器能识别的</w:t>
      </w:r>
      <w:proofErr w:type="spellStart"/>
      <w:r w:rsidRPr="00F011FD">
        <w:rPr>
          <w:rFonts w:hint="eastAsia"/>
        </w:rPr>
        <w:t>ip</w:t>
      </w:r>
      <w:proofErr w:type="spellEnd"/>
      <w:r w:rsidRPr="00F011FD">
        <w:rPr>
          <w:rFonts w:hint="eastAsia"/>
        </w:rPr>
        <w:t>地址是</w:t>
      </w:r>
      <w:r w:rsidRPr="00F011FD">
        <w:rPr>
          <w:rFonts w:hint="eastAsia"/>
        </w:rPr>
        <w:t>32</w:t>
      </w:r>
      <w:r w:rsidRPr="00F011FD">
        <w:rPr>
          <w:rFonts w:hint="eastAsia"/>
        </w:rPr>
        <w:t>位二进制码</w:t>
      </w:r>
      <w:r w:rsidRPr="00F011FD">
        <w:rPr>
          <w:rFonts w:hint="eastAsia"/>
        </w:rPr>
        <w:t xml:space="preserve"> </w:t>
      </w:r>
    </w:p>
    <w:p w14:paraId="65C2FAD8" w14:textId="77777777" w:rsidR="00F011FD" w:rsidRDefault="00F011FD" w:rsidP="00F141FF">
      <w:r w:rsidRPr="00F011FD">
        <w:rPr>
          <w:rFonts w:hint="eastAsia"/>
        </w:rPr>
        <w:t>/24</w:t>
      </w:r>
      <w:r w:rsidRPr="00F011FD">
        <w:rPr>
          <w:rFonts w:hint="eastAsia"/>
        </w:rPr>
        <w:t>就是说</w:t>
      </w:r>
      <w:r w:rsidRPr="00F011FD">
        <w:rPr>
          <w:rFonts w:hint="eastAsia"/>
        </w:rPr>
        <w:t xml:space="preserve"> </w:t>
      </w:r>
      <w:r w:rsidRPr="00F011FD">
        <w:rPr>
          <w:rFonts w:hint="eastAsia"/>
        </w:rPr>
        <w:t>这</w:t>
      </w:r>
      <w:r w:rsidRPr="00F011FD">
        <w:rPr>
          <w:rFonts w:hint="eastAsia"/>
        </w:rPr>
        <w:t>32</w:t>
      </w:r>
      <w:r w:rsidRPr="00F011FD">
        <w:rPr>
          <w:rFonts w:hint="eastAsia"/>
        </w:rPr>
        <w:t>位的二进制</w:t>
      </w:r>
      <w:proofErr w:type="spellStart"/>
      <w:r w:rsidRPr="00F011FD">
        <w:rPr>
          <w:rFonts w:hint="eastAsia"/>
        </w:rPr>
        <w:t>ip</w:t>
      </w:r>
      <w:proofErr w:type="spellEnd"/>
      <w:r w:rsidRPr="00F011FD">
        <w:rPr>
          <w:rFonts w:hint="eastAsia"/>
        </w:rPr>
        <w:t>地址的前</w:t>
      </w:r>
      <w:r w:rsidRPr="00F011FD">
        <w:rPr>
          <w:rFonts w:hint="eastAsia"/>
        </w:rPr>
        <w:t>24</w:t>
      </w:r>
      <w:r w:rsidRPr="00F011FD">
        <w:rPr>
          <w:rFonts w:hint="eastAsia"/>
        </w:rPr>
        <w:t>位</w:t>
      </w:r>
      <w:r w:rsidRPr="00F011FD">
        <w:rPr>
          <w:rFonts w:hint="eastAsia"/>
        </w:rPr>
        <w:t xml:space="preserve"> </w:t>
      </w:r>
      <w:r w:rsidRPr="00F011FD">
        <w:rPr>
          <w:rFonts w:hint="eastAsia"/>
        </w:rPr>
        <w:t>是这个</w:t>
      </w:r>
      <w:proofErr w:type="spellStart"/>
      <w:r w:rsidRPr="00F011FD">
        <w:rPr>
          <w:rFonts w:hint="eastAsia"/>
        </w:rPr>
        <w:t>ip</w:t>
      </w:r>
      <w:proofErr w:type="spellEnd"/>
      <w:r w:rsidRPr="00F011FD">
        <w:rPr>
          <w:rFonts w:hint="eastAsia"/>
        </w:rPr>
        <w:t>地址的网络号</w:t>
      </w:r>
      <w:r w:rsidRPr="00F011FD">
        <w:rPr>
          <w:rFonts w:hint="eastAsia"/>
        </w:rPr>
        <w:t xml:space="preserve"> </w:t>
      </w:r>
    </w:p>
    <w:p w14:paraId="17A57CFD" w14:textId="4219F2FA" w:rsidR="00F011FD" w:rsidRPr="00F011FD" w:rsidRDefault="00F011FD" w:rsidP="00F141FF">
      <w:r w:rsidRPr="00F011FD">
        <w:rPr>
          <w:rFonts w:hint="eastAsia"/>
        </w:rPr>
        <w:t>也就是说</w:t>
      </w:r>
      <w:r w:rsidRPr="00F011FD">
        <w:rPr>
          <w:rFonts w:hint="eastAsia"/>
        </w:rPr>
        <w:t>192.168.19.0</w:t>
      </w:r>
      <w:r w:rsidRPr="00F011FD">
        <w:rPr>
          <w:rFonts w:hint="eastAsia"/>
        </w:rPr>
        <w:t>是</w:t>
      </w:r>
      <w:r w:rsidRPr="00F011FD">
        <w:rPr>
          <w:rFonts w:hint="eastAsia"/>
        </w:rPr>
        <w:t>192.168.19.xxx</w:t>
      </w:r>
      <w:r w:rsidRPr="00F011FD">
        <w:rPr>
          <w:rFonts w:hint="eastAsia"/>
        </w:rPr>
        <w:t>的网络号。这样做的目的是有利于子网划分</w:t>
      </w:r>
      <w:r w:rsidR="002922F1">
        <w:rPr>
          <w:rFonts w:hint="eastAsia"/>
        </w:rPr>
        <w:t>，使</w:t>
      </w:r>
      <w:r w:rsidRPr="00F011FD">
        <w:rPr>
          <w:rFonts w:hint="eastAsia"/>
        </w:rPr>
        <w:t>网络结构更加合理</w:t>
      </w:r>
    </w:p>
    <w:p w14:paraId="45C4D8E8" w14:textId="664BFF67" w:rsidR="00F011FD" w:rsidRDefault="00F011FD" w:rsidP="00F141FF">
      <w:pPr>
        <w:rPr>
          <w:color w:val="FF0000"/>
        </w:rPr>
      </w:pPr>
    </w:p>
    <w:p w14:paraId="276BBCCA" w14:textId="77777777" w:rsidR="005A30CB" w:rsidRPr="005A30CB" w:rsidRDefault="005A30CB" w:rsidP="005A30CB">
      <w:r w:rsidRPr="005A30CB">
        <w:rPr>
          <w:rFonts w:hint="eastAsia"/>
        </w:rPr>
        <w:t>/24</w:t>
      </w:r>
      <w:r w:rsidRPr="005A30CB">
        <w:rPr>
          <w:rFonts w:hint="eastAsia"/>
        </w:rPr>
        <w:t>表示掩码是</w:t>
      </w:r>
      <w:r w:rsidRPr="005A30CB">
        <w:rPr>
          <w:rFonts w:hint="eastAsia"/>
        </w:rPr>
        <w:t xml:space="preserve"> 255.255.255.0</w:t>
      </w:r>
    </w:p>
    <w:p w14:paraId="6B364C46" w14:textId="77777777" w:rsidR="005A30CB" w:rsidRPr="005A30CB" w:rsidRDefault="005A30CB" w:rsidP="005A30CB">
      <w:r w:rsidRPr="005A30CB">
        <w:rPr>
          <w:rFonts w:hint="eastAsia"/>
        </w:rPr>
        <w:t>/25</w:t>
      </w:r>
      <w:r w:rsidRPr="005A30CB">
        <w:rPr>
          <w:rFonts w:hint="eastAsia"/>
        </w:rPr>
        <w:t>表示掩码是</w:t>
      </w:r>
      <w:r w:rsidRPr="005A30CB">
        <w:rPr>
          <w:rFonts w:hint="eastAsia"/>
        </w:rPr>
        <w:t xml:space="preserve"> 255.255.255.128</w:t>
      </w:r>
    </w:p>
    <w:p w14:paraId="1D1910CB" w14:textId="77777777" w:rsidR="005A30CB" w:rsidRPr="005A30CB" w:rsidRDefault="005A30CB" w:rsidP="005A30CB">
      <w:r w:rsidRPr="005A30CB">
        <w:rPr>
          <w:rFonts w:hint="eastAsia"/>
        </w:rPr>
        <w:t>/17</w:t>
      </w:r>
      <w:r w:rsidRPr="005A30CB">
        <w:rPr>
          <w:rFonts w:hint="eastAsia"/>
        </w:rPr>
        <w:t>表进掩码是</w:t>
      </w:r>
      <w:r w:rsidRPr="005A30CB">
        <w:rPr>
          <w:rFonts w:hint="eastAsia"/>
        </w:rPr>
        <w:t xml:space="preserve"> 255.255.128.0</w:t>
      </w:r>
    </w:p>
    <w:p w14:paraId="22C8043C" w14:textId="4EB9FFA2" w:rsidR="00F011FD" w:rsidRPr="00D77078" w:rsidRDefault="005A30CB" w:rsidP="00F141FF">
      <w:r w:rsidRPr="005A30CB">
        <w:rPr>
          <w:rFonts w:hint="eastAsia"/>
        </w:rPr>
        <w:t>/16</w:t>
      </w:r>
      <w:r w:rsidRPr="005A30CB">
        <w:rPr>
          <w:rFonts w:hint="eastAsia"/>
        </w:rPr>
        <w:t>表进掩码是</w:t>
      </w:r>
      <w:r w:rsidRPr="005A30CB">
        <w:rPr>
          <w:rFonts w:hint="eastAsia"/>
        </w:rPr>
        <w:t xml:space="preserve"> 255.255.0.0</w:t>
      </w:r>
    </w:p>
    <w:p w14:paraId="4517F1E2" w14:textId="77777777" w:rsidR="00F011FD" w:rsidRDefault="00F011FD" w:rsidP="00F141FF">
      <w:pPr>
        <w:rPr>
          <w:color w:val="FF0000"/>
        </w:rPr>
      </w:pPr>
    </w:p>
    <w:p w14:paraId="67DA2011" w14:textId="48182717" w:rsidR="00270064" w:rsidRPr="006B0531" w:rsidRDefault="00270064" w:rsidP="00F141FF">
      <w:pPr>
        <w:rPr>
          <w:color w:val="FF0000"/>
        </w:rPr>
      </w:pPr>
      <w:r w:rsidRPr="00270064">
        <w:rPr>
          <w:rFonts w:hint="eastAsia"/>
          <w:color w:val="FF0000"/>
        </w:rPr>
        <w:t>无分类编址</w:t>
      </w:r>
      <w:r w:rsidRPr="00270064">
        <w:rPr>
          <w:rFonts w:hint="eastAsia"/>
          <w:color w:val="FF0000"/>
        </w:rPr>
        <w:t xml:space="preserve"> </w:t>
      </w:r>
      <w:r w:rsidRPr="00270064">
        <w:rPr>
          <w:color w:val="FF0000"/>
        </w:rPr>
        <w:t>CIDR</w:t>
      </w:r>
      <w:r w:rsidR="00D77078">
        <w:rPr>
          <w:rFonts w:hint="eastAsia"/>
          <w:color w:val="FF0000"/>
        </w:rPr>
        <w:t>还没看</w:t>
      </w:r>
    </w:p>
    <w:p w14:paraId="317CA0C9" w14:textId="77777777" w:rsidR="008C7CE8" w:rsidRPr="008C7CE8" w:rsidRDefault="008C7CE8" w:rsidP="00F141FF"/>
    <w:p w14:paraId="1B24BF53" w14:textId="492E05D0" w:rsidR="0021088A" w:rsidRPr="0021088A" w:rsidRDefault="0021088A" w:rsidP="00F141FF">
      <w:pPr>
        <w:rPr>
          <w:color w:val="00B050"/>
        </w:rPr>
      </w:pPr>
      <w:r w:rsidRPr="0021088A">
        <w:rPr>
          <w:rFonts w:hint="eastAsia"/>
          <w:color w:val="00B050"/>
        </w:rPr>
        <w:t>群里老哥发的</w:t>
      </w:r>
    </w:p>
    <w:p w14:paraId="05A1D296" w14:textId="61A08B20" w:rsidR="0021088A" w:rsidRDefault="0021088A" w:rsidP="00F141FF">
      <w:r w:rsidRPr="0021088A">
        <w:rPr>
          <w:noProof/>
        </w:rPr>
        <w:lastRenderedPageBreak/>
        <w:drawing>
          <wp:inline distT="0" distB="0" distL="0" distR="0" wp14:anchorId="6245C221" wp14:editId="7A378103">
            <wp:extent cx="4157345" cy="499628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b="32411"/>
                    <a:stretch/>
                  </pic:blipFill>
                  <pic:spPr bwMode="auto">
                    <a:xfrm>
                      <a:off x="0" y="0"/>
                      <a:ext cx="4160026" cy="4999503"/>
                    </a:xfrm>
                    <a:prstGeom prst="rect">
                      <a:avLst/>
                    </a:prstGeom>
                    <a:noFill/>
                    <a:ln>
                      <a:noFill/>
                    </a:ln>
                    <a:extLst>
                      <a:ext uri="{53640926-AAD7-44D8-BBD7-CCE9431645EC}">
                        <a14:shadowObscured xmlns:a14="http://schemas.microsoft.com/office/drawing/2010/main"/>
                      </a:ext>
                    </a:extLst>
                  </pic:spPr>
                </pic:pic>
              </a:graphicData>
            </a:graphic>
          </wp:inline>
        </w:drawing>
      </w:r>
    </w:p>
    <w:p w14:paraId="6706286F" w14:textId="044FDEA2" w:rsidR="006B0531" w:rsidRDefault="006B0531" w:rsidP="00F141FF">
      <w:r>
        <w:rPr>
          <w:rFonts w:hint="eastAsia"/>
        </w:rPr>
        <w:t>目的</w:t>
      </w:r>
      <w:proofErr w:type="spellStart"/>
      <w:r>
        <w:rPr>
          <w:rFonts w:hint="eastAsia"/>
        </w:rPr>
        <w:t>ip</w:t>
      </w:r>
      <w:proofErr w:type="spellEnd"/>
      <w:r>
        <w:rPr>
          <w:rFonts w:hint="eastAsia"/>
        </w:rPr>
        <w:t>地址</w:t>
      </w:r>
      <w:r>
        <w:rPr>
          <w:rFonts w:hint="eastAsia"/>
        </w:rPr>
        <w:t>D</w:t>
      </w:r>
      <w:r>
        <w:t>=206.0.71.130= 11001110 00000000 01000111 1000 0010</w:t>
      </w:r>
    </w:p>
    <w:p w14:paraId="071CB0AA" w14:textId="65519848" w:rsidR="006B0531" w:rsidRDefault="006B0531" w:rsidP="00F141FF">
      <w:r>
        <w:rPr>
          <w:rFonts w:hint="eastAsia"/>
        </w:rPr>
        <w:t>与</w:t>
      </w:r>
      <w:r>
        <w:rPr>
          <w:rFonts w:hint="eastAsia"/>
        </w:rPr>
        <w:t>2</w:t>
      </w:r>
      <w:r>
        <w:t>2</w:t>
      </w:r>
      <w:r>
        <w:rPr>
          <w:rFonts w:hint="eastAsia"/>
        </w:rPr>
        <w:t>掩码相与后为</w:t>
      </w:r>
      <w:r>
        <w:t>11001110 00000000 01000100 00000000=206.0.68.0</w:t>
      </w:r>
      <w:r w:rsidR="00457202">
        <w:rPr>
          <w:rFonts w:hint="eastAsia"/>
        </w:rPr>
        <w:t>，匹配</w:t>
      </w:r>
    </w:p>
    <w:p w14:paraId="2FED0EA2" w14:textId="67F0C393" w:rsidR="006B0531" w:rsidRDefault="006B0531" w:rsidP="006B0531">
      <w:r>
        <w:rPr>
          <w:rFonts w:hint="eastAsia"/>
        </w:rPr>
        <w:t>与</w:t>
      </w:r>
      <w:r>
        <w:rPr>
          <w:rFonts w:hint="eastAsia"/>
        </w:rPr>
        <w:t>2</w:t>
      </w:r>
      <w:r>
        <w:t>5</w:t>
      </w:r>
      <w:r>
        <w:rPr>
          <w:rFonts w:hint="eastAsia"/>
        </w:rPr>
        <w:t>掩码相与后为</w:t>
      </w:r>
      <w:r>
        <w:t xml:space="preserve">11001110 00000000 01000100 </w:t>
      </w:r>
      <w:r w:rsidR="002D669B">
        <w:t>1</w:t>
      </w:r>
      <w:r>
        <w:t>0000000=206.0.</w:t>
      </w:r>
      <w:r w:rsidR="002D669B">
        <w:t>71</w:t>
      </w:r>
      <w:r>
        <w:t>.</w:t>
      </w:r>
      <w:r w:rsidR="002D669B">
        <w:t>128</w:t>
      </w:r>
      <w:r w:rsidR="00457202">
        <w:rPr>
          <w:rFonts w:hint="eastAsia"/>
        </w:rPr>
        <w:t>，匹配</w:t>
      </w:r>
    </w:p>
    <w:p w14:paraId="00CA7034" w14:textId="3EA09B2D" w:rsidR="006B0531" w:rsidRDefault="00457202" w:rsidP="00F141FF">
      <w:r>
        <w:rPr>
          <w:rFonts w:hint="eastAsia"/>
        </w:rPr>
        <w:t>但是第二个是</w:t>
      </w:r>
      <w:r>
        <w:rPr>
          <w:rFonts w:hint="eastAsia"/>
        </w:rPr>
        <w:t>2</w:t>
      </w:r>
      <w:r>
        <w:t>5</w:t>
      </w:r>
      <w:r>
        <w:rPr>
          <w:rFonts w:hint="eastAsia"/>
        </w:rPr>
        <w:t>位的匹配，</w:t>
      </w:r>
    </w:p>
    <w:tbl>
      <w:tblPr>
        <w:tblStyle w:val="a9"/>
        <w:tblW w:w="0" w:type="auto"/>
        <w:tblLook w:val="04A0" w:firstRow="1" w:lastRow="0" w:firstColumn="1" w:lastColumn="0" w:noHBand="0" w:noVBand="1"/>
      </w:tblPr>
      <w:tblGrid>
        <w:gridCol w:w="2763"/>
        <w:gridCol w:w="2763"/>
        <w:gridCol w:w="2764"/>
      </w:tblGrid>
      <w:tr w:rsidR="008E4CD1" w14:paraId="6438C489" w14:textId="77777777" w:rsidTr="00A25CB9">
        <w:tc>
          <w:tcPr>
            <w:tcW w:w="2763" w:type="dxa"/>
          </w:tcPr>
          <w:p w14:paraId="0FA7281E" w14:textId="77777777" w:rsidR="008E4CD1" w:rsidRDefault="008E4CD1" w:rsidP="00A25CB9">
            <w:r>
              <w:rPr>
                <w:rFonts w:hint="eastAsia"/>
              </w:rPr>
              <w:t>Entry</w:t>
            </w:r>
            <w:r>
              <w:t xml:space="preserve"> </w:t>
            </w:r>
            <w:r>
              <w:rPr>
                <w:rFonts w:hint="eastAsia"/>
              </w:rPr>
              <w:t>NO</w:t>
            </w:r>
            <w:r>
              <w:t>.</w:t>
            </w:r>
          </w:p>
        </w:tc>
        <w:tc>
          <w:tcPr>
            <w:tcW w:w="2763" w:type="dxa"/>
          </w:tcPr>
          <w:p w14:paraId="1ABAC684" w14:textId="77777777" w:rsidR="008E4CD1" w:rsidRDefault="008E4CD1" w:rsidP="00A25CB9">
            <w:r>
              <w:rPr>
                <w:rFonts w:hint="eastAsia"/>
              </w:rPr>
              <w:t>Prefix</w:t>
            </w:r>
          </w:p>
        </w:tc>
        <w:tc>
          <w:tcPr>
            <w:tcW w:w="2764" w:type="dxa"/>
          </w:tcPr>
          <w:p w14:paraId="0A5E719A" w14:textId="77777777" w:rsidR="008E4CD1" w:rsidRDefault="008E4CD1" w:rsidP="00A25CB9">
            <w:r>
              <w:rPr>
                <w:rFonts w:hint="eastAsia"/>
              </w:rPr>
              <w:t>Interface</w:t>
            </w:r>
          </w:p>
        </w:tc>
      </w:tr>
      <w:tr w:rsidR="008E4CD1" w14:paraId="3681B484" w14:textId="77777777" w:rsidTr="00A25CB9">
        <w:tc>
          <w:tcPr>
            <w:tcW w:w="2763" w:type="dxa"/>
          </w:tcPr>
          <w:p w14:paraId="70D8A052" w14:textId="77777777" w:rsidR="008E4CD1" w:rsidRDefault="008E4CD1" w:rsidP="00A25CB9">
            <w:r>
              <w:rPr>
                <w:rFonts w:hint="eastAsia"/>
              </w:rPr>
              <w:t>1</w:t>
            </w:r>
          </w:p>
        </w:tc>
        <w:tc>
          <w:tcPr>
            <w:tcW w:w="2763" w:type="dxa"/>
          </w:tcPr>
          <w:p w14:paraId="418B60DA" w14:textId="77777777" w:rsidR="008E4CD1" w:rsidRDefault="008E4CD1" w:rsidP="00A25CB9">
            <w:r>
              <w:rPr>
                <w:rFonts w:hint="eastAsia"/>
              </w:rPr>
              <w:t>1</w:t>
            </w:r>
            <w:r>
              <w:t>92.168.128.0/24</w:t>
            </w:r>
          </w:p>
        </w:tc>
        <w:tc>
          <w:tcPr>
            <w:tcW w:w="2764" w:type="dxa"/>
          </w:tcPr>
          <w:p w14:paraId="1B0F56CD" w14:textId="77777777" w:rsidR="008E4CD1" w:rsidRDefault="008E4CD1" w:rsidP="00A25CB9">
            <w:r>
              <w:rPr>
                <w:rFonts w:hint="eastAsia"/>
              </w:rPr>
              <w:t>A</w:t>
            </w:r>
          </w:p>
        </w:tc>
      </w:tr>
      <w:tr w:rsidR="008E4CD1" w14:paraId="7207721C" w14:textId="77777777" w:rsidTr="00A25CB9">
        <w:tc>
          <w:tcPr>
            <w:tcW w:w="2763" w:type="dxa"/>
          </w:tcPr>
          <w:p w14:paraId="28F6EEB7" w14:textId="77777777" w:rsidR="008E4CD1" w:rsidRDefault="008E4CD1" w:rsidP="00A25CB9">
            <w:r>
              <w:rPr>
                <w:rFonts w:hint="eastAsia"/>
              </w:rPr>
              <w:t>2</w:t>
            </w:r>
          </w:p>
        </w:tc>
        <w:tc>
          <w:tcPr>
            <w:tcW w:w="2763" w:type="dxa"/>
          </w:tcPr>
          <w:p w14:paraId="2430B641" w14:textId="77777777" w:rsidR="008E4CD1" w:rsidRDefault="008E4CD1" w:rsidP="00A25CB9">
            <w:r>
              <w:rPr>
                <w:rFonts w:hint="eastAsia"/>
              </w:rPr>
              <w:t>1</w:t>
            </w:r>
            <w:r>
              <w:t>92.168.128.0/20</w:t>
            </w:r>
          </w:p>
        </w:tc>
        <w:tc>
          <w:tcPr>
            <w:tcW w:w="2764" w:type="dxa"/>
          </w:tcPr>
          <w:p w14:paraId="7BCC91EF" w14:textId="77777777" w:rsidR="008E4CD1" w:rsidRDefault="008E4CD1" w:rsidP="00A25CB9">
            <w:r>
              <w:rPr>
                <w:rFonts w:hint="eastAsia"/>
              </w:rPr>
              <w:t>B</w:t>
            </w:r>
          </w:p>
        </w:tc>
      </w:tr>
      <w:tr w:rsidR="008E4CD1" w14:paraId="78E7A9A1" w14:textId="77777777" w:rsidTr="00A25CB9">
        <w:tc>
          <w:tcPr>
            <w:tcW w:w="2763" w:type="dxa"/>
          </w:tcPr>
          <w:p w14:paraId="22B198C8" w14:textId="77777777" w:rsidR="008E4CD1" w:rsidRDefault="008E4CD1" w:rsidP="00A25CB9">
            <w:r>
              <w:rPr>
                <w:rFonts w:hint="eastAsia"/>
              </w:rPr>
              <w:t>3</w:t>
            </w:r>
          </w:p>
        </w:tc>
        <w:tc>
          <w:tcPr>
            <w:tcW w:w="2763" w:type="dxa"/>
          </w:tcPr>
          <w:p w14:paraId="123EE6D5" w14:textId="77777777" w:rsidR="008E4CD1" w:rsidRDefault="008E4CD1" w:rsidP="00A25CB9">
            <w:r>
              <w:rPr>
                <w:rFonts w:hint="eastAsia"/>
              </w:rPr>
              <w:t>1</w:t>
            </w:r>
            <w:r>
              <w:t>92.168.192.0/18</w:t>
            </w:r>
          </w:p>
        </w:tc>
        <w:tc>
          <w:tcPr>
            <w:tcW w:w="2764" w:type="dxa"/>
          </w:tcPr>
          <w:p w14:paraId="122A395F" w14:textId="77777777" w:rsidR="008E4CD1" w:rsidRDefault="008E4CD1" w:rsidP="00A25CB9">
            <w:r>
              <w:rPr>
                <w:rFonts w:hint="eastAsia"/>
              </w:rPr>
              <w:t>C</w:t>
            </w:r>
          </w:p>
        </w:tc>
      </w:tr>
      <w:tr w:rsidR="008E4CD1" w14:paraId="79E7F520" w14:textId="77777777" w:rsidTr="00A25CB9">
        <w:tc>
          <w:tcPr>
            <w:tcW w:w="2763" w:type="dxa"/>
          </w:tcPr>
          <w:p w14:paraId="6A638790" w14:textId="77777777" w:rsidR="008E4CD1" w:rsidRDefault="008E4CD1" w:rsidP="00A25CB9">
            <w:r>
              <w:rPr>
                <w:rFonts w:hint="eastAsia"/>
              </w:rPr>
              <w:t>4</w:t>
            </w:r>
          </w:p>
        </w:tc>
        <w:tc>
          <w:tcPr>
            <w:tcW w:w="2763" w:type="dxa"/>
          </w:tcPr>
          <w:p w14:paraId="075485BE" w14:textId="77777777" w:rsidR="008E4CD1" w:rsidRDefault="008E4CD1" w:rsidP="00A25CB9">
            <w:r>
              <w:rPr>
                <w:rFonts w:hint="eastAsia"/>
              </w:rPr>
              <w:t>1</w:t>
            </w:r>
            <w:r>
              <w:t>0.1.0.0/16</w:t>
            </w:r>
          </w:p>
        </w:tc>
        <w:tc>
          <w:tcPr>
            <w:tcW w:w="2764" w:type="dxa"/>
          </w:tcPr>
          <w:p w14:paraId="509B891D" w14:textId="77777777" w:rsidR="008E4CD1" w:rsidRDefault="008E4CD1" w:rsidP="00A25CB9">
            <w:r>
              <w:rPr>
                <w:rFonts w:hint="eastAsia"/>
              </w:rPr>
              <w:t>D</w:t>
            </w:r>
          </w:p>
        </w:tc>
      </w:tr>
      <w:tr w:rsidR="008E4CD1" w14:paraId="5063A701" w14:textId="77777777" w:rsidTr="00A25CB9">
        <w:tc>
          <w:tcPr>
            <w:tcW w:w="2763" w:type="dxa"/>
          </w:tcPr>
          <w:p w14:paraId="52B3B36D" w14:textId="77777777" w:rsidR="008E4CD1" w:rsidRDefault="008E4CD1" w:rsidP="00A25CB9">
            <w:r>
              <w:rPr>
                <w:rFonts w:hint="eastAsia"/>
              </w:rPr>
              <w:t>5</w:t>
            </w:r>
          </w:p>
        </w:tc>
        <w:tc>
          <w:tcPr>
            <w:tcW w:w="2763" w:type="dxa"/>
          </w:tcPr>
          <w:p w14:paraId="52F73E87" w14:textId="77777777" w:rsidR="008E4CD1" w:rsidRDefault="008E4CD1" w:rsidP="00A25CB9">
            <w:r>
              <w:rPr>
                <w:rFonts w:hint="eastAsia"/>
              </w:rPr>
              <w:t>Default</w:t>
            </w:r>
          </w:p>
        </w:tc>
        <w:tc>
          <w:tcPr>
            <w:tcW w:w="2764" w:type="dxa"/>
          </w:tcPr>
          <w:p w14:paraId="7226AA64" w14:textId="77777777" w:rsidR="008E4CD1" w:rsidRDefault="008E4CD1" w:rsidP="00A25CB9">
            <w:r>
              <w:rPr>
                <w:rFonts w:hint="eastAsia"/>
              </w:rPr>
              <w:t>E</w:t>
            </w:r>
          </w:p>
        </w:tc>
      </w:tr>
    </w:tbl>
    <w:p w14:paraId="2661B63B" w14:textId="74A368C1" w:rsidR="00D60CF6" w:rsidRDefault="008E4CD1" w:rsidP="00F141FF">
      <w:r>
        <w:rPr>
          <w:rFonts w:hint="eastAsia"/>
        </w:rPr>
        <w:t>第一个</w:t>
      </w:r>
      <w:r w:rsidR="00E45B39">
        <w:rPr>
          <w:rFonts w:hint="eastAsia"/>
        </w:rPr>
        <w:t>子网号</w:t>
      </w:r>
      <w:r w:rsidR="00E45B39">
        <w:rPr>
          <w:rFonts w:hint="eastAsia"/>
        </w:rPr>
        <w:t>1</w:t>
      </w:r>
      <w:r w:rsidR="00E45B39">
        <w:t>92.168.128.0</w:t>
      </w:r>
      <w:r w:rsidR="00D60CF6">
        <w:rPr>
          <w:rFonts w:hint="eastAsia"/>
        </w:rPr>
        <w:t>=</w:t>
      </w:r>
      <w:r w:rsidR="00D60CF6">
        <w:t>11000000 10101000 10000000 00000000</w:t>
      </w:r>
    </w:p>
    <w:p w14:paraId="24EC8BDC" w14:textId="114951E5" w:rsidR="008E4CD1" w:rsidRDefault="008E4CD1" w:rsidP="00D60CF6">
      <w:pPr>
        <w:ind w:firstLineChars="300" w:firstLine="630"/>
      </w:pPr>
      <w:r>
        <w:rPr>
          <w:rFonts w:hint="eastAsia"/>
        </w:rPr>
        <w:t>掩码是</w:t>
      </w:r>
      <w:r w:rsidRPr="008E4CD1">
        <w:t>24</w:t>
      </w:r>
      <w:r>
        <w:rPr>
          <w:rFonts w:hint="eastAsia"/>
        </w:rPr>
        <w:t>，</w:t>
      </w:r>
      <w:r w:rsidR="00F545D3">
        <w:rPr>
          <w:rFonts w:hint="eastAsia"/>
        </w:rPr>
        <w:t>与之相与</w:t>
      </w:r>
      <w:r>
        <w:rPr>
          <w:rFonts w:hint="eastAsia"/>
        </w:rPr>
        <w:t>即</w:t>
      </w:r>
      <w:r w:rsidR="00F545D3">
        <w:rPr>
          <w:rFonts w:hint="eastAsia"/>
        </w:rPr>
        <w:t>取前</w:t>
      </w:r>
      <w:r w:rsidR="00F545D3">
        <w:rPr>
          <w:rFonts w:hint="eastAsia"/>
        </w:rPr>
        <w:t>2</w:t>
      </w:r>
      <w:r w:rsidR="00F545D3">
        <w:t>4</w:t>
      </w:r>
      <w:r w:rsidR="00F545D3">
        <w:rPr>
          <w:rFonts w:hint="eastAsia"/>
        </w:rPr>
        <w:t>位，后面都置</w:t>
      </w:r>
      <w:r w:rsidR="00F545D3">
        <w:rPr>
          <w:rFonts w:hint="eastAsia"/>
        </w:rPr>
        <w:t>0</w:t>
      </w:r>
    </w:p>
    <w:p w14:paraId="0071F217" w14:textId="4587B990" w:rsidR="00D60CF6" w:rsidRPr="00D60CF6" w:rsidRDefault="008E4CD1" w:rsidP="008E4CD1">
      <w:r>
        <w:rPr>
          <w:rFonts w:hint="eastAsia"/>
        </w:rPr>
        <w:lastRenderedPageBreak/>
        <w:t>第二个</w:t>
      </w:r>
      <w:r w:rsidR="00E45B39">
        <w:rPr>
          <w:rFonts w:hint="eastAsia"/>
        </w:rPr>
        <w:t>子网号</w:t>
      </w:r>
      <w:r w:rsidR="00E45B39">
        <w:rPr>
          <w:rFonts w:hint="eastAsia"/>
        </w:rPr>
        <w:t>1</w:t>
      </w:r>
      <w:r w:rsidR="00E45B39">
        <w:t>92.168.128.0</w:t>
      </w:r>
      <w:r w:rsidR="00D60CF6">
        <w:rPr>
          <w:rFonts w:hint="eastAsia"/>
        </w:rPr>
        <w:t>=</w:t>
      </w:r>
      <w:r w:rsidR="00D60CF6">
        <w:t>11000000 10101000 10000000 00000000</w:t>
      </w:r>
    </w:p>
    <w:p w14:paraId="73EEC1AD" w14:textId="0F26CC3E" w:rsidR="008E4CD1" w:rsidRDefault="008E4CD1" w:rsidP="00D60CF6">
      <w:pPr>
        <w:ind w:firstLineChars="300" w:firstLine="630"/>
      </w:pPr>
      <w:r>
        <w:rPr>
          <w:rFonts w:hint="eastAsia"/>
        </w:rPr>
        <w:t>掩码是</w:t>
      </w:r>
      <w:r>
        <w:rPr>
          <w:rFonts w:hint="eastAsia"/>
        </w:rPr>
        <w:t>2</w:t>
      </w:r>
      <w:r>
        <w:t>0</w:t>
      </w:r>
      <w:r>
        <w:rPr>
          <w:rFonts w:hint="eastAsia"/>
        </w:rPr>
        <w:t>，</w:t>
      </w:r>
      <w:r w:rsidR="00F545D3">
        <w:rPr>
          <w:rFonts w:hint="eastAsia"/>
        </w:rPr>
        <w:t>与之相与</w:t>
      </w:r>
      <w:r>
        <w:rPr>
          <w:rFonts w:hint="eastAsia"/>
        </w:rPr>
        <w:t>即</w:t>
      </w:r>
      <w:r w:rsidR="00F545D3">
        <w:rPr>
          <w:rFonts w:hint="eastAsia"/>
        </w:rPr>
        <w:t>取前</w:t>
      </w:r>
      <w:r w:rsidR="00F545D3">
        <w:rPr>
          <w:rFonts w:hint="eastAsia"/>
        </w:rPr>
        <w:t>2</w:t>
      </w:r>
      <w:r w:rsidR="00F545D3">
        <w:t>0</w:t>
      </w:r>
      <w:r w:rsidR="00F545D3">
        <w:rPr>
          <w:rFonts w:hint="eastAsia"/>
        </w:rPr>
        <w:t>位，后面都置</w:t>
      </w:r>
      <w:r w:rsidR="00F545D3">
        <w:rPr>
          <w:rFonts w:hint="eastAsia"/>
        </w:rPr>
        <w:t>0</w:t>
      </w:r>
    </w:p>
    <w:p w14:paraId="66894FC4" w14:textId="74CBC690" w:rsidR="00D60CF6" w:rsidRDefault="008E4CD1" w:rsidP="00F141FF">
      <w:r>
        <w:rPr>
          <w:rFonts w:hint="eastAsia"/>
        </w:rPr>
        <w:t>第三个</w:t>
      </w:r>
      <w:r w:rsidR="00E45B39">
        <w:rPr>
          <w:rFonts w:hint="eastAsia"/>
        </w:rPr>
        <w:t>子网号</w:t>
      </w:r>
      <w:r w:rsidR="00E45B39">
        <w:rPr>
          <w:rFonts w:hint="eastAsia"/>
        </w:rPr>
        <w:t>1</w:t>
      </w:r>
      <w:r w:rsidR="00E45B39">
        <w:t>92.168.192.0</w:t>
      </w:r>
      <w:r w:rsidR="00D60CF6">
        <w:rPr>
          <w:rFonts w:hint="eastAsia"/>
        </w:rPr>
        <w:t>=</w:t>
      </w:r>
      <w:r w:rsidR="00D60CF6">
        <w:t>11000000 10101000 11000000 00000000</w:t>
      </w:r>
    </w:p>
    <w:p w14:paraId="45C88A17" w14:textId="5E761DD2" w:rsidR="008E4CD1" w:rsidRDefault="008E4CD1" w:rsidP="00D60CF6">
      <w:pPr>
        <w:ind w:firstLineChars="300" w:firstLine="630"/>
      </w:pPr>
      <w:r>
        <w:rPr>
          <w:rFonts w:hint="eastAsia"/>
        </w:rPr>
        <w:t>掩码是</w:t>
      </w:r>
      <w:r>
        <w:rPr>
          <w:rFonts w:hint="eastAsia"/>
        </w:rPr>
        <w:t>1</w:t>
      </w:r>
      <w:r>
        <w:t>8</w:t>
      </w:r>
      <w:r>
        <w:rPr>
          <w:rFonts w:hint="eastAsia"/>
        </w:rPr>
        <w:t>，</w:t>
      </w:r>
      <w:r w:rsidR="00F545D3">
        <w:rPr>
          <w:rFonts w:hint="eastAsia"/>
        </w:rPr>
        <w:t>与之相与</w:t>
      </w:r>
      <w:r>
        <w:rPr>
          <w:rFonts w:hint="eastAsia"/>
        </w:rPr>
        <w:t>即</w:t>
      </w:r>
      <w:r w:rsidR="00F545D3">
        <w:rPr>
          <w:rFonts w:hint="eastAsia"/>
        </w:rPr>
        <w:t>取前</w:t>
      </w:r>
      <w:r w:rsidR="00F545D3">
        <w:t>18</w:t>
      </w:r>
      <w:r w:rsidR="00F545D3">
        <w:rPr>
          <w:rFonts w:hint="eastAsia"/>
        </w:rPr>
        <w:t>位，后面都置</w:t>
      </w:r>
      <w:r w:rsidR="00F545D3">
        <w:rPr>
          <w:rFonts w:hint="eastAsia"/>
        </w:rPr>
        <w:t>0</w:t>
      </w:r>
    </w:p>
    <w:p w14:paraId="737985E0" w14:textId="561EFCA9" w:rsidR="00D60CF6" w:rsidRDefault="002D4441" w:rsidP="00F141FF">
      <w:r>
        <w:rPr>
          <w:rFonts w:hint="eastAsia"/>
        </w:rPr>
        <w:t>第四个</w:t>
      </w:r>
      <w:r w:rsidR="00E45B39">
        <w:rPr>
          <w:rFonts w:hint="eastAsia"/>
        </w:rPr>
        <w:t>子网号</w:t>
      </w:r>
      <w:r w:rsidR="00E45B39">
        <w:rPr>
          <w:rFonts w:hint="eastAsia"/>
        </w:rPr>
        <w:t>1</w:t>
      </w:r>
      <w:r w:rsidR="00E45B39">
        <w:t>0.1.0.0</w:t>
      </w:r>
      <w:r w:rsidR="00D60CF6">
        <w:rPr>
          <w:rFonts w:hint="eastAsia"/>
        </w:rPr>
        <w:t>=</w:t>
      </w:r>
      <w:r w:rsidR="00D60CF6">
        <w:t>00001010 00000001 00000000 00000000</w:t>
      </w:r>
    </w:p>
    <w:p w14:paraId="6FAD0EAE" w14:textId="32DA7C00" w:rsidR="00D60CF6" w:rsidRPr="00F545D3" w:rsidRDefault="002D4441" w:rsidP="00C539EF">
      <w:pPr>
        <w:ind w:firstLineChars="300" w:firstLine="630"/>
      </w:pPr>
      <w:r>
        <w:rPr>
          <w:rFonts w:hint="eastAsia"/>
        </w:rPr>
        <w:t>掩码是</w:t>
      </w:r>
      <w:r>
        <w:rPr>
          <w:rFonts w:hint="eastAsia"/>
        </w:rPr>
        <w:t>1</w:t>
      </w:r>
      <w:r>
        <w:t>6</w:t>
      </w:r>
      <w:r>
        <w:rPr>
          <w:rFonts w:hint="eastAsia"/>
        </w:rPr>
        <w:t>，</w:t>
      </w:r>
      <w:r w:rsidR="00F545D3">
        <w:rPr>
          <w:rFonts w:hint="eastAsia"/>
        </w:rPr>
        <w:t>与之相与</w:t>
      </w:r>
      <w:r>
        <w:rPr>
          <w:rFonts w:hint="eastAsia"/>
        </w:rPr>
        <w:t>即</w:t>
      </w:r>
      <w:r w:rsidR="00F545D3">
        <w:rPr>
          <w:rFonts w:hint="eastAsia"/>
        </w:rPr>
        <w:t>取前</w:t>
      </w:r>
      <w:r w:rsidR="00F545D3">
        <w:t>16</w:t>
      </w:r>
      <w:r w:rsidR="00F545D3">
        <w:rPr>
          <w:rFonts w:hint="eastAsia"/>
        </w:rPr>
        <w:t>位，后面都置</w:t>
      </w:r>
      <w:r w:rsidR="00F545D3">
        <w:rPr>
          <w:rFonts w:hint="eastAsia"/>
        </w:rPr>
        <w:t>0</w:t>
      </w:r>
    </w:p>
    <w:p w14:paraId="29FA71CF" w14:textId="77777777" w:rsidR="00D60CF6" w:rsidRDefault="00D60CF6" w:rsidP="00D60CF6"/>
    <w:p w14:paraId="33B1C2B7" w14:textId="5D192DAF" w:rsidR="00D60CF6" w:rsidRDefault="00D60CF6" w:rsidP="00D60CF6">
      <w:r>
        <w:rPr>
          <w:rFonts w:hint="eastAsia"/>
        </w:rPr>
        <w:t>（</w:t>
      </w:r>
      <w:r>
        <w:rPr>
          <w:rFonts w:hint="eastAsia"/>
        </w:rPr>
        <w:t>1</w:t>
      </w:r>
      <w:r>
        <w:rPr>
          <w:rFonts w:hint="eastAsia"/>
        </w:rPr>
        <w:t>）</w:t>
      </w:r>
      <w:r>
        <w:rPr>
          <w:rFonts w:hint="eastAsia"/>
        </w:rPr>
        <w:t>1</w:t>
      </w:r>
      <w:r>
        <w:t>0.1.1.1</w:t>
      </w:r>
    </w:p>
    <w:p w14:paraId="4587AB1D" w14:textId="77777777" w:rsidR="00D60CF6" w:rsidRDefault="00D60CF6" w:rsidP="00D60CF6">
      <w:r>
        <w:rPr>
          <w:rFonts w:hint="eastAsia"/>
        </w:rPr>
        <w:t>（</w:t>
      </w:r>
      <w:r>
        <w:rPr>
          <w:rFonts w:hint="eastAsia"/>
        </w:rPr>
        <w:t>2</w:t>
      </w:r>
      <w:r>
        <w:rPr>
          <w:rFonts w:hint="eastAsia"/>
        </w:rPr>
        <w:t>）</w:t>
      </w:r>
      <w:r>
        <w:rPr>
          <w:rFonts w:hint="eastAsia"/>
        </w:rPr>
        <w:t>1</w:t>
      </w:r>
      <w:r>
        <w:t>92.168.240.1</w:t>
      </w:r>
    </w:p>
    <w:p w14:paraId="00BC6010" w14:textId="77777777" w:rsidR="00D60CF6" w:rsidRDefault="00D60CF6" w:rsidP="00D60CF6">
      <w:r>
        <w:rPr>
          <w:rFonts w:hint="eastAsia"/>
        </w:rPr>
        <w:t>（</w:t>
      </w:r>
      <w:r>
        <w:rPr>
          <w:rFonts w:hint="eastAsia"/>
        </w:rPr>
        <w:t>3</w:t>
      </w:r>
      <w:r>
        <w:rPr>
          <w:rFonts w:hint="eastAsia"/>
        </w:rPr>
        <w:t>）</w:t>
      </w:r>
      <w:r>
        <w:rPr>
          <w:rFonts w:hint="eastAsia"/>
        </w:rPr>
        <w:t>1</w:t>
      </w:r>
      <w:r>
        <w:t>92.168.136.1</w:t>
      </w:r>
    </w:p>
    <w:p w14:paraId="55BE0833" w14:textId="77777777" w:rsidR="00D60CF6" w:rsidRDefault="00D60CF6" w:rsidP="00D60CF6">
      <w:r>
        <w:rPr>
          <w:rFonts w:hint="eastAsia"/>
        </w:rPr>
        <w:t>（</w:t>
      </w:r>
      <w:r>
        <w:rPr>
          <w:rFonts w:hint="eastAsia"/>
        </w:rPr>
        <w:t>4</w:t>
      </w:r>
      <w:r>
        <w:rPr>
          <w:rFonts w:hint="eastAsia"/>
        </w:rPr>
        <w:t>）</w:t>
      </w:r>
      <w:r>
        <w:rPr>
          <w:rFonts w:hint="eastAsia"/>
        </w:rPr>
        <w:t>1</w:t>
      </w:r>
      <w:r>
        <w:t>92.168.224.1</w:t>
      </w:r>
    </w:p>
    <w:p w14:paraId="764D63D1" w14:textId="77777777" w:rsidR="00D60CF6" w:rsidRPr="00010DD7" w:rsidRDefault="00D60CF6" w:rsidP="00D60CF6">
      <w:r>
        <w:rPr>
          <w:rFonts w:hint="eastAsia"/>
        </w:rPr>
        <w:t>（</w:t>
      </w:r>
      <w:r>
        <w:rPr>
          <w:rFonts w:hint="eastAsia"/>
        </w:rPr>
        <w:t>5</w:t>
      </w:r>
      <w:r>
        <w:rPr>
          <w:rFonts w:hint="eastAsia"/>
        </w:rPr>
        <w:t>）</w:t>
      </w:r>
      <w:r>
        <w:rPr>
          <w:rFonts w:hint="eastAsia"/>
        </w:rPr>
        <w:t>1</w:t>
      </w:r>
      <w:r>
        <w:t>92.168.128.1</w:t>
      </w:r>
    </w:p>
    <w:p w14:paraId="3DF9B5EF" w14:textId="77777777" w:rsidR="008E4CD1" w:rsidRPr="00D60CF6" w:rsidRDefault="008E4CD1" w:rsidP="00F141FF"/>
    <w:p w14:paraId="1A6FBA12" w14:textId="05EC65E0" w:rsidR="008E4CD1" w:rsidRDefault="00010DD7" w:rsidP="00F141FF">
      <w:r>
        <w:rPr>
          <w:rFonts w:hint="eastAsia"/>
        </w:rPr>
        <w:t>（</w:t>
      </w:r>
      <w:r>
        <w:rPr>
          <w:rFonts w:hint="eastAsia"/>
        </w:rPr>
        <w:t>1</w:t>
      </w:r>
      <w:r>
        <w:rPr>
          <w:rFonts w:hint="eastAsia"/>
        </w:rPr>
        <w:t>）</w:t>
      </w:r>
      <w:r>
        <w:rPr>
          <w:rFonts w:hint="eastAsia"/>
        </w:rPr>
        <w:t>1</w:t>
      </w:r>
      <w:r>
        <w:t>0.1.1.1=00001010 00000001 00000001 00000001</w:t>
      </w:r>
    </w:p>
    <w:p w14:paraId="590D0895" w14:textId="52805A50" w:rsidR="00010DD7" w:rsidRDefault="00010DD7" w:rsidP="00F141FF">
      <w:r>
        <w:rPr>
          <w:rFonts w:hint="eastAsia"/>
        </w:rPr>
        <w:t>依次与四个掩码相与进行验证，</w:t>
      </w:r>
    </w:p>
    <w:p w14:paraId="225F8BB5" w14:textId="63D399D1" w:rsidR="005A0E98" w:rsidRDefault="005A0E98" w:rsidP="005A0E98">
      <w:r>
        <w:rPr>
          <w:rFonts w:hint="eastAsia"/>
        </w:rPr>
        <w:t>2</w:t>
      </w:r>
      <w:r>
        <w:t>4</w:t>
      </w:r>
      <w:r>
        <w:rPr>
          <w:rFonts w:hint="eastAsia"/>
        </w:rPr>
        <w:t>掩码相与后为</w:t>
      </w:r>
      <w:r w:rsidR="00A00D17">
        <w:t>00001010 00000001 00000001 0000000</w:t>
      </w:r>
      <w:r w:rsidR="00534312">
        <w:t>0</w:t>
      </w:r>
      <w:r>
        <w:t>=</w:t>
      </w:r>
      <w:r w:rsidR="00A00D17">
        <w:t xml:space="preserve"> </w:t>
      </w:r>
      <w:r w:rsidR="00534312">
        <w:rPr>
          <w:rFonts w:hint="eastAsia"/>
        </w:rPr>
        <w:t>1</w:t>
      </w:r>
      <w:r w:rsidR="00534312">
        <w:t>0.1.1.0</w:t>
      </w:r>
      <w:r w:rsidR="00C70D03">
        <w:rPr>
          <w:rFonts w:hint="eastAsia"/>
        </w:rPr>
        <w:t>，从第一个位起就不匹配</w:t>
      </w:r>
    </w:p>
    <w:p w14:paraId="467F718D" w14:textId="4B7F7A05" w:rsidR="005A0E98" w:rsidRDefault="005A0E98" w:rsidP="005A0E98">
      <w:r>
        <w:rPr>
          <w:rFonts w:hint="eastAsia"/>
        </w:rPr>
        <w:t>2</w:t>
      </w:r>
      <w:r>
        <w:t>0</w:t>
      </w:r>
      <w:r>
        <w:rPr>
          <w:rFonts w:hint="eastAsia"/>
        </w:rPr>
        <w:t>掩码相与后为</w:t>
      </w:r>
      <w:r w:rsidR="00A00D17">
        <w:t>00001010 00000001 0000000</w:t>
      </w:r>
      <w:r w:rsidR="00C70D03">
        <w:t>0</w:t>
      </w:r>
      <w:r w:rsidR="00A00D17">
        <w:t xml:space="preserve"> 0000000</w:t>
      </w:r>
      <w:r w:rsidR="00C70D03">
        <w:t>0</w:t>
      </w:r>
      <w:r>
        <w:t>=</w:t>
      </w:r>
      <w:r w:rsidR="00A00D17">
        <w:t xml:space="preserve"> </w:t>
      </w:r>
      <w:r w:rsidR="00C70D03">
        <w:rPr>
          <w:rFonts w:hint="eastAsia"/>
        </w:rPr>
        <w:t>1</w:t>
      </w:r>
      <w:r w:rsidR="00C70D03">
        <w:t>0.1.0.0</w:t>
      </w:r>
      <w:r w:rsidR="00C70D03">
        <w:rPr>
          <w:rFonts w:hint="eastAsia"/>
        </w:rPr>
        <w:t>，从第一个位起就不匹配</w:t>
      </w:r>
    </w:p>
    <w:p w14:paraId="34B17B06" w14:textId="5F56EDCB" w:rsidR="005A0E98" w:rsidRPr="00C70D03" w:rsidRDefault="005A0E98" w:rsidP="005A0E98">
      <w:r>
        <w:t>18</w:t>
      </w:r>
      <w:r>
        <w:rPr>
          <w:rFonts w:hint="eastAsia"/>
        </w:rPr>
        <w:t>掩码相与后为</w:t>
      </w:r>
      <w:r w:rsidR="00A00D17">
        <w:t>00001010 00000001 0000000</w:t>
      </w:r>
      <w:r w:rsidR="00C70D03">
        <w:t>0</w:t>
      </w:r>
      <w:r w:rsidR="00A00D17">
        <w:t xml:space="preserve"> 0000000</w:t>
      </w:r>
      <w:r w:rsidR="00C70D03">
        <w:t>0</w:t>
      </w:r>
      <w:r>
        <w:t>=</w:t>
      </w:r>
      <w:r w:rsidR="00A00D17">
        <w:t xml:space="preserve"> </w:t>
      </w:r>
      <w:r w:rsidR="00C70D03">
        <w:rPr>
          <w:rFonts w:hint="eastAsia"/>
        </w:rPr>
        <w:t>1</w:t>
      </w:r>
      <w:r w:rsidR="00C70D03">
        <w:t>0.1.0.0</w:t>
      </w:r>
      <w:r w:rsidR="00C70D03">
        <w:rPr>
          <w:rFonts w:hint="eastAsia"/>
        </w:rPr>
        <w:t>，从第一个位起就不匹配</w:t>
      </w:r>
    </w:p>
    <w:p w14:paraId="03E32BCE" w14:textId="6A24224D" w:rsidR="005A0E98" w:rsidRPr="00C70D03" w:rsidRDefault="005A0E98" w:rsidP="005A0E98">
      <w:r>
        <w:t>16</w:t>
      </w:r>
      <w:r>
        <w:rPr>
          <w:rFonts w:hint="eastAsia"/>
        </w:rPr>
        <w:t>掩码相与后为</w:t>
      </w:r>
      <w:r w:rsidR="00A00D17">
        <w:t>00001010 00000001 00000000 00000000</w:t>
      </w:r>
      <w:r>
        <w:t>=</w:t>
      </w:r>
      <w:r w:rsidR="00A00D17">
        <w:t xml:space="preserve"> </w:t>
      </w:r>
      <w:r w:rsidR="00A00D17">
        <w:rPr>
          <w:rFonts w:hint="eastAsia"/>
        </w:rPr>
        <w:t>1</w:t>
      </w:r>
      <w:r w:rsidR="00A00D17">
        <w:t>0.1.0.0</w:t>
      </w:r>
      <w:r w:rsidR="00C70D03">
        <w:rPr>
          <w:rFonts w:hint="eastAsia"/>
        </w:rPr>
        <w:t>，完全匹配，</w:t>
      </w:r>
      <w:r w:rsidR="004168FA">
        <w:t>32</w:t>
      </w:r>
      <w:r w:rsidR="00C70D03">
        <w:rPr>
          <w:rFonts w:hint="eastAsia"/>
        </w:rPr>
        <w:t>位</w:t>
      </w:r>
      <w:r w:rsidR="00A210F5">
        <w:rPr>
          <w:rFonts w:hint="eastAsia"/>
        </w:rPr>
        <w:t>都匹配</w:t>
      </w:r>
    </w:p>
    <w:p w14:paraId="3F07F2A0" w14:textId="2239619F" w:rsidR="00C70D03" w:rsidRPr="002F7991" w:rsidRDefault="002F7991" w:rsidP="00F141FF">
      <w:r>
        <w:rPr>
          <w:rFonts w:hint="eastAsia"/>
        </w:rPr>
        <w:t>所以下一跳是</w:t>
      </w:r>
      <w:r>
        <w:rPr>
          <w:rFonts w:hint="eastAsia"/>
        </w:rPr>
        <w:t>D</w:t>
      </w:r>
    </w:p>
    <w:p w14:paraId="33652B4D" w14:textId="64894621" w:rsidR="00010DD7" w:rsidRDefault="00DD7E8A" w:rsidP="00F141FF">
      <w:r>
        <w:rPr>
          <w:noProof/>
        </w:rPr>
        <w:drawing>
          <wp:inline distT="0" distB="0" distL="0" distR="0" wp14:anchorId="421FD9E6" wp14:editId="5AF72951">
            <wp:extent cx="2123810" cy="190476"/>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123810" cy="190476"/>
                    </a:xfrm>
                    <a:prstGeom prst="rect">
                      <a:avLst/>
                    </a:prstGeom>
                  </pic:spPr>
                </pic:pic>
              </a:graphicData>
            </a:graphic>
          </wp:inline>
        </w:drawing>
      </w:r>
    </w:p>
    <w:p w14:paraId="01544226" w14:textId="1161EAB3" w:rsidR="00DD7E8A" w:rsidRDefault="00DD7E8A" w:rsidP="00F141FF">
      <w:r>
        <w:rPr>
          <w:rFonts w:hint="eastAsia"/>
        </w:rPr>
        <w:t>这里面是</w:t>
      </w:r>
      <w:r w:rsidRPr="00DD7E8A">
        <w:t>10.10.0.0</w:t>
      </w:r>
      <w:r>
        <w:rPr>
          <w:rFonts w:hint="eastAsia"/>
        </w:rPr>
        <w:t>，</w:t>
      </w:r>
      <w:r w:rsidR="00606CE5">
        <w:rPr>
          <w:rFonts w:hint="eastAsia"/>
        </w:rPr>
        <w:t>如果</w:t>
      </w:r>
      <w:r>
        <w:rPr>
          <w:rFonts w:hint="eastAsia"/>
        </w:rPr>
        <w:t>这样第四个只匹配了</w:t>
      </w:r>
      <w:r>
        <w:rPr>
          <w:rFonts w:hint="eastAsia"/>
        </w:rPr>
        <w:t>2</w:t>
      </w:r>
      <w:r>
        <w:t>0</w:t>
      </w:r>
      <w:r>
        <w:rPr>
          <w:rFonts w:hint="eastAsia"/>
        </w:rPr>
        <w:t>位</w:t>
      </w:r>
    </w:p>
    <w:p w14:paraId="7DD0C363" w14:textId="77777777" w:rsidR="00DD7E8A" w:rsidRDefault="00DD7E8A" w:rsidP="00F141FF"/>
    <w:p w14:paraId="0CB00980" w14:textId="01354754" w:rsidR="00285E0B" w:rsidRDefault="00285E0B" w:rsidP="00F141FF">
      <w:r>
        <w:rPr>
          <w:rFonts w:hint="eastAsia"/>
        </w:rPr>
        <w:t>（</w:t>
      </w:r>
      <w:r w:rsidR="003D5AA6">
        <w:t>2</w:t>
      </w:r>
      <w:r>
        <w:rPr>
          <w:rFonts w:hint="eastAsia"/>
        </w:rPr>
        <w:t>）</w:t>
      </w:r>
      <w:r w:rsidR="000A2FB8">
        <w:rPr>
          <w:rFonts w:hint="eastAsia"/>
        </w:rPr>
        <w:t>1</w:t>
      </w:r>
      <w:r w:rsidR="000A2FB8">
        <w:t>92.168.240.1</w:t>
      </w:r>
      <w:r>
        <w:t xml:space="preserve">= </w:t>
      </w:r>
      <w:r w:rsidR="000A2FB8">
        <w:t xml:space="preserve">11000000 10101000 </w:t>
      </w:r>
      <w:r>
        <w:t>11110000</w:t>
      </w:r>
      <w:r w:rsidR="000A2FB8">
        <w:t xml:space="preserve"> 00000001</w:t>
      </w:r>
    </w:p>
    <w:p w14:paraId="23478040" w14:textId="77777777" w:rsidR="000A2FB8" w:rsidRDefault="000A2FB8" w:rsidP="000A2FB8">
      <w:r>
        <w:rPr>
          <w:rFonts w:hint="eastAsia"/>
        </w:rPr>
        <w:t>依次与四个掩码相与进行验证，</w:t>
      </w:r>
    </w:p>
    <w:p w14:paraId="34DE0DFF" w14:textId="51294E94" w:rsidR="00560440" w:rsidRDefault="00560440" w:rsidP="00560440">
      <w:r>
        <w:rPr>
          <w:rFonts w:hint="eastAsia"/>
        </w:rPr>
        <w:t>2</w:t>
      </w:r>
      <w:r>
        <w:t>4</w:t>
      </w:r>
      <w:r>
        <w:rPr>
          <w:rFonts w:hint="eastAsia"/>
        </w:rPr>
        <w:t>掩码相与后为</w:t>
      </w:r>
      <w:r>
        <w:t>11000000 10101000 11110000 0000000</w:t>
      </w:r>
      <w:r w:rsidR="004168FA">
        <w:t>0</w:t>
      </w:r>
      <w:r>
        <w:t xml:space="preserve">= </w:t>
      </w:r>
      <w:r w:rsidR="004168FA">
        <w:rPr>
          <w:rFonts w:hint="eastAsia"/>
        </w:rPr>
        <w:t>1</w:t>
      </w:r>
      <w:r w:rsidR="004168FA">
        <w:t>92.168.240.0</w:t>
      </w:r>
      <w:r>
        <w:rPr>
          <w:rFonts w:hint="eastAsia"/>
        </w:rPr>
        <w:t>，</w:t>
      </w:r>
      <w:r w:rsidR="004168FA">
        <w:rPr>
          <w:rFonts w:hint="eastAsia"/>
        </w:rPr>
        <w:t>前</w:t>
      </w:r>
      <w:r w:rsidR="004168FA">
        <w:t>17</w:t>
      </w:r>
      <w:r w:rsidR="004168FA">
        <w:rPr>
          <w:rFonts w:hint="eastAsia"/>
        </w:rPr>
        <w:t>位匹配</w:t>
      </w:r>
    </w:p>
    <w:p w14:paraId="45CBD098" w14:textId="7A473131" w:rsidR="00560440" w:rsidRDefault="00560440" w:rsidP="00560440">
      <w:r>
        <w:rPr>
          <w:rFonts w:hint="eastAsia"/>
        </w:rPr>
        <w:t>2</w:t>
      </w:r>
      <w:r>
        <w:t>0</w:t>
      </w:r>
      <w:r>
        <w:rPr>
          <w:rFonts w:hint="eastAsia"/>
        </w:rPr>
        <w:t>掩码相与后为</w:t>
      </w:r>
      <w:r>
        <w:t>11000000 10101000 11110000 0000000</w:t>
      </w:r>
      <w:r w:rsidR="004168FA">
        <w:t>0</w:t>
      </w:r>
      <w:r>
        <w:t xml:space="preserve">= </w:t>
      </w:r>
      <w:r w:rsidR="004168FA">
        <w:rPr>
          <w:rFonts w:hint="eastAsia"/>
        </w:rPr>
        <w:t>1</w:t>
      </w:r>
      <w:r w:rsidR="004168FA">
        <w:t>92.168.240.0</w:t>
      </w:r>
      <w:r w:rsidR="004168FA">
        <w:rPr>
          <w:rFonts w:hint="eastAsia"/>
        </w:rPr>
        <w:t>，前</w:t>
      </w:r>
      <w:r w:rsidR="004168FA">
        <w:t>17</w:t>
      </w:r>
      <w:r w:rsidR="004168FA">
        <w:rPr>
          <w:rFonts w:hint="eastAsia"/>
        </w:rPr>
        <w:t>位匹配</w:t>
      </w:r>
    </w:p>
    <w:p w14:paraId="370E32B5" w14:textId="163186A8" w:rsidR="00560440" w:rsidRPr="00C70D03" w:rsidRDefault="00560440" w:rsidP="00560440">
      <w:r>
        <w:t>18</w:t>
      </w:r>
      <w:r>
        <w:rPr>
          <w:rFonts w:hint="eastAsia"/>
        </w:rPr>
        <w:t>掩码相与后为</w:t>
      </w:r>
      <w:r>
        <w:t>11000000 10101000 11</w:t>
      </w:r>
      <w:r w:rsidR="004168FA">
        <w:t>00</w:t>
      </w:r>
      <w:r>
        <w:t>0000 0000000</w:t>
      </w:r>
      <w:r w:rsidR="004168FA">
        <w:t>0</w:t>
      </w:r>
      <w:r>
        <w:t xml:space="preserve">= </w:t>
      </w:r>
      <w:r w:rsidR="004168FA">
        <w:rPr>
          <w:rFonts w:hint="eastAsia"/>
        </w:rPr>
        <w:t>1</w:t>
      </w:r>
      <w:r w:rsidR="004168FA">
        <w:t>92.168.192.0</w:t>
      </w:r>
      <w:r w:rsidR="004168FA">
        <w:rPr>
          <w:rFonts w:hint="eastAsia"/>
        </w:rPr>
        <w:t>，完全匹配</w:t>
      </w:r>
    </w:p>
    <w:p w14:paraId="36BC1B47" w14:textId="579A5F23" w:rsidR="00560440" w:rsidRPr="00C70D03" w:rsidRDefault="00560440" w:rsidP="00560440">
      <w:r>
        <w:t>16</w:t>
      </w:r>
      <w:r>
        <w:rPr>
          <w:rFonts w:hint="eastAsia"/>
        </w:rPr>
        <w:t>掩码相与后为</w:t>
      </w:r>
      <w:r>
        <w:t xml:space="preserve">11000000 10101000 00000000 00000000= </w:t>
      </w:r>
      <w:r>
        <w:rPr>
          <w:rFonts w:hint="eastAsia"/>
        </w:rPr>
        <w:t>1</w:t>
      </w:r>
      <w:r>
        <w:t>92.168.0.0</w:t>
      </w:r>
      <w:r>
        <w:rPr>
          <w:rFonts w:hint="eastAsia"/>
        </w:rPr>
        <w:t>第一个位就不匹配</w:t>
      </w:r>
    </w:p>
    <w:p w14:paraId="48FA7593" w14:textId="62090A8E" w:rsidR="00CE328F" w:rsidRPr="00560440" w:rsidRDefault="000104A0" w:rsidP="00F141FF">
      <w:r>
        <w:rPr>
          <w:rFonts w:hint="eastAsia"/>
        </w:rPr>
        <w:t>所以下一跳是</w:t>
      </w:r>
      <w:r>
        <w:t>C</w:t>
      </w:r>
    </w:p>
    <w:p w14:paraId="542A06A8" w14:textId="02D3DF19" w:rsidR="002F7991" w:rsidRDefault="002F7991" w:rsidP="00F141FF"/>
    <w:p w14:paraId="1522866B" w14:textId="77777777" w:rsidR="00C539EF" w:rsidRDefault="00C539EF" w:rsidP="00F141FF"/>
    <w:p w14:paraId="5AB28F02" w14:textId="77777777" w:rsidR="00CE328F" w:rsidRDefault="00285E0B" w:rsidP="00F141FF">
      <w:r>
        <w:rPr>
          <w:rFonts w:hint="eastAsia"/>
        </w:rPr>
        <w:t>（</w:t>
      </w:r>
      <w:r w:rsidR="003D5AA6">
        <w:t>3</w:t>
      </w:r>
      <w:r>
        <w:rPr>
          <w:rFonts w:hint="eastAsia"/>
        </w:rPr>
        <w:t>）</w:t>
      </w:r>
      <w:r w:rsidR="00CE328F">
        <w:rPr>
          <w:rFonts w:hint="eastAsia"/>
        </w:rPr>
        <w:t>1</w:t>
      </w:r>
      <w:r w:rsidR="00CE328F">
        <w:t>92.168.136.1</w:t>
      </w:r>
      <w:r>
        <w:t xml:space="preserve">= </w:t>
      </w:r>
      <w:r w:rsidR="00CE328F">
        <w:t xml:space="preserve">11000000 10101000 </w:t>
      </w:r>
      <w:r>
        <w:t>10001000</w:t>
      </w:r>
      <w:r w:rsidR="00CE328F">
        <w:t xml:space="preserve"> 00000001</w:t>
      </w:r>
    </w:p>
    <w:p w14:paraId="1F01CDF3" w14:textId="5FC5B66D" w:rsidR="00CE328F" w:rsidRDefault="00CE328F" w:rsidP="00F141FF">
      <w:r>
        <w:rPr>
          <w:rFonts w:hint="eastAsia"/>
        </w:rPr>
        <w:t>依次与四个掩码相与进行验证，</w:t>
      </w:r>
    </w:p>
    <w:p w14:paraId="0BE0B39E" w14:textId="1B64E897" w:rsidR="00CE328F" w:rsidRDefault="00CE328F" w:rsidP="00CE328F">
      <w:r>
        <w:rPr>
          <w:rFonts w:hint="eastAsia"/>
        </w:rPr>
        <w:t>2</w:t>
      </w:r>
      <w:r>
        <w:t>4</w:t>
      </w:r>
      <w:r>
        <w:rPr>
          <w:rFonts w:hint="eastAsia"/>
        </w:rPr>
        <w:t>掩码相与后为</w:t>
      </w:r>
      <w:r w:rsidR="0065562F">
        <w:t>11000000 10101000 10001000 00000000=</w:t>
      </w:r>
      <w:r w:rsidR="0065562F">
        <w:rPr>
          <w:rFonts w:hint="eastAsia"/>
        </w:rPr>
        <w:t>1</w:t>
      </w:r>
      <w:r w:rsidR="0065562F">
        <w:t>92.168.136.0</w:t>
      </w:r>
      <w:r w:rsidR="0065562F">
        <w:rPr>
          <w:rFonts w:hint="eastAsia"/>
        </w:rPr>
        <w:t>，前</w:t>
      </w:r>
      <w:r w:rsidR="0065562F">
        <w:t>20</w:t>
      </w:r>
      <w:r w:rsidR="0065562F">
        <w:rPr>
          <w:rFonts w:hint="eastAsia"/>
        </w:rPr>
        <w:t>位匹配</w:t>
      </w:r>
    </w:p>
    <w:p w14:paraId="46576FAB" w14:textId="30EDED42" w:rsidR="00CE328F" w:rsidRPr="0065562F" w:rsidRDefault="00CE328F" w:rsidP="00CE328F">
      <w:r>
        <w:rPr>
          <w:rFonts w:hint="eastAsia"/>
        </w:rPr>
        <w:t>2</w:t>
      </w:r>
      <w:r>
        <w:t>0</w:t>
      </w:r>
      <w:r>
        <w:rPr>
          <w:rFonts w:hint="eastAsia"/>
        </w:rPr>
        <w:t>掩码相与后为</w:t>
      </w:r>
      <w:r w:rsidR="0065562F">
        <w:t>11000000 10101000 10000000 00000000=</w:t>
      </w:r>
      <w:r w:rsidR="0065562F">
        <w:rPr>
          <w:rFonts w:hint="eastAsia"/>
        </w:rPr>
        <w:t>1</w:t>
      </w:r>
      <w:r w:rsidR="0065562F">
        <w:t>92.168.128.0</w:t>
      </w:r>
      <w:r w:rsidR="0065562F">
        <w:rPr>
          <w:rFonts w:hint="eastAsia"/>
        </w:rPr>
        <w:t>，完全匹配</w:t>
      </w:r>
    </w:p>
    <w:p w14:paraId="2363C099" w14:textId="2E018209" w:rsidR="00CE328F" w:rsidRPr="00C70D03" w:rsidRDefault="00CE328F" w:rsidP="00CE328F">
      <w:r>
        <w:t>18</w:t>
      </w:r>
      <w:r>
        <w:rPr>
          <w:rFonts w:hint="eastAsia"/>
        </w:rPr>
        <w:t>掩码相与后为</w:t>
      </w:r>
      <w:r w:rsidR="0065562F">
        <w:t>11000000 10101000 10000000 00000000=</w:t>
      </w:r>
      <w:r w:rsidR="0065562F">
        <w:rPr>
          <w:rFonts w:hint="eastAsia"/>
        </w:rPr>
        <w:t>1</w:t>
      </w:r>
      <w:r w:rsidR="0065562F">
        <w:t>92.168.128.0</w:t>
      </w:r>
      <w:r w:rsidR="006B68EF">
        <w:rPr>
          <w:rFonts w:hint="eastAsia"/>
        </w:rPr>
        <w:t>，前</w:t>
      </w:r>
      <w:r w:rsidR="006B68EF">
        <w:t>17</w:t>
      </w:r>
      <w:r w:rsidR="006B68EF">
        <w:rPr>
          <w:rFonts w:hint="eastAsia"/>
        </w:rPr>
        <w:t>位匹配</w:t>
      </w:r>
    </w:p>
    <w:p w14:paraId="44E08061" w14:textId="5DC3BF9D" w:rsidR="00CE328F" w:rsidRPr="00C70D03" w:rsidRDefault="00CE328F" w:rsidP="00CE328F">
      <w:r>
        <w:t>16</w:t>
      </w:r>
      <w:r>
        <w:rPr>
          <w:rFonts w:hint="eastAsia"/>
        </w:rPr>
        <w:t>掩码相与后为</w:t>
      </w:r>
      <w:r w:rsidR="0065562F">
        <w:t>11000000 10101000 00000000 00000000=</w:t>
      </w:r>
      <w:r w:rsidR="0065562F">
        <w:rPr>
          <w:rFonts w:hint="eastAsia"/>
        </w:rPr>
        <w:t>1</w:t>
      </w:r>
      <w:r w:rsidR="0065562F">
        <w:t>92.168.0.0</w:t>
      </w:r>
      <w:r w:rsidR="000473CF">
        <w:rPr>
          <w:rFonts w:hint="eastAsia"/>
        </w:rPr>
        <w:t>第一个位就不匹配</w:t>
      </w:r>
    </w:p>
    <w:p w14:paraId="1F6695F7" w14:textId="6E5E1DF4" w:rsidR="005B7683" w:rsidRPr="002F7991" w:rsidRDefault="005B7683" w:rsidP="005B7683">
      <w:r>
        <w:rPr>
          <w:rFonts w:hint="eastAsia"/>
        </w:rPr>
        <w:t>所以下一跳是</w:t>
      </w:r>
      <w:r>
        <w:t>B</w:t>
      </w:r>
    </w:p>
    <w:p w14:paraId="22180E41" w14:textId="77777777" w:rsidR="00CE328F" w:rsidRPr="003D5AA6" w:rsidRDefault="00CE328F" w:rsidP="00F141FF"/>
    <w:p w14:paraId="5F521B3A" w14:textId="740DB9BC" w:rsidR="00417C4F" w:rsidRDefault="00285E0B" w:rsidP="00417C4F">
      <w:r>
        <w:rPr>
          <w:rFonts w:hint="eastAsia"/>
        </w:rPr>
        <w:t>（</w:t>
      </w:r>
      <w:r w:rsidR="003D5AA6">
        <w:t>4</w:t>
      </w:r>
      <w:r>
        <w:rPr>
          <w:rFonts w:hint="eastAsia"/>
        </w:rPr>
        <w:t>）</w:t>
      </w:r>
      <w:r w:rsidR="00CE328F">
        <w:rPr>
          <w:rFonts w:hint="eastAsia"/>
        </w:rPr>
        <w:t>1</w:t>
      </w:r>
      <w:r w:rsidR="00CE328F">
        <w:t>92.168.224.1</w:t>
      </w:r>
      <w:r>
        <w:t>=</w:t>
      </w:r>
      <w:r w:rsidR="00CE328F">
        <w:t xml:space="preserve"> 11000000 10101000 </w:t>
      </w:r>
      <w:r>
        <w:t>11100000</w:t>
      </w:r>
      <w:r w:rsidR="00CE328F">
        <w:t xml:space="preserve"> 00000001</w:t>
      </w:r>
    </w:p>
    <w:p w14:paraId="5F2C3FE0" w14:textId="631EDC3E" w:rsidR="00CE328F" w:rsidRDefault="00CE328F" w:rsidP="00CE328F">
      <w:r>
        <w:rPr>
          <w:rFonts w:hint="eastAsia"/>
        </w:rPr>
        <w:t>2</w:t>
      </w:r>
      <w:r>
        <w:t>4</w:t>
      </w:r>
      <w:r>
        <w:rPr>
          <w:rFonts w:hint="eastAsia"/>
        </w:rPr>
        <w:t>掩码相与后为</w:t>
      </w:r>
      <w:r w:rsidR="00D60CF6">
        <w:t>11000000 10101000 11100000 00000000=</w:t>
      </w:r>
      <w:r w:rsidR="00D60CF6">
        <w:rPr>
          <w:rFonts w:hint="eastAsia"/>
        </w:rPr>
        <w:t>1</w:t>
      </w:r>
      <w:r w:rsidR="00D60CF6">
        <w:t>92.168.224.0</w:t>
      </w:r>
      <w:r w:rsidR="00C539EF">
        <w:rPr>
          <w:rFonts w:hint="eastAsia"/>
        </w:rPr>
        <w:t>，前</w:t>
      </w:r>
      <w:r w:rsidR="00C539EF">
        <w:t>17</w:t>
      </w:r>
      <w:r w:rsidR="00C539EF">
        <w:rPr>
          <w:rFonts w:hint="eastAsia"/>
        </w:rPr>
        <w:t>位匹配</w:t>
      </w:r>
    </w:p>
    <w:p w14:paraId="3F9B587B" w14:textId="50A39323" w:rsidR="00CE328F" w:rsidRPr="00C539EF" w:rsidRDefault="00CE328F" w:rsidP="00CE328F">
      <w:r>
        <w:rPr>
          <w:rFonts w:hint="eastAsia"/>
        </w:rPr>
        <w:t>2</w:t>
      </w:r>
      <w:r>
        <w:t>0</w:t>
      </w:r>
      <w:r>
        <w:rPr>
          <w:rFonts w:hint="eastAsia"/>
        </w:rPr>
        <w:t>掩码相与后为</w:t>
      </w:r>
      <w:r w:rsidR="00D60CF6">
        <w:t>11000000 10101000 11100000 0000000</w:t>
      </w:r>
      <w:r w:rsidR="005B3FDD">
        <w:t>0</w:t>
      </w:r>
      <w:r w:rsidR="00D60CF6">
        <w:t>=</w:t>
      </w:r>
      <w:r w:rsidR="00D60CF6">
        <w:rPr>
          <w:rFonts w:hint="eastAsia"/>
        </w:rPr>
        <w:t>1</w:t>
      </w:r>
      <w:r w:rsidR="00D60CF6">
        <w:t>92.168.224.</w:t>
      </w:r>
      <w:r w:rsidR="00D60CF6" w:rsidRPr="00D60CF6">
        <w:t xml:space="preserve"> </w:t>
      </w:r>
      <w:r w:rsidR="00D60CF6">
        <w:t>0</w:t>
      </w:r>
      <w:r w:rsidR="00C539EF">
        <w:rPr>
          <w:rFonts w:hint="eastAsia"/>
        </w:rPr>
        <w:t>，前</w:t>
      </w:r>
      <w:r w:rsidR="00C539EF">
        <w:t>17</w:t>
      </w:r>
      <w:r w:rsidR="00C539EF">
        <w:rPr>
          <w:rFonts w:hint="eastAsia"/>
        </w:rPr>
        <w:t>位匹配</w:t>
      </w:r>
    </w:p>
    <w:p w14:paraId="459E33EF" w14:textId="546998FA" w:rsidR="00CE328F" w:rsidRPr="00C70D03" w:rsidRDefault="00CE328F" w:rsidP="00CE328F">
      <w:r>
        <w:t>18</w:t>
      </w:r>
      <w:r>
        <w:rPr>
          <w:rFonts w:hint="eastAsia"/>
        </w:rPr>
        <w:t>掩码相与后为</w:t>
      </w:r>
      <w:r w:rsidR="00D60CF6">
        <w:t>11000000 10101000 11000000 0000000</w:t>
      </w:r>
      <w:r w:rsidR="005B3FDD">
        <w:t>0</w:t>
      </w:r>
      <w:r w:rsidR="00D60CF6">
        <w:t>=</w:t>
      </w:r>
      <w:r w:rsidR="00D60CF6">
        <w:rPr>
          <w:rFonts w:hint="eastAsia"/>
        </w:rPr>
        <w:t>1</w:t>
      </w:r>
      <w:r w:rsidR="00D60CF6">
        <w:t>92.168.192.0</w:t>
      </w:r>
      <w:r w:rsidR="004722F6">
        <w:rPr>
          <w:rFonts w:hint="eastAsia"/>
        </w:rPr>
        <w:t>，完全匹配</w:t>
      </w:r>
    </w:p>
    <w:p w14:paraId="10194F8A" w14:textId="77777777" w:rsidR="004722F6" w:rsidRPr="00C70D03" w:rsidRDefault="00CE328F" w:rsidP="004722F6">
      <w:r>
        <w:lastRenderedPageBreak/>
        <w:t>16</w:t>
      </w:r>
      <w:r>
        <w:rPr>
          <w:rFonts w:hint="eastAsia"/>
        </w:rPr>
        <w:t>掩码相与后为</w:t>
      </w:r>
      <w:r w:rsidR="00D60CF6">
        <w:t>11000000 10101000 00000000 00000000=</w:t>
      </w:r>
      <w:r w:rsidR="00D60CF6">
        <w:rPr>
          <w:rFonts w:hint="eastAsia"/>
        </w:rPr>
        <w:t>1</w:t>
      </w:r>
      <w:r w:rsidR="00D60CF6">
        <w:t>92.168.0.0</w:t>
      </w:r>
      <w:r w:rsidR="004722F6">
        <w:rPr>
          <w:rFonts w:hint="eastAsia"/>
        </w:rPr>
        <w:t>第一个位就不匹配</w:t>
      </w:r>
    </w:p>
    <w:p w14:paraId="37229E09" w14:textId="41E543C8" w:rsidR="004722F6" w:rsidRPr="002F7991" w:rsidRDefault="004722F6" w:rsidP="004722F6">
      <w:r>
        <w:rPr>
          <w:rFonts w:hint="eastAsia"/>
        </w:rPr>
        <w:t>所以下一跳是</w:t>
      </w:r>
      <w:r>
        <w:t>C</w:t>
      </w:r>
    </w:p>
    <w:p w14:paraId="613B3C14" w14:textId="360D19A1" w:rsidR="00CE328F" w:rsidRPr="004722F6" w:rsidRDefault="00CE328F" w:rsidP="00CE328F"/>
    <w:p w14:paraId="32CF8F4F" w14:textId="77777777" w:rsidR="00CE328F" w:rsidRDefault="00CE328F" w:rsidP="00417C4F"/>
    <w:p w14:paraId="6FD7B766" w14:textId="683ACE06" w:rsidR="00285E0B" w:rsidRPr="00417C4F" w:rsidRDefault="00614856" w:rsidP="00285E0B">
      <w:r>
        <w:rPr>
          <w:rFonts w:hint="eastAsia"/>
        </w:rPr>
        <w:t>（</w:t>
      </w:r>
      <w:r>
        <w:rPr>
          <w:rFonts w:hint="eastAsia"/>
        </w:rPr>
        <w:t>5</w:t>
      </w:r>
      <w:r>
        <w:rPr>
          <w:rFonts w:hint="eastAsia"/>
        </w:rPr>
        <w:t>）</w:t>
      </w:r>
      <w:r w:rsidR="00CE328F">
        <w:rPr>
          <w:rFonts w:hint="eastAsia"/>
        </w:rPr>
        <w:t>1</w:t>
      </w:r>
      <w:r w:rsidR="00CE328F">
        <w:t>92.168.128.1= 11000000 10101000 10000000 00000001</w:t>
      </w:r>
    </w:p>
    <w:p w14:paraId="387CA674" w14:textId="05C24071" w:rsidR="00CE328F" w:rsidRPr="000006CB" w:rsidRDefault="00CE328F" w:rsidP="00CE328F">
      <w:r>
        <w:rPr>
          <w:rFonts w:hint="eastAsia"/>
        </w:rPr>
        <w:t>2</w:t>
      </w:r>
      <w:r>
        <w:t>4</w:t>
      </w:r>
      <w:r>
        <w:rPr>
          <w:rFonts w:hint="eastAsia"/>
        </w:rPr>
        <w:t>掩码相与后为</w:t>
      </w:r>
      <w:r w:rsidR="009577DB">
        <w:t>11000000 10101000 10000000 00000000=</w:t>
      </w:r>
      <w:r w:rsidR="009577DB">
        <w:rPr>
          <w:rFonts w:hint="eastAsia"/>
        </w:rPr>
        <w:t>1</w:t>
      </w:r>
      <w:r w:rsidR="009577DB">
        <w:t>92.168.128.0</w:t>
      </w:r>
      <w:r w:rsidR="000006CB">
        <w:rPr>
          <w:rFonts w:hint="eastAsia"/>
        </w:rPr>
        <w:t>，完全匹配</w:t>
      </w:r>
    </w:p>
    <w:p w14:paraId="210A8C28" w14:textId="62D0F7E0" w:rsidR="00CE328F" w:rsidRPr="000006CB" w:rsidRDefault="00CE328F" w:rsidP="00CE328F">
      <w:r>
        <w:rPr>
          <w:rFonts w:hint="eastAsia"/>
        </w:rPr>
        <w:t>2</w:t>
      </w:r>
      <w:r>
        <w:t>0</w:t>
      </w:r>
      <w:r>
        <w:rPr>
          <w:rFonts w:hint="eastAsia"/>
        </w:rPr>
        <w:t>掩码相与后为</w:t>
      </w:r>
      <w:r w:rsidR="009577DB">
        <w:t>11000000 10101000 10000000 00000000=</w:t>
      </w:r>
      <w:r w:rsidR="009577DB">
        <w:rPr>
          <w:rFonts w:hint="eastAsia"/>
        </w:rPr>
        <w:t>1</w:t>
      </w:r>
      <w:r w:rsidR="009577DB">
        <w:t>92.168.128.0</w:t>
      </w:r>
      <w:r w:rsidR="000006CB">
        <w:rPr>
          <w:rFonts w:hint="eastAsia"/>
        </w:rPr>
        <w:t>，完全匹配</w:t>
      </w:r>
    </w:p>
    <w:p w14:paraId="2CAF901B" w14:textId="34E78CFE" w:rsidR="00CE328F" w:rsidRPr="00075621" w:rsidRDefault="00CE328F" w:rsidP="00CE328F">
      <w:r>
        <w:t>18</w:t>
      </w:r>
      <w:r>
        <w:rPr>
          <w:rFonts w:hint="eastAsia"/>
        </w:rPr>
        <w:t>掩码相与后为</w:t>
      </w:r>
      <w:r w:rsidR="009577DB">
        <w:t>11000000 10101000 10000000 00000000=</w:t>
      </w:r>
      <w:r w:rsidR="009577DB">
        <w:rPr>
          <w:rFonts w:hint="eastAsia"/>
        </w:rPr>
        <w:t>1</w:t>
      </w:r>
      <w:r w:rsidR="009577DB">
        <w:t>92.168.128.0</w:t>
      </w:r>
      <w:r w:rsidR="00075621">
        <w:rPr>
          <w:rFonts w:hint="eastAsia"/>
        </w:rPr>
        <w:t>，前</w:t>
      </w:r>
      <w:r w:rsidR="00075621">
        <w:t>17</w:t>
      </w:r>
      <w:r w:rsidR="00075621">
        <w:rPr>
          <w:rFonts w:hint="eastAsia"/>
        </w:rPr>
        <w:t>位匹配</w:t>
      </w:r>
    </w:p>
    <w:p w14:paraId="663830C6" w14:textId="58400322" w:rsidR="00CE328F" w:rsidRPr="00C70D03" w:rsidRDefault="00CE328F" w:rsidP="00CE328F">
      <w:r>
        <w:t>16</w:t>
      </w:r>
      <w:r>
        <w:rPr>
          <w:rFonts w:hint="eastAsia"/>
        </w:rPr>
        <w:t>掩码相与后为</w:t>
      </w:r>
      <w:r w:rsidR="009577DB">
        <w:t>11000000 10101000 00000000 00000000=</w:t>
      </w:r>
      <w:r w:rsidR="009577DB">
        <w:rPr>
          <w:rFonts w:hint="eastAsia"/>
        </w:rPr>
        <w:t>1</w:t>
      </w:r>
      <w:r w:rsidR="009577DB">
        <w:t>92.168.0.0</w:t>
      </w:r>
      <w:r w:rsidR="009577DB">
        <w:rPr>
          <w:rFonts w:hint="eastAsia"/>
        </w:rPr>
        <w:t>第一个位就不匹配</w:t>
      </w:r>
    </w:p>
    <w:p w14:paraId="28A6EB7C" w14:textId="26A4C845" w:rsidR="000006CB" w:rsidRDefault="000006CB" w:rsidP="00F141FF">
      <w:r>
        <w:rPr>
          <w:rFonts w:hint="eastAsia"/>
        </w:rPr>
        <w:t>第一个和第二个都是完全匹配</w:t>
      </w:r>
    </w:p>
    <w:p w14:paraId="7780B100" w14:textId="13FF575E" w:rsidR="000C3C81" w:rsidRDefault="000006CB" w:rsidP="00F141FF">
      <w:r>
        <w:rPr>
          <w:rFonts w:hint="eastAsia"/>
        </w:rPr>
        <w:t>但是根据最长前缀匹配原理，需要选择第一个，下一跳是</w:t>
      </w:r>
      <w:r>
        <w:rPr>
          <w:rFonts w:hint="eastAsia"/>
        </w:rPr>
        <w:t>A</w:t>
      </w:r>
    </w:p>
    <w:p w14:paraId="45C75F14" w14:textId="77777777" w:rsidR="001629F0" w:rsidRDefault="001629F0" w:rsidP="00F141FF"/>
    <w:p w14:paraId="1D89C00A" w14:textId="0C97695F" w:rsidR="00B044BB" w:rsidRDefault="00B044BB" w:rsidP="00F141FF">
      <w:r>
        <w:rPr>
          <w:noProof/>
        </w:rPr>
        <w:drawing>
          <wp:inline distT="0" distB="0" distL="0" distR="0" wp14:anchorId="4C4B3D2D" wp14:editId="7D76B306">
            <wp:extent cx="3990476" cy="23809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990476" cy="238095"/>
                    </a:xfrm>
                    <a:prstGeom prst="rect">
                      <a:avLst/>
                    </a:prstGeom>
                  </pic:spPr>
                </pic:pic>
              </a:graphicData>
            </a:graphic>
          </wp:inline>
        </w:drawing>
      </w:r>
    </w:p>
    <w:p w14:paraId="4A728F25" w14:textId="77777777" w:rsidR="00BD65E3" w:rsidRDefault="00BD65E3" w:rsidP="00F141FF"/>
    <w:p w14:paraId="449CA3D4" w14:textId="52C0DCEB" w:rsidR="000D6F2B" w:rsidRDefault="000D6F2B" w:rsidP="000D6F2B">
      <w:pPr>
        <w:rPr>
          <w:color w:val="7030A0"/>
        </w:rPr>
      </w:pPr>
      <w:r w:rsidRPr="000D6F2B">
        <w:rPr>
          <w:rFonts w:hint="eastAsia"/>
          <w:color w:val="7030A0"/>
        </w:rPr>
        <w:t>8</w:t>
      </w:r>
      <w:r w:rsidRPr="000D6F2B">
        <w:rPr>
          <w:rFonts w:hint="eastAsia"/>
          <w:color w:val="7030A0"/>
        </w:rPr>
        <w:t>、</w:t>
      </w:r>
      <w:r w:rsidRPr="000D6F2B">
        <w:rPr>
          <w:rFonts w:hint="eastAsia"/>
          <w:color w:val="7030A0"/>
        </w:rPr>
        <w:t>TCP</w:t>
      </w:r>
      <w:r w:rsidRPr="000D6F2B">
        <w:rPr>
          <w:color w:val="7030A0"/>
        </w:rPr>
        <w:t>/</w:t>
      </w:r>
      <w:r w:rsidRPr="000D6F2B">
        <w:rPr>
          <w:rFonts w:hint="eastAsia"/>
          <w:color w:val="7030A0"/>
        </w:rPr>
        <w:t>IP</w:t>
      </w:r>
      <w:r w:rsidRPr="000D6F2B">
        <w:rPr>
          <w:rFonts w:hint="eastAsia"/>
          <w:color w:val="7030A0"/>
        </w:rPr>
        <w:t>体系结构对移动性支持不好的主要原因是什么？为什么？如何解决？</w:t>
      </w:r>
    </w:p>
    <w:p w14:paraId="4BE8024E" w14:textId="169E4C41" w:rsidR="008A702E" w:rsidRPr="00291528" w:rsidRDefault="008A702E" w:rsidP="000D6F2B">
      <w:pPr>
        <w:rPr>
          <w:color w:val="00B050"/>
        </w:rPr>
      </w:pPr>
      <w:r w:rsidRPr="00291528">
        <w:rPr>
          <w:rFonts w:hint="eastAsia"/>
          <w:color w:val="00B050"/>
        </w:rPr>
        <w:t>参考资料：</w:t>
      </w:r>
    </w:p>
    <w:p w14:paraId="51E02045" w14:textId="2F6C7EB9" w:rsidR="008A702E" w:rsidRDefault="008A702E" w:rsidP="000D6F2B">
      <w:pPr>
        <w:rPr>
          <w:color w:val="7030A0"/>
        </w:rPr>
      </w:pPr>
      <w:r>
        <w:rPr>
          <w:noProof/>
        </w:rPr>
        <w:drawing>
          <wp:inline distT="0" distB="0" distL="0" distR="0" wp14:anchorId="29E33423" wp14:editId="0C53DAB1">
            <wp:extent cx="2200000" cy="21904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200000" cy="219048"/>
                    </a:xfrm>
                    <a:prstGeom prst="rect">
                      <a:avLst/>
                    </a:prstGeom>
                  </pic:spPr>
                </pic:pic>
              </a:graphicData>
            </a:graphic>
          </wp:inline>
        </w:drawing>
      </w:r>
    </w:p>
    <w:p w14:paraId="70465DD7" w14:textId="0A0D0229" w:rsidR="008A702E" w:rsidRDefault="008A702E" w:rsidP="000D6F2B">
      <w:pPr>
        <w:rPr>
          <w:color w:val="7030A0"/>
        </w:rPr>
      </w:pPr>
      <w:r>
        <w:rPr>
          <w:noProof/>
        </w:rPr>
        <w:drawing>
          <wp:inline distT="0" distB="0" distL="0" distR="0" wp14:anchorId="499E2A77" wp14:editId="6B94ED21">
            <wp:extent cx="5274310" cy="9213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921385"/>
                    </a:xfrm>
                    <a:prstGeom prst="rect">
                      <a:avLst/>
                    </a:prstGeom>
                  </pic:spPr>
                </pic:pic>
              </a:graphicData>
            </a:graphic>
          </wp:inline>
        </w:drawing>
      </w:r>
    </w:p>
    <w:p w14:paraId="30188868" w14:textId="6718A259" w:rsidR="006D34AB" w:rsidRDefault="006D34AB" w:rsidP="000D6F2B">
      <w:pPr>
        <w:rPr>
          <w:color w:val="7030A0"/>
        </w:rPr>
      </w:pPr>
      <w:r>
        <w:rPr>
          <w:noProof/>
        </w:rPr>
        <w:drawing>
          <wp:inline distT="0" distB="0" distL="0" distR="0" wp14:anchorId="1949A52F" wp14:editId="62639BFC">
            <wp:extent cx="2194634" cy="202565"/>
            <wp:effectExtent l="0" t="0" r="0" b="698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t="17995"/>
                    <a:stretch/>
                  </pic:blipFill>
                  <pic:spPr bwMode="auto">
                    <a:xfrm>
                      <a:off x="0" y="0"/>
                      <a:ext cx="2200000" cy="203060"/>
                    </a:xfrm>
                    <a:prstGeom prst="rect">
                      <a:avLst/>
                    </a:prstGeom>
                    <a:ln>
                      <a:noFill/>
                    </a:ln>
                    <a:extLst>
                      <a:ext uri="{53640926-AAD7-44D8-BBD7-CCE9431645EC}">
                        <a14:shadowObscured xmlns:a14="http://schemas.microsoft.com/office/drawing/2010/main"/>
                      </a:ext>
                    </a:extLst>
                  </pic:spPr>
                </pic:pic>
              </a:graphicData>
            </a:graphic>
          </wp:inline>
        </w:drawing>
      </w:r>
    </w:p>
    <w:p w14:paraId="37191A82" w14:textId="2263FE12" w:rsidR="006D34AB" w:rsidRDefault="006D34AB" w:rsidP="000D6F2B">
      <w:pPr>
        <w:rPr>
          <w:color w:val="7030A0"/>
        </w:rPr>
      </w:pPr>
      <w:r>
        <w:rPr>
          <w:noProof/>
        </w:rPr>
        <w:drawing>
          <wp:inline distT="0" distB="0" distL="0" distR="0" wp14:anchorId="4AC27A94" wp14:editId="2C9EAD74">
            <wp:extent cx="4207510" cy="3153860"/>
            <wp:effectExtent l="0" t="0" r="2540" b="889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09798" cy="3155575"/>
                    </a:xfrm>
                    <a:prstGeom prst="rect">
                      <a:avLst/>
                    </a:prstGeom>
                  </pic:spPr>
                </pic:pic>
              </a:graphicData>
            </a:graphic>
          </wp:inline>
        </w:drawing>
      </w:r>
    </w:p>
    <w:p w14:paraId="7116C51D" w14:textId="104C9879" w:rsidR="006D34AB" w:rsidRDefault="006D34AB" w:rsidP="000D6F2B">
      <w:pPr>
        <w:rPr>
          <w:color w:val="7030A0"/>
        </w:rPr>
      </w:pPr>
    </w:p>
    <w:p w14:paraId="65820291" w14:textId="77777777" w:rsidR="006D34AB" w:rsidRPr="000D6F2B" w:rsidRDefault="006D34AB" w:rsidP="000D6F2B">
      <w:pPr>
        <w:rPr>
          <w:color w:val="7030A0"/>
        </w:rPr>
      </w:pPr>
    </w:p>
    <w:p w14:paraId="2FA1E01C" w14:textId="78E70D94" w:rsidR="00B044BB" w:rsidRPr="001A40CC" w:rsidRDefault="001A40CC" w:rsidP="00F141FF">
      <w:pPr>
        <w:rPr>
          <w:color w:val="FF0000"/>
        </w:rPr>
      </w:pPr>
      <w:r w:rsidRPr="001A40CC">
        <w:rPr>
          <w:rFonts w:hint="eastAsia"/>
          <w:color w:val="FF0000"/>
        </w:rPr>
        <w:lastRenderedPageBreak/>
        <w:t>两个解法：</w:t>
      </w:r>
    </w:p>
    <w:p w14:paraId="1437A58F" w14:textId="77777777" w:rsidR="00A64D53" w:rsidRPr="001A40CC" w:rsidRDefault="00A64D53" w:rsidP="00A64D53">
      <w:pPr>
        <w:rPr>
          <w:color w:val="FF0000"/>
        </w:rPr>
      </w:pPr>
      <w:r w:rsidRPr="001A40CC">
        <w:rPr>
          <w:rFonts w:hint="eastAsia"/>
          <w:color w:val="FF0000"/>
        </w:rPr>
        <w:t>解法一</w:t>
      </w:r>
    </w:p>
    <w:p w14:paraId="00E9DBFB" w14:textId="60AF48CF" w:rsidR="00B044BB" w:rsidRDefault="001A40CC" w:rsidP="00F141FF">
      <w:r>
        <w:rPr>
          <w:noProof/>
        </w:rPr>
        <w:drawing>
          <wp:inline distT="0" distB="0" distL="0" distR="0" wp14:anchorId="3F891546" wp14:editId="4EC76623">
            <wp:extent cx="5259629" cy="2246075"/>
            <wp:effectExtent l="0" t="0" r="0"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99087" cy="2262925"/>
                    </a:xfrm>
                    <a:prstGeom prst="rect">
                      <a:avLst/>
                    </a:prstGeom>
                  </pic:spPr>
                </pic:pic>
              </a:graphicData>
            </a:graphic>
          </wp:inline>
        </w:drawing>
      </w:r>
    </w:p>
    <w:p w14:paraId="2E9F40A6" w14:textId="361CA7EE" w:rsidR="000D6F2B" w:rsidRDefault="00A64D53" w:rsidP="00F141FF">
      <w:pPr>
        <w:rPr>
          <w:color w:val="FF0000"/>
        </w:rPr>
      </w:pPr>
      <w:r w:rsidRPr="001A40CC">
        <w:rPr>
          <w:rFonts w:hint="eastAsia"/>
          <w:color w:val="FF0000"/>
        </w:rPr>
        <w:t>解法</w:t>
      </w:r>
      <w:r>
        <w:rPr>
          <w:rFonts w:hint="eastAsia"/>
          <w:color w:val="FF0000"/>
        </w:rPr>
        <w:t>二</w:t>
      </w:r>
    </w:p>
    <w:p w14:paraId="04631A19" w14:textId="366D32CF" w:rsidR="00A64D53" w:rsidRPr="00A64D53" w:rsidRDefault="00A64D53" w:rsidP="00F141FF">
      <w:pPr>
        <w:rPr>
          <w:color w:val="FF0000"/>
        </w:rPr>
      </w:pPr>
      <w:r>
        <w:rPr>
          <w:noProof/>
        </w:rPr>
        <w:drawing>
          <wp:inline distT="0" distB="0" distL="0" distR="0" wp14:anchorId="1642EE84" wp14:editId="473761EE">
            <wp:extent cx="5274310" cy="57848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578485"/>
                    </a:xfrm>
                    <a:prstGeom prst="rect">
                      <a:avLst/>
                    </a:prstGeom>
                  </pic:spPr>
                </pic:pic>
              </a:graphicData>
            </a:graphic>
          </wp:inline>
        </w:drawing>
      </w:r>
    </w:p>
    <w:p w14:paraId="7E6CF1F4" w14:textId="6BDDF168" w:rsidR="000D6F2B" w:rsidRDefault="00A64D53" w:rsidP="00F141FF">
      <w:r>
        <w:rPr>
          <w:noProof/>
        </w:rPr>
        <w:drawing>
          <wp:inline distT="0" distB="0" distL="0" distR="0" wp14:anchorId="3C83180B" wp14:editId="348ADF36">
            <wp:extent cx="5274310" cy="2074545"/>
            <wp:effectExtent l="0" t="0" r="254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074545"/>
                    </a:xfrm>
                    <a:prstGeom prst="rect">
                      <a:avLst/>
                    </a:prstGeom>
                  </pic:spPr>
                </pic:pic>
              </a:graphicData>
            </a:graphic>
          </wp:inline>
        </w:drawing>
      </w:r>
    </w:p>
    <w:p w14:paraId="5A0A21F0" w14:textId="1C9E9F97" w:rsidR="000D6F2B" w:rsidRDefault="000D6F2B" w:rsidP="00F141FF"/>
    <w:p w14:paraId="36765F3E" w14:textId="1CD30EA8" w:rsidR="00773536" w:rsidRDefault="00773536" w:rsidP="00773536">
      <w:pPr>
        <w:rPr>
          <w:color w:val="7030A0"/>
        </w:rPr>
      </w:pPr>
      <w:r w:rsidRPr="00773536">
        <w:rPr>
          <w:rFonts w:hint="eastAsia"/>
          <w:color w:val="7030A0"/>
        </w:rPr>
        <w:t>9</w:t>
      </w:r>
      <w:r w:rsidRPr="00773536">
        <w:rPr>
          <w:rFonts w:hint="eastAsia"/>
          <w:color w:val="7030A0"/>
        </w:rPr>
        <w:t>、</w:t>
      </w:r>
      <w:r w:rsidRPr="00773536">
        <w:rPr>
          <w:rFonts w:hint="eastAsia"/>
          <w:color w:val="7030A0"/>
        </w:rPr>
        <w:t>Timeout</w:t>
      </w:r>
      <w:r w:rsidRPr="00773536">
        <w:rPr>
          <w:color w:val="7030A0"/>
        </w:rPr>
        <w:t xml:space="preserve"> </w:t>
      </w:r>
      <w:r w:rsidRPr="00773536">
        <w:rPr>
          <w:rFonts w:hint="eastAsia"/>
          <w:color w:val="7030A0"/>
        </w:rPr>
        <w:t>Retransmission</w:t>
      </w:r>
      <w:r w:rsidRPr="00773536">
        <w:rPr>
          <w:rFonts w:hint="eastAsia"/>
          <w:color w:val="7030A0"/>
        </w:rPr>
        <w:t>（超时重传）对</w:t>
      </w:r>
      <w:r w:rsidRPr="00773536">
        <w:rPr>
          <w:rFonts w:hint="eastAsia"/>
          <w:color w:val="7030A0"/>
        </w:rPr>
        <w:t>TCP</w:t>
      </w:r>
      <w:r w:rsidRPr="00773536">
        <w:rPr>
          <w:rFonts w:hint="eastAsia"/>
          <w:color w:val="7030A0"/>
        </w:rPr>
        <w:t>传输性能的影响体现在哪几个方面？为什么说超时重传对带宽太宽、高延迟（</w:t>
      </w:r>
      <w:r w:rsidRPr="00773536">
        <w:rPr>
          <w:rFonts w:hint="eastAsia"/>
          <w:color w:val="7030A0"/>
        </w:rPr>
        <w:t>RTT</w:t>
      </w:r>
      <w:r w:rsidRPr="00773536">
        <w:rPr>
          <w:rFonts w:hint="eastAsia"/>
          <w:color w:val="7030A0"/>
        </w:rPr>
        <w:t>）的网络影响最大？是否可以减小</w:t>
      </w:r>
      <w:r w:rsidRPr="00773536">
        <w:rPr>
          <w:rFonts w:hint="eastAsia"/>
          <w:color w:val="7030A0"/>
        </w:rPr>
        <w:t>RTO</w:t>
      </w:r>
      <w:r w:rsidRPr="00773536">
        <w:rPr>
          <w:rFonts w:hint="eastAsia"/>
          <w:color w:val="7030A0"/>
        </w:rPr>
        <w:t>时间来减小超时重传的影响？</w:t>
      </w:r>
    </w:p>
    <w:p w14:paraId="5F79AAC6" w14:textId="77777777" w:rsidR="006378A9" w:rsidRPr="00291528" w:rsidRDefault="006378A9" w:rsidP="006378A9">
      <w:pPr>
        <w:rPr>
          <w:color w:val="00B050"/>
        </w:rPr>
      </w:pPr>
      <w:r w:rsidRPr="00291528">
        <w:rPr>
          <w:rFonts w:hint="eastAsia"/>
          <w:color w:val="00B050"/>
        </w:rPr>
        <w:t>参考资料：</w:t>
      </w:r>
    </w:p>
    <w:p w14:paraId="599965F7" w14:textId="77777777" w:rsidR="006378A9" w:rsidRPr="003A2B03" w:rsidRDefault="006378A9" w:rsidP="006378A9">
      <w:pPr>
        <w:rPr>
          <w:color w:val="00B050"/>
        </w:rPr>
      </w:pPr>
      <w:r>
        <w:rPr>
          <w:noProof/>
        </w:rPr>
        <w:drawing>
          <wp:inline distT="0" distB="0" distL="0" distR="0" wp14:anchorId="56FE097C" wp14:editId="6ABECC29">
            <wp:extent cx="2200000" cy="21904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200000" cy="219048"/>
                    </a:xfrm>
                    <a:prstGeom prst="rect">
                      <a:avLst/>
                    </a:prstGeom>
                  </pic:spPr>
                </pic:pic>
              </a:graphicData>
            </a:graphic>
          </wp:inline>
        </w:drawing>
      </w:r>
      <w:r w:rsidRPr="003A2B03">
        <w:rPr>
          <w:rFonts w:hint="eastAsia"/>
          <w:color w:val="00B050"/>
        </w:rPr>
        <w:t xml:space="preserve"> </w:t>
      </w:r>
      <w:r w:rsidRPr="00291528">
        <w:rPr>
          <w:rFonts w:hint="eastAsia"/>
          <w:color w:val="00B050"/>
        </w:rPr>
        <w:t>P</w:t>
      </w:r>
      <w:r w:rsidRPr="00291528">
        <w:rPr>
          <w:color w:val="00B050"/>
        </w:rPr>
        <w:t>31</w:t>
      </w:r>
    </w:p>
    <w:p w14:paraId="6CE98E1E" w14:textId="77777777" w:rsidR="006378A9" w:rsidRPr="003A2B03" w:rsidRDefault="006378A9" w:rsidP="006378A9">
      <w:pPr>
        <w:rPr>
          <w:color w:val="00B050"/>
        </w:rPr>
      </w:pPr>
      <w:r w:rsidRPr="003A2B03">
        <w:rPr>
          <w:noProof/>
          <w:color w:val="00B050"/>
        </w:rPr>
        <w:drawing>
          <wp:inline distT="0" distB="0" distL="0" distR="0" wp14:anchorId="34AB333C" wp14:editId="26D965AE">
            <wp:extent cx="2460650" cy="207818"/>
            <wp:effectExtent l="0" t="0" r="0" b="190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 b="15868"/>
                    <a:stretch/>
                  </pic:blipFill>
                  <pic:spPr bwMode="auto">
                    <a:xfrm>
                      <a:off x="0" y="0"/>
                      <a:ext cx="2466667" cy="208326"/>
                    </a:xfrm>
                    <a:prstGeom prst="rect">
                      <a:avLst/>
                    </a:prstGeom>
                    <a:ln>
                      <a:noFill/>
                    </a:ln>
                    <a:extLst>
                      <a:ext uri="{53640926-AAD7-44D8-BBD7-CCE9431645EC}">
                        <a14:shadowObscured xmlns:a14="http://schemas.microsoft.com/office/drawing/2010/main"/>
                      </a:ext>
                    </a:extLst>
                  </pic:spPr>
                </pic:pic>
              </a:graphicData>
            </a:graphic>
          </wp:inline>
        </w:drawing>
      </w:r>
      <w:r w:rsidRPr="003A2B03">
        <w:rPr>
          <w:rFonts w:hint="eastAsia"/>
          <w:color w:val="00B050"/>
        </w:rPr>
        <w:t>P</w:t>
      </w:r>
      <w:r w:rsidRPr="003A2B03">
        <w:rPr>
          <w:color w:val="00B050"/>
        </w:rPr>
        <w:t>6</w:t>
      </w:r>
    </w:p>
    <w:p w14:paraId="61C6183A" w14:textId="77777777" w:rsidR="00291528" w:rsidRDefault="00291528" w:rsidP="00291528">
      <w:pPr>
        <w:rPr>
          <w:color w:val="7030A0"/>
        </w:rPr>
      </w:pPr>
    </w:p>
    <w:p w14:paraId="10771FFF" w14:textId="728DACF4" w:rsidR="00291528" w:rsidRDefault="00243980" w:rsidP="00291528">
      <w:pPr>
        <w:rPr>
          <w:color w:val="7030A0"/>
        </w:rPr>
      </w:pPr>
      <w:hyperlink r:id="rId70" w:history="1">
        <w:r w:rsidR="00291528" w:rsidRPr="0039045B">
          <w:rPr>
            <w:rStyle w:val="aa"/>
          </w:rPr>
          <w:t>https://blog.csdn.net/JXH_123/article/details/27345151</w:t>
        </w:r>
      </w:hyperlink>
    </w:p>
    <w:p w14:paraId="7052BF8D" w14:textId="4EFEB7B8" w:rsidR="00291528" w:rsidRDefault="006378A9" w:rsidP="00291528">
      <w:pPr>
        <w:rPr>
          <w:color w:val="7030A0"/>
        </w:rPr>
      </w:pPr>
      <w:r>
        <w:rPr>
          <w:noProof/>
        </w:rPr>
        <w:lastRenderedPageBreak/>
        <w:drawing>
          <wp:inline distT="0" distB="0" distL="0" distR="0" wp14:anchorId="17194908" wp14:editId="19F35C2C">
            <wp:extent cx="5274310" cy="113093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1130935"/>
                    </a:xfrm>
                    <a:prstGeom prst="rect">
                      <a:avLst/>
                    </a:prstGeom>
                  </pic:spPr>
                </pic:pic>
              </a:graphicData>
            </a:graphic>
          </wp:inline>
        </w:drawing>
      </w:r>
      <w:r>
        <w:rPr>
          <w:noProof/>
        </w:rPr>
        <w:drawing>
          <wp:inline distT="0" distB="0" distL="0" distR="0" wp14:anchorId="1A7BFBBA" wp14:editId="26B575BE">
            <wp:extent cx="5274310" cy="2342515"/>
            <wp:effectExtent l="0" t="0" r="2540" b="63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342515"/>
                    </a:xfrm>
                    <a:prstGeom prst="rect">
                      <a:avLst/>
                    </a:prstGeom>
                  </pic:spPr>
                </pic:pic>
              </a:graphicData>
            </a:graphic>
          </wp:inline>
        </w:drawing>
      </w:r>
      <w:r>
        <w:rPr>
          <w:noProof/>
        </w:rPr>
        <w:drawing>
          <wp:inline distT="0" distB="0" distL="0" distR="0" wp14:anchorId="1B174482" wp14:editId="7F470FC5">
            <wp:extent cx="5274310" cy="1599565"/>
            <wp:effectExtent l="0" t="0" r="2540" b="63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1599565"/>
                    </a:xfrm>
                    <a:prstGeom prst="rect">
                      <a:avLst/>
                    </a:prstGeom>
                  </pic:spPr>
                </pic:pic>
              </a:graphicData>
            </a:graphic>
          </wp:inline>
        </w:drawing>
      </w:r>
    </w:p>
    <w:p w14:paraId="19D61394" w14:textId="0DBE0CD3" w:rsidR="006378A9" w:rsidRDefault="006378A9" w:rsidP="006378A9">
      <w:pPr>
        <w:rPr>
          <w:color w:val="7030A0"/>
        </w:rPr>
      </w:pPr>
      <w:r>
        <w:rPr>
          <w:rFonts w:hint="eastAsia"/>
          <w:color w:val="7030A0"/>
        </w:rPr>
        <w:t>总结</w:t>
      </w:r>
    </w:p>
    <w:p w14:paraId="03101FD6" w14:textId="7D1E98BA" w:rsidR="006378A9" w:rsidRDefault="006378A9" w:rsidP="006378A9">
      <w:pPr>
        <w:rPr>
          <w:color w:val="7030A0"/>
        </w:rPr>
      </w:pPr>
      <w:r w:rsidRPr="00291528">
        <w:rPr>
          <w:rFonts w:hint="eastAsia"/>
          <w:color w:val="7030A0"/>
        </w:rPr>
        <w:t>重传超时时间</w:t>
      </w:r>
      <w:r w:rsidRPr="00291528">
        <w:rPr>
          <w:rFonts w:hint="eastAsia"/>
          <w:color w:val="7030A0"/>
        </w:rPr>
        <w:t>(RTO)</w:t>
      </w:r>
    </w:p>
    <w:p w14:paraId="1CA1FF74" w14:textId="77777777" w:rsidR="006378A9" w:rsidRDefault="006378A9" w:rsidP="006378A9">
      <w:pPr>
        <w:rPr>
          <w:color w:val="7030A0"/>
        </w:rPr>
      </w:pPr>
      <w:r>
        <w:rPr>
          <w:color w:val="7030A0"/>
        </w:rPr>
        <w:t>T</w:t>
      </w:r>
      <w:r w:rsidRPr="00B01B8E">
        <w:rPr>
          <w:rFonts w:hint="eastAsia"/>
          <w:color w:val="7030A0"/>
        </w:rPr>
        <w:t>CP</w:t>
      </w:r>
      <w:r w:rsidRPr="00B01B8E">
        <w:rPr>
          <w:rFonts w:hint="eastAsia"/>
          <w:color w:val="7030A0"/>
        </w:rPr>
        <w:t>协议中经常会发生超时重传的情况，我们知道超时重传中的“时”是即</w:t>
      </w:r>
      <w:r w:rsidRPr="00B01B8E">
        <w:rPr>
          <w:rFonts w:hint="eastAsia"/>
          <w:color w:val="7030A0"/>
        </w:rPr>
        <w:t>RTO</w:t>
      </w:r>
      <w:r w:rsidRPr="00B01B8E">
        <w:rPr>
          <w:rFonts w:hint="eastAsia"/>
          <w:color w:val="7030A0"/>
        </w:rPr>
        <w:t>。</w:t>
      </w:r>
      <w:r w:rsidRPr="00B01B8E">
        <w:rPr>
          <w:rFonts w:hint="eastAsia"/>
          <w:color w:val="7030A0"/>
        </w:rPr>
        <w:t>RTO</w:t>
      </w:r>
      <w:r w:rsidRPr="00B01B8E">
        <w:rPr>
          <w:rFonts w:hint="eastAsia"/>
          <w:color w:val="7030A0"/>
        </w:rPr>
        <w:t>是</w:t>
      </w:r>
      <w:r w:rsidRPr="00B01B8E">
        <w:rPr>
          <w:rFonts w:hint="eastAsia"/>
          <w:color w:val="7030A0"/>
        </w:rPr>
        <w:t>Retransmission Time-</w:t>
      </w:r>
      <w:proofErr w:type="spellStart"/>
      <w:r w:rsidRPr="00B01B8E">
        <w:rPr>
          <w:rFonts w:hint="eastAsia"/>
          <w:color w:val="7030A0"/>
        </w:rPr>
        <w:t>OutD</w:t>
      </w:r>
      <w:proofErr w:type="spellEnd"/>
      <w:r w:rsidRPr="00B01B8E">
        <w:rPr>
          <w:rFonts w:hint="eastAsia"/>
          <w:color w:val="7030A0"/>
        </w:rPr>
        <w:t>的缩写，该时间决定了发送方在发送数据后，在多长时间内如果没有收到</w:t>
      </w:r>
      <w:r w:rsidRPr="00B01B8E">
        <w:rPr>
          <w:rFonts w:hint="eastAsia"/>
          <w:color w:val="7030A0"/>
        </w:rPr>
        <w:t>ACK</w:t>
      </w:r>
      <w:r w:rsidRPr="00B01B8E">
        <w:rPr>
          <w:rFonts w:hint="eastAsia"/>
          <w:color w:val="7030A0"/>
        </w:rPr>
        <w:t>，就重置重传计时器，并重传上次发送失败的报文。</w:t>
      </w:r>
    </w:p>
    <w:p w14:paraId="0DD1CD27" w14:textId="77777777" w:rsidR="006378A9" w:rsidRDefault="006378A9" w:rsidP="006378A9">
      <w:pPr>
        <w:rPr>
          <w:color w:val="7030A0"/>
        </w:rPr>
      </w:pPr>
    </w:p>
    <w:p w14:paraId="44B80AA3" w14:textId="77777777" w:rsidR="006378A9" w:rsidRDefault="00243980" w:rsidP="006378A9">
      <w:pPr>
        <w:rPr>
          <w:rStyle w:val="aa"/>
        </w:rPr>
      </w:pPr>
      <w:hyperlink r:id="rId74" w:history="1">
        <w:r w:rsidR="006378A9" w:rsidRPr="0039045B">
          <w:rPr>
            <w:rStyle w:val="aa"/>
          </w:rPr>
          <w:t>https://blog.csdn.net/JXH_123/article/details/27345151</w:t>
        </w:r>
      </w:hyperlink>
    </w:p>
    <w:p w14:paraId="637CF544" w14:textId="77777777" w:rsidR="006378A9" w:rsidRDefault="006378A9" w:rsidP="006378A9">
      <w:pPr>
        <w:rPr>
          <w:color w:val="7030A0"/>
        </w:rPr>
      </w:pPr>
      <w:r w:rsidRPr="00B01B8E">
        <w:rPr>
          <w:rFonts w:hint="eastAsia"/>
          <w:color w:val="7030A0"/>
        </w:rPr>
        <w:t>RTO</w:t>
      </w:r>
      <w:r w:rsidRPr="00B01B8E">
        <w:rPr>
          <w:rFonts w:hint="eastAsia"/>
          <w:color w:val="7030A0"/>
        </w:rPr>
        <w:t>：</w:t>
      </w:r>
      <w:r w:rsidRPr="00B01B8E">
        <w:rPr>
          <w:rFonts w:hint="eastAsia"/>
          <w:color w:val="7030A0"/>
        </w:rPr>
        <w:t xml:space="preserve"> RTO</w:t>
      </w:r>
      <w:r w:rsidRPr="00B01B8E">
        <w:rPr>
          <w:rFonts w:hint="eastAsia"/>
          <w:color w:val="7030A0"/>
        </w:rPr>
        <w:t>主要考虑</w:t>
      </w:r>
      <w:r w:rsidRPr="00B01B8E">
        <w:rPr>
          <w:rFonts w:hint="eastAsia"/>
          <w:color w:val="7030A0"/>
        </w:rPr>
        <w:t>RTT</w:t>
      </w:r>
      <w:r w:rsidRPr="00B01B8E">
        <w:rPr>
          <w:rFonts w:hint="eastAsia"/>
          <w:color w:val="7030A0"/>
        </w:rPr>
        <w:t>的期望值和偏差</w:t>
      </w:r>
    </w:p>
    <w:p w14:paraId="4BDA1AAD" w14:textId="77777777" w:rsidR="006378A9" w:rsidRDefault="006378A9" w:rsidP="006378A9">
      <w:pPr>
        <w:rPr>
          <w:color w:val="7030A0"/>
        </w:rPr>
      </w:pPr>
      <w:r>
        <w:rPr>
          <w:noProof/>
        </w:rPr>
        <w:drawing>
          <wp:inline distT="0" distB="0" distL="0" distR="0" wp14:anchorId="4C3C5646" wp14:editId="41C698B7">
            <wp:extent cx="1412875" cy="254781"/>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428073" cy="257522"/>
                    </a:xfrm>
                    <a:prstGeom prst="rect">
                      <a:avLst/>
                    </a:prstGeom>
                  </pic:spPr>
                </pic:pic>
              </a:graphicData>
            </a:graphic>
          </wp:inline>
        </w:drawing>
      </w:r>
    </w:p>
    <w:p w14:paraId="093E4B0C" w14:textId="77777777" w:rsidR="006378A9" w:rsidRDefault="006378A9" w:rsidP="006378A9">
      <w:pPr>
        <w:rPr>
          <w:color w:val="7030A0"/>
        </w:rPr>
      </w:pPr>
      <w:proofErr w:type="spellStart"/>
      <w:r w:rsidRPr="00F07CBE">
        <w:rPr>
          <w:rFonts w:hint="eastAsia"/>
          <w:color w:val="7030A0"/>
        </w:rPr>
        <w:t>RTTm</w:t>
      </w:r>
      <w:proofErr w:type="spellEnd"/>
      <w:r w:rsidRPr="00F07CBE">
        <w:rPr>
          <w:rFonts w:hint="eastAsia"/>
          <w:color w:val="7030A0"/>
        </w:rPr>
        <w:t>（测量</w:t>
      </w:r>
      <w:r w:rsidRPr="00F07CBE">
        <w:rPr>
          <w:rFonts w:hint="eastAsia"/>
          <w:color w:val="7030A0"/>
        </w:rPr>
        <w:t>RTT</w:t>
      </w:r>
      <w:r w:rsidRPr="00F07CBE">
        <w:rPr>
          <w:rFonts w:hint="eastAsia"/>
          <w:color w:val="7030A0"/>
        </w:rPr>
        <w:t>）</w:t>
      </w:r>
      <w:r w:rsidRPr="00F07CBE">
        <w:rPr>
          <w:rFonts w:hint="eastAsia"/>
          <w:color w:val="7030A0"/>
        </w:rPr>
        <w:t>,RTTs</w:t>
      </w:r>
      <w:r w:rsidRPr="00F07CBE">
        <w:rPr>
          <w:rFonts w:hint="eastAsia"/>
          <w:color w:val="7030A0"/>
        </w:rPr>
        <w:t>（平滑</w:t>
      </w:r>
      <w:r w:rsidRPr="00F07CBE">
        <w:rPr>
          <w:rFonts w:hint="eastAsia"/>
          <w:color w:val="7030A0"/>
        </w:rPr>
        <w:t>RTT</w:t>
      </w:r>
      <w:r w:rsidRPr="00F07CBE">
        <w:rPr>
          <w:rFonts w:hint="eastAsia"/>
          <w:color w:val="7030A0"/>
        </w:rPr>
        <w:t>），</w:t>
      </w:r>
      <w:r w:rsidRPr="00F07CBE">
        <w:rPr>
          <w:rFonts w:hint="eastAsia"/>
          <w:color w:val="7030A0"/>
        </w:rPr>
        <w:t>RTT</w:t>
      </w:r>
      <w:r w:rsidRPr="00645364">
        <w:rPr>
          <w:rFonts w:hint="eastAsia"/>
          <w:color w:val="7030A0"/>
          <w:sz w:val="13"/>
          <w:szCs w:val="15"/>
        </w:rPr>
        <w:t>D</w:t>
      </w:r>
      <w:r w:rsidRPr="00F07CBE">
        <w:rPr>
          <w:rFonts w:hint="eastAsia"/>
          <w:color w:val="7030A0"/>
        </w:rPr>
        <w:t>（偏差</w:t>
      </w:r>
      <w:r w:rsidRPr="00F07CBE">
        <w:rPr>
          <w:rFonts w:hint="eastAsia"/>
          <w:color w:val="7030A0"/>
        </w:rPr>
        <w:t>RTT</w:t>
      </w:r>
      <w:r w:rsidRPr="00F07CBE">
        <w:rPr>
          <w:rFonts w:hint="eastAsia"/>
          <w:color w:val="7030A0"/>
        </w:rPr>
        <w:t>）</w:t>
      </w:r>
    </w:p>
    <w:p w14:paraId="35D1C9ED" w14:textId="77777777" w:rsidR="006378A9" w:rsidRDefault="006378A9" w:rsidP="006378A9">
      <w:pPr>
        <w:rPr>
          <w:color w:val="7030A0"/>
        </w:rPr>
      </w:pPr>
      <w:r w:rsidRPr="00F07CBE">
        <w:rPr>
          <w:rFonts w:hint="eastAsia"/>
          <w:color w:val="7030A0"/>
        </w:rPr>
        <w:t>RTTs</w:t>
      </w:r>
      <w:r w:rsidRPr="00F07CBE">
        <w:rPr>
          <w:rFonts w:hint="eastAsia"/>
          <w:color w:val="7030A0"/>
        </w:rPr>
        <w:t>看成是一个平均的</w:t>
      </w:r>
      <w:r w:rsidRPr="00F07CBE">
        <w:rPr>
          <w:rFonts w:hint="eastAsia"/>
          <w:color w:val="7030A0"/>
        </w:rPr>
        <w:t>RTT</w:t>
      </w:r>
      <w:r w:rsidRPr="00F07CBE">
        <w:rPr>
          <w:rFonts w:hint="eastAsia"/>
          <w:color w:val="7030A0"/>
        </w:rPr>
        <w:t>，相当于一个累积的</w:t>
      </w:r>
      <w:r w:rsidRPr="00F07CBE">
        <w:rPr>
          <w:rFonts w:hint="eastAsia"/>
          <w:color w:val="7030A0"/>
        </w:rPr>
        <w:t>RTT</w:t>
      </w:r>
      <w:r w:rsidRPr="00F07CBE">
        <w:rPr>
          <w:rFonts w:hint="eastAsia"/>
          <w:color w:val="7030A0"/>
        </w:rPr>
        <w:t>的期望值</w:t>
      </w:r>
    </w:p>
    <w:p w14:paraId="7305FDBD" w14:textId="47E42E73" w:rsidR="006378A9" w:rsidRPr="006378A9" w:rsidRDefault="006378A9" w:rsidP="00291528">
      <w:pPr>
        <w:rPr>
          <w:color w:val="7030A0"/>
        </w:rPr>
      </w:pPr>
    </w:p>
    <w:p w14:paraId="17D6D61C" w14:textId="77777777" w:rsidR="006378A9" w:rsidRDefault="006378A9" w:rsidP="00291528">
      <w:pPr>
        <w:rPr>
          <w:color w:val="7030A0"/>
        </w:rPr>
      </w:pPr>
    </w:p>
    <w:p w14:paraId="0135CBD7" w14:textId="77777777" w:rsidR="00291528" w:rsidRDefault="00291528" w:rsidP="00F141FF">
      <w:pPr>
        <w:rPr>
          <w:color w:val="7030A0"/>
        </w:rPr>
      </w:pPr>
    </w:p>
    <w:p w14:paraId="1EC24A95" w14:textId="4564C590" w:rsidR="0058146F" w:rsidRPr="00E54769" w:rsidRDefault="000402AD" w:rsidP="00F141FF">
      <w:pPr>
        <w:rPr>
          <w:color w:val="FF0000"/>
        </w:rPr>
      </w:pPr>
      <w:r>
        <w:rPr>
          <w:noProof/>
        </w:rPr>
        <w:lastRenderedPageBreak/>
        <w:drawing>
          <wp:inline distT="0" distB="0" distL="0" distR="0" wp14:anchorId="1C59C609" wp14:editId="03CC5AE6">
            <wp:extent cx="5274310" cy="20967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096770"/>
                    </a:xfrm>
                    <a:prstGeom prst="rect">
                      <a:avLst/>
                    </a:prstGeom>
                  </pic:spPr>
                </pic:pic>
              </a:graphicData>
            </a:graphic>
          </wp:inline>
        </w:drawing>
      </w:r>
    </w:p>
    <w:p w14:paraId="7829A490" w14:textId="35D2D7DD" w:rsidR="0058146F" w:rsidRDefault="0058146F" w:rsidP="00F141FF"/>
    <w:p w14:paraId="137B1987" w14:textId="77777777" w:rsidR="00D26C88" w:rsidRDefault="00D26C88" w:rsidP="00D26C88">
      <w:r>
        <w:rPr>
          <w:rFonts w:hint="eastAsia"/>
        </w:rPr>
        <w:t>1</w:t>
      </w:r>
      <w:r>
        <w:t>0</w:t>
      </w:r>
      <w:r>
        <w:rPr>
          <w:rFonts w:hint="eastAsia"/>
        </w:rPr>
        <w:t>、</w:t>
      </w:r>
      <w:r w:rsidRPr="00D26C88">
        <w:rPr>
          <w:rFonts w:hint="eastAsia"/>
          <w:color w:val="7030A0"/>
        </w:rPr>
        <w:t>考虑下图所示的子网，使用距离向量路由选择</w:t>
      </w:r>
      <w:r w:rsidRPr="003F67C8">
        <w:rPr>
          <w:rFonts w:hint="eastAsia"/>
          <w:color w:val="7030A0"/>
        </w:rPr>
        <w:t>，下列向量刚刚由路由器</w:t>
      </w:r>
      <w:r w:rsidRPr="003F67C8">
        <w:rPr>
          <w:rFonts w:hint="eastAsia"/>
          <w:color w:val="7030A0"/>
        </w:rPr>
        <w:t>C</w:t>
      </w:r>
      <w:r w:rsidRPr="003F67C8">
        <w:rPr>
          <w:rFonts w:hint="eastAsia"/>
          <w:color w:val="7030A0"/>
        </w:rPr>
        <w:t>收到：</w:t>
      </w:r>
    </w:p>
    <w:p w14:paraId="748EFA00" w14:textId="77777777" w:rsidR="00D26C88" w:rsidRDefault="00D26C88" w:rsidP="00D26C88">
      <w:r>
        <w:rPr>
          <w:rFonts w:hint="eastAsia"/>
        </w:rPr>
        <w:t>来自</w:t>
      </w:r>
      <w:r>
        <w:rPr>
          <w:rFonts w:hint="eastAsia"/>
        </w:rPr>
        <w:t>B</w:t>
      </w:r>
      <w:r>
        <w:rPr>
          <w:rFonts w:hint="eastAsia"/>
        </w:rPr>
        <w:t>：（</w:t>
      </w:r>
      <w:r>
        <w:rPr>
          <w:rFonts w:hint="eastAsia"/>
        </w:rPr>
        <w:t>5</w:t>
      </w:r>
      <w:r>
        <w:rPr>
          <w:rFonts w:hint="eastAsia"/>
        </w:rPr>
        <w:t>，</w:t>
      </w:r>
      <w:r>
        <w:rPr>
          <w:rFonts w:hint="eastAsia"/>
        </w:rPr>
        <w:t>0</w:t>
      </w:r>
      <w:r>
        <w:rPr>
          <w:rFonts w:hint="eastAsia"/>
        </w:rPr>
        <w:t>，</w:t>
      </w:r>
      <w:r>
        <w:rPr>
          <w:rFonts w:hint="eastAsia"/>
        </w:rPr>
        <w:t>8</w:t>
      </w:r>
      <w:r>
        <w:rPr>
          <w:rFonts w:hint="eastAsia"/>
        </w:rPr>
        <w:t>，</w:t>
      </w:r>
      <w:r>
        <w:rPr>
          <w:rFonts w:hint="eastAsia"/>
        </w:rPr>
        <w:t>1</w:t>
      </w:r>
      <w:r>
        <w:t>2</w:t>
      </w:r>
      <w:r>
        <w:rPr>
          <w:rFonts w:hint="eastAsia"/>
        </w:rPr>
        <w:t>，</w:t>
      </w:r>
      <w:r>
        <w:rPr>
          <w:rFonts w:hint="eastAsia"/>
        </w:rPr>
        <w:t>6</w:t>
      </w:r>
      <w:r>
        <w:rPr>
          <w:rFonts w:hint="eastAsia"/>
        </w:rPr>
        <w:t>，</w:t>
      </w:r>
      <w:r>
        <w:rPr>
          <w:rFonts w:hint="eastAsia"/>
        </w:rPr>
        <w:t>2</w:t>
      </w:r>
      <w:r>
        <w:rPr>
          <w:rFonts w:hint="eastAsia"/>
        </w:rPr>
        <w:t>）</w:t>
      </w:r>
    </w:p>
    <w:p w14:paraId="2C19C76A" w14:textId="77777777" w:rsidR="00D26C88" w:rsidRDefault="00D26C88" w:rsidP="00D26C88">
      <w:r>
        <w:rPr>
          <w:rFonts w:hint="eastAsia"/>
        </w:rPr>
        <w:t>来自</w:t>
      </w:r>
      <w:r>
        <w:rPr>
          <w:rFonts w:hint="eastAsia"/>
        </w:rPr>
        <w:t>D</w:t>
      </w:r>
      <w:r>
        <w:rPr>
          <w:rFonts w:hint="eastAsia"/>
        </w:rPr>
        <w:t>：（</w:t>
      </w:r>
      <w:r>
        <w:rPr>
          <w:rFonts w:hint="eastAsia"/>
        </w:rPr>
        <w:t>1</w:t>
      </w:r>
      <w:r>
        <w:t>6</w:t>
      </w:r>
      <w:r>
        <w:rPr>
          <w:rFonts w:hint="eastAsia"/>
        </w:rPr>
        <w:t>，</w:t>
      </w:r>
      <w:r>
        <w:rPr>
          <w:rFonts w:hint="eastAsia"/>
        </w:rPr>
        <w:t>1</w:t>
      </w:r>
      <w:r>
        <w:t>2</w:t>
      </w:r>
      <w:r>
        <w:rPr>
          <w:rFonts w:hint="eastAsia"/>
        </w:rPr>
        <w:t>，</w:t>
      </w:r>
      <w:r>
        <w:rPr>
          <w:rFonts w:hint="eastAsia"/>
        </w:rPr>
        <w:t>6</w:t>
      </w:r>
      <w:r>
        <w:rPr>
          <w:rFonts w:hint="eastAsia"/>
        </w:rPr>
        <w:t>，</w:t>
      </w:r>
      <w:r>
        <w:rPr>
          <w:rFonts w:hint="eastAsia"/>
        </w:rPr>
        <w:t>0</w:t>
      </w:r>
      <w:r>
        <w:rPr>
          <w:rFonts w:hint="eastAsia"/>
        </w:rPr>
        <w:t>，</w:t>
      </w:r>
      <w:r>
        <w:rPr>
          <w:rFonts w:hint="eastAsia"/>
        </w:rPr>
        <w:t>9</w:t>
      </w:r>
      <w:r>
        <w:rPr>
          <w:rFonts w:hint="eastAsia"/>
        </w:rPr>
        <w:t>，</w:t>
      </w:r>
      <w:r>
        <w:rPr>
          <w:rFonts w:hint="eastAsia"/>
        </w:rPr>
        <w:t>1</w:t>
      </w:r>
      <w:r>
        <w:t>0</w:t>
      </w:r>
      <w:r>
        <w:rPr>
          <w:rFonts w:hint="eastAsia"/>
        </w:rPr>
        <w:t>）</w:t>
      </w:r>
    </w:p>
    <w:p w14:paraId="7403F942" w14:textId="77777777" w:rsidR="00D26C88" w:rsidRDefault="00D26C88" w:rsidP="00D26C88">
      <w:r>
        <w:rPr>
          <w:rFonts w:hint="eastAsia"/>
        </w:rPr>
        <w:t>来自</w:t>
      </w:r>
      <w:r>
        <w:rPr>
          <w:rFonts w:hint="eastAsia"/>
        </w:rPr>
        <w:t>E</w:t>
      </w:r>
      <w:r>
        <w:rPr>
          <w:rFonts w:hint="eastAsia"/>
        </w:rPr>
        <w:t>：（</w:t>
      </w:r>
      <w:r>
        <w:rPr>
          <w:rFonts w:hint="eastAsia"/>
        </w:rPr>
        <w:t>7</w:t>
      </w:r>
      <w:r>
        <w:rPr>
          <w:rFonts w:hint="eastAsia"/>
        </w:rPr>
        <w:t>，</w:t>
      </w:r>
      <w:r>
        <w:rPr>
          <w:rFonts w:hint="eastAsia"/>
        </w:rPr>
        <w:t>6</w:t>
      </w:r>
      <w:r>
        <w:rPr>
          <w:rFonts w:hint="eastAsia"/>
        </w:rPr>
        <w:t>，</w:t>
      </w:r>
      <w:r>
        <w:rPr>
          <w:rFonts w:hint="eastAsia"/>
        </w:rPr>
        <w:t>3</w:t>
      </w:r>
      <w:r>
        <w:rPr>
          <w:rFonts w:hint="eastAsia"/>
        </w:rPr>
        <w:t>，</w:t>
      </w:r>
      <w:r>
        <w:rPr>
          <w:rFonts w:hint="eastAsia"/>
        </w:rPr>
        <w:t>9</w:t>
      </w:r>
      <w:r>
        <w:rPr>
          <w:rFonts w:hint="eastAsia"/>
        </w:rPr>
        <w:t>，</w:t>
      </w:r>
      <w:r>
        <w:rPr>
          <w:rFonts w:hint="eastAsia"/>
        </w:rPr>
        <w:t>0</w:t>
      </w:r>
      <w:r>
        <w:rPr>
          <w:rFonts w:hint="eastAsia"/>
        </w:rPr>
        <w:t>，</w:t>
      </w:r>
      <w:r>
        <w:rPr>
          <w:rFonts w:hint="eastAsia"/>
        </w:rPr>
        <w:t>4</w:t>
      </w:r>
      <w:r>
        <w:rPr>
          <w:rFonts w:hint="eastAsia"/>
        </w:rPr>
        <w:t>）</w:t>
      </w:r>
    </w:p>
    <w:p w14:paraId="577E4B51" w14:textId="77777777" w:rsidR="00D26C88" w:rsidRPr="00E54769" w:rsidRDefault="00D26C88" w:rsidP="00D26C88">
      <w:pPr>
        <w:rPr>
          <w:color w:val="7030A0"/>
        </w:rPr>
      </w:pPr>
      <w:r w:rsidRPr="00E54769">
        <w:rPr>
          <w:rFonts w:hint="eastAsia"/>
          <w:color w:val="7030A0"/>
        </w:rPr>
        <w:t>路由器</w:t>
      </w:r>
      <w:r w:rsidRPr="00E54769">
        <w:rPr>
          <w:rFonts w:hint="eastAsia"/>
          <w:color w:val="7030A0"/>
        </w:rPr>
        <w:t>C</w:t>
      </w:r>
      <w:r w:rsidRPr="00E54769">
        <w:rPr>
          <w:rFonts w:hint="eastAsia"/>
          <w:color w:val="7030A0"/>
        </w:rPr>
        <w:t>测量得到的到达</w:t>
      </w:r>
      <w:r w:rsidRPr="00E54769">
        <w:rPr>
          <w:rFonts w:hint="eastAsia"/>
          <w:color w:val="7030A0"/>
        </w:rPr>
        <w:t>B</w:t>
      </w:r>
      <w:r w:rsidRPr="00E54769">
        <w:rPr>
          <w:rFonts w:hint="eastAsia"/>
          <w:color w:val="7030A0"/>
        </w:rPr>
        <w:t>、</w:t>
      </w:r>
      <w:r w:rsidRPr="00E54769">
        <w:rPr>
          <w:rFonts w:hint="eastAsia"/>
          <w:color w:val="7030A0"/>
        </w:rPr>
        <w:t>D</w:t>
      </w:r>
      <w:r w:rsidRPr="00E54769">
        <w:rPr>
          <w:rFonts w:hint="eastAsia"/>
          <w:color w:val="7030A0"/>
        </w:rPr>
        <w:t>和</w:t>
      </w:r>
      <w:r w:rsidRPr="00E54769">
        <w:rPr>
          <w:rFonts w:hint="eastAsia"/>
          <w:color w:val="7030A0"/>
        </w:rPr>
        <w:t>E</w:t>
      </w:r>
      <w:r w:rsidRPr="00E54769">
        <w:rPr>
          <w:rFonts w:hint="eastAsia"/>
          <w:color w:val="7030A0"/>
        </w:rPr>
        <w:t>的延时分别等于</w:t>
      </w:r>
      <w:r w:rsidRPr="00E54769">
        <w:rPr>
          <w:rFonts w:hint="eastAsia"/>
          <w:color w:val="7030A0"/>
        </w:rPr>
        <w:t>6</w:t>
      </w:r>
      <w:r w:rsidRPr="00E54769">
        <w:rPr>
          <w:rFonts w:hint="eastAsia"/>
          <w:color w:val="7030A0"/>
        </w:rPr>
        <w:t>、</w:t>
      </w:r>
      <w:r w:rsidRPr="00E54769">
        <w:rPr>
          <w:rFonts w:hint="eastAsia"/>
          <w:color w:val="7030A0"/>
        </w:rPr>
        <w:t>3</w:t>
      </w:r>
      <w:r w:rsidRPr="00E54769">
        <w:rPr>
          <w:rFonts w:hint="eastAsia"/>
          <w:color w:val="7030A0"/>
        </w:rPr>
        <w:t>和</w:t>
      </w:r>
      <w:r w:rsidRPr="00E54769">
        <w:rPr>
          <w:color w:val="7030A0"/>
        </w:rPr>
        <w:t>5</w:t>
      </w:r>
      <w:r w:rsidRPr="00E54769">
        <w:rPr>
          <w:rFonts w:hint="eastAsia"/>
          <w:color w:val="7030A0"/>
        </w:rPr>
        <w:t>。试问路由器</w:t>
      </w:r>
      <w:r w:rsidRPr="00E54769">
        <w:rPr>
          <w:rFonts w:hint="eastAsia"/>
          <w:color w:val="7030A0"/>
        </w:rPr>
        <w:t>C</w:t>
      </w:r>
      <w:r w:rsidRPr="00E54769">
        <w:rPr>
          <w:rFonts w:hint="eastAsia"/>
          <w:color w:val="7030A0"/>
        </w:rPr>
        <w:t>的新的路由表是什么？并写出使用的输出线路和所预期的延迟。</w:t>
      </w:r>
    </w:p>
    <w:p w14:paraId="231C4376" w14:textId="77777777" w:rsidR="00D26C88" w:rsidRDefault="00D26C88" w:rsidP="00D26C88">
      <w:r>
        <w:rPr>
          <w:rFonts w:hint="eastAsia"/>
          <w:noProof/>
        </w:rPr>
        <w:drawing>
          <wp:inline distT="0" distB="0" distL="0" distR="0" wp14:anchorId="64A1C7C4" wp14:editId="2D799C65">
            <wp:extent cx="5270500" cy="2029460"/>
            <wp:effectExtent l="0" t="0" r="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20-01-01 下午7.36.44.png"/>
                    <pic:cNvPicPr/>
                  </pic:nvPicPr>
                  <pic:blipFill>
                    <a:blip r:embed="rId77">
                      <a:extLst>
                        <a:ext uri="{28A0092B-C50C-407E-A947-70E740481C1C}">
                          <a14:useLocalDpi xmlns:a14="http://schemas.microsoft.com/office/drawing/2010/main" val="0"/>
                        </a:ext>
                      </a:extLst>
                    </a:blip>
                    <a:stretch>
                      <a:fillRect/>
                    </a:stretch>
                  </pic:blipFill>
                  <pic:spPr>
                    <a:xfrm>
                      <a:off x="0" y="0"/>
                      <a:ext cx="5270500" cy="2029460"/>
                    </a:xfrm>
                    <a:prstGeom prst="rect">
                      <a:avLst/>
                    </a:prstGeom>
                  </pic:spPr>
                </pic:pic>
              </a:graphicData>
            </a:graphic>
          </wp:inline>
        </w:drawing>
      </w:r>
    </w:p>
    <w:p w14:paraId="4028C6D0" w14:textId="77777777" w:rsidR="008C3083" w:rsidRPr="00291528" w:rsidRDefault="008C3083" w:rsidP="008C3083">
      <w:pPr>
        <w:rPr>
          <w:color w:val="00B050"/>
        </w:rPr>
      </w:pPr>
      <w:r w:rsidRPr="00291528">
        <w:rPr>
          <w:rFonts w:hint="eastAsia"/>
          <w:color w:val="00B050"/>
        </w:rPr>
        <w:t>参考资料：</w:t>
      </w:r>
    </w:p>
    <w:p w14:paraId="775FF8F1" w14:textId="77777777" w:rsidR="008C3083" w:rsidRDefault="008C3083" w:rsidP="008C3083">
      <w:pPr>
        <w:rPr>
          <w:color w:val="7030A0"/>
        </w:rPr>
      </w:pPr>
      <w:r>
        <w:rPr>
          <w:noProof/>
        </w:rPr>
        <w:drawing>
          <wp:inline distT="0" distB="0" distL="0" distR="0" wp14:anchorId="64114FA7" wp14:editId="0729A39F">
            <wp:extent cx="2200000" cy="219048"/>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200000" cy="219048"/>
                    </a:xfrm>
                    <a:prstGeom prst="rect">
                      <a:avLst/>
                    </a:prstGeom>
                  </pic:spPr>
                </pic:pic>
              </a:graphicData>
            </a:graphic>
          </wp:inline>
        </w:drawing>
      </w:r>
    </w:p>
    <w:p w14:paraId="339719F9" w14:textId="7FDD37B6" w:rsidR="008C3083" w:rsidRDefault="008C3083" w:rsidP="00D26C88">
      <w:pPr>
        <w:rPr>
          <w:color w:val="FF0000"/>
        </w:rPr>
      </w:pPr>
      <w:r>
        <w:rPr>
          <w:noProof/>
        </w:rPr>
        <w:drawing>
          <wp:inline distT="0" distB="0" distL="0" distR="0" wp14:anchorId="64AF455D" wp14:editId="1DAD85F2">
            <wp:extent cx="2968921" cy="1191000"/>
            <wp:effectExtent l="0" t="0" r="317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975679" cy="1193711"/>
                    </a:xfrm>
                    <a:prstGeom prst="rect">
                      <a:avLst/>
                    </a:prstGeom>
                  </pic:spPr>
                </pic:pic>
              </a:graphicData>
            </a:graphic>
          </wp:inline>
        </w:drawing>
      </w:r>
    </w:p>
    <w:p w14:paraId="2157FE4E" w14:textId="572B6032" w:rsidR="008C3083" w:rsidRDefault="005429DF" w:rsidP="00D26C88">
      <w:pPr>
        <w:rPr>
          <w:color w:val="FF0000"/>
        </w:rPr>
      </w:pPr>
      <w:r>
        <w:rPr>
          <w:noProof/>
        </w:rPr>
        <w:lastRenderedPageBreak/>
        <w:drawing>
          <wp:inline distT="0" distB="0" distL="0" distR="0" wp14:anchorId="31288008" wp14:editId="1B1724B0">
            <wp:extent cx="3672281" cy="2089477"/>
            <wp:effectExtent l="0" t="0" r="4445" b="635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675897" cy="2091534"/>
                    </a:xfrm>
                    <a:prstGeom prst="rect">
                      <a:avLst/>
                    </a:prstGeom>
                  </pic:spPr>
                </pic:pic>
              </a:graphicData>
            </a:graphic>
          </wp:inline>
        </w:drawing>
      </w:r>
    </w:p>
    <w:p w14:paraId="28E48802" w14:textId="5EE85468" w:rsidR="00120282" w:rsidRDefault="00120282" w:rsidP="00D26C88">
      <w:pPr>
        <w:rPr>
          <w:noProof/>
        </w:rPr>
      </w:pPr>
      <w:r>
        <w:rPr>
          <w:noProof/>
        </w:rPr>
        <w:drawing>
          <wp:inline distT="0" distB="0" distL="0" distR="0" wp14:anchorId="23376806" wp14:editId="6BFEEEF6">
            <wp:extent cx="3474720" cy="2387143"/>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3261" r="10673" b="1"/>
                    <a:stretch/>
                  </pic:blipFill>
                  <pic:spPr bwMode="auto">
                    <a:xfrm>
                      <a:off x="0" y="0"/>
                      <a:ext cx="3479599" cy="2390495"/>
                    </a:xfrm>
                    <a:prstGeom prst="rect">
                      <a:avLst/>
                    </a:prstGeom>
                    <a:ln>
                      <a:noFill/>
                    </a:ln>
                    <a:extLst>
                      <a:ext uri="{53640926-AAD7-44D8-BBD7-CCE9431645EC}">
                        <a14:shadowObscured xmlns:a14="http://schemas.microsoft.com/office/drawing/2010/main"/>
                      </a:ext>
                    </a:extLst>
                  </pic:spPr>
                </pic:pic>
              </a:graphicData>
            </a:graphic>
          </wp:inline>
        </w:drawing>
      </w:r>
      <w:r w:rsidRPr="00120282">
        <w:rPr>
          <w:noProof/>
        </w:rPr>
        <w:t xml:space="preserve"> </w:t>
      </w:r>
    </w:p>
    <w:p w14:paraId="36165467" w14:textId="55EACA09" w:rsidR="005429DF" w:rsidRDefault="00120282" w:rsidP="00D26C88">
      <w:pPr>
        <w:rPr>
          <w:color w:val="FF0000"/>
        </w:rPr>
      </w:pPr>
      <w:r>
        <w:rPr>
          <w:noProof/>
        </w:rPr>
        <w:drawing>
          <wp:inline distT="0" distB="0" distL="0" distR="0" wp14:anchorId="41048B30" wp14:editId="31355EF5">
            <wp:extent cx="3218688" cy="2532734"/>
            <wp:effectExtent l="0" t="0" r="127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r="9453"/>
                    <a:stretch/>
                  </pic:blipFill>
                  <pic:spPr bwMode="auto">
                    <a:xfrm>
                      <a:off x="0" y="0"/>
                      <a:ext cx="3218688" cy="2532734"/>
                    </a:xfrm>
                    <a:prstGeom prst="rect">
                      <a:avLst/>
                    </a:prstGeom>
                    <a:ln>
                      <a:noFill/>
                    </a:ln>
                    <a:extLst>
                      <a:ext uri="{53640926-AAD7-44D8-BBD7-CCE9431645EC}">
                        <a14:shadowObscured xmlns:a14="http://schemas.microsoft.com/office/drawing/2010/main"/>
                      </a:ext>
                    </a:extLst>
                  </pic:spPr>
                </pic:pic>
              </a:graphicData>
            </a:graphic>
          </wp:inline>
        </w:drawing>
      </w:r>
    </w:p>
    <w:p w14:paraId="2B55AFDC" w14:textId="60C58372" w:rsidR="00120282" w:rsidRDefault="00BE3F52" w:rsidP="00D26C88">
      <w:pPr>
        <w:rPr>
          <w:color w:val="FF0000"/>
        </w:rPr>
      </w:pPr>
      <w:r>
        <w:rPr>
          <w:noProof/>
        </w:rPr>
        <w:lastRenderedPageBreak/>
        <w:drawing>
          <wp:inline distT="0" distB="0" distL="0" distR="0" wp14:anchorId="14508CB3" wp14:editId="6CAE23C9">
            <wp:extent cx="4513529" cy="2872443"/>
            <wp:effectExtent l="0" t="0" r="190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522941" cy="2878433"/>
                    </a:xfrm>
                    <a:prstGeom prst="rect">
                      <a:avLst/>
                    </a:prstGeom>
                  </pic:spPr>
                </pic:pic>
              </a:graphicData>
            </a:graphic>
          </wp:inline>
        </w:drawing>
      </w:r>
    </w:p>
    <w:p w14:paraId="1F31F6D4" w14:textId="1714A551" w:rsidR="00120282" w:rsidRDefault="004C20D5" w:rsidP="00D26C88">
      <w:pPr>
        <w:rPr>
          <w:color w:val="FF0000"/>
        </w:rPr>
      </w:pPr>
      <w:r>
        <w:rPr>
          <w:noProof/>
        </w:rPr>
        <w:drawing>
          <wp:inline distT="0" distB="0" distL="0" distR="0" wp14:anchorId="0E16E008" wp14:editId="708AF5AB">
            <wp:extent cx="4081932" cy="251914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083760" cy="2520269"/>
                    </a:xfrm>
                    <a:prstGeom prst="rect">
                      <a:avLst/>
                    </a:prstGeom>
                  </pic:spPr>
                </pic:pic>
              </a:graphicData>
            </a:graphic>
          </wp:inline>
        </w:drawing>
      </w:r>
    </w:p>
    <w:p w14:paraId="480F7F84" w14:textId="7E1B870E" w:rsidR="005429DF" w:rsidRDefault="00C9237F" w:rsidP="00D26C88">
      <w:pPr>
        <w:rPr>
          <w:color w:val="FF0000"/>
        </w:rPr>
      </w:pPr>
      <w:r>
        <w:rPr>
          <w:noProof/>
        </w:rPr>
        <w:drawing>
          <wp:inline distT="0" distB="0" distL="0" distR="0" wp14:anchorId="01192CE9" wp14:editId="00732153">
            <wp:extent cx="3906367" cy="221561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09989" cy="2217670"/>
                    </a:xfrm>
                    <a:prstGeom prst="rect">
                      <a:avLst/>
                    </a:prstGeom>
                  </pic:spPr>
                </pic:pic>
              </a:graphicData>
            </a:graphic>
          </wp:inline>
        </w:drawing>
      </w:r>
    </w:p>
    <w:p w14:paraId="60EA4609" w14:textId="1151F061" w:rsidR="00BE3F52" w:rsidRDefault="007C48A4" w:rsidP="00D26C88">
      <w:pPr>
        <w:rPr>
          <w:color w:val="FF0000"/>
        </w:rPr>
      </w:pPr>
      <w:r>
        <w:rPr>
          <w:noProof/>
        </w:rPr>
        <w:lastRenderedPageBreak/>
        <w:drawing>
          <wp:inline distT="0" distB="0" distL="0" distR="0" wp14:anchorId="0F7F837F" wp14:editId="25D61C15">
            <wp:extent cx="4586631" cy="2833212"/>
            <wp:effectExtent l="0" t="0" r="4445" b="571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t="1408" b="1"/>
                    <a:stretch/>
                  </pic:blipFill>
                  <pic:spPr bwMode="auto">
                    <a:xfrm>
                      <a:off x="0" y="0"/>
                      <a:ext cx="4604513" cy="2844258"/>
                    </a:xfrm>
                    <a:prstGeom prst="rect">
                      <a:avLst/>
                    </a:prstGeom>
                    <a:ln>
                      <a:noFill/>
                    </a:ln>
                    <a:extLst>
                      <a:ext uri="{53640926-AAD7-44D8-BBD7-CCE9431645EC}">
                        <a14:shadowObscured xmlns:a14="http://schemas.microsoft.com/office/drawing/2010/main"/>
                      </a:ext>
                    </a:extLst>
                  </pic:spPr>
                </pic:pic>
              </a:graphicData>
            </a:graphic>
          </wp:inline>
        </w:drawing>
      </w:r>
    </w:p>
    <w:p w14:paraId="57ABC451" w14:textId="79B14930" w:rsidR="00BE3F52" w:rsidRDefault="00B57026" w:rsidP="00D26C88">
      <w:pPr>
        <w:rPr>
          <w:color w:val="FF0000"/>
        </w:rPr>
      </w:pPr>
      <w:r>
        <w:rPr>
          <w:noProof/>
        </w:rPr>
        <w:drawing>
          <wp:inline distT="0" distB="0" distL="0" distR="0" wp14:anchorId="2151ACC0" wp14:editId="0E2A55A9">
            <wp:extent cx="4462272" cy="2920462"/>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4349" t="3134" r="4007"/>
                    <a:stretch/>
                  </pic:blipFill>
                  <pic:spPr bwMode="auto">
                    <a:xfrm>
                      <a:off x="0" y="0"/>
                      <a:ext cx="4475640" cy="2929211"/>
                    </a:xfrm>
                    <a:prstGeom prst="rect">
                      <a:avLst/>
                    </a:prstGeom>
                    <a:ln>
                      <a:noFill/>
                    </a:ln>
                    <a:extLst>
                      <a:ext uri="{53640926-AAD7-44D8-BBD7-CCE9431645EC}">
                        <a14:shadowObscured xmlns:a14="http://schemas.microsoft.com/office/drawing/2010/main"/>
                      </a:ext>
                    </a:extLst>
                  </pic:spPr>
                </pic:pic>
              </a:graphicData>
            </a:graphic>
          </wp:inline>
        </w:drawing>
      </w:r>
    </w:p>
    <w:p w14:paraId="1643759E" w14:textId="49D85347" w:rsidR="005429DF" w:rsidRDefault="00136739" w:rsidP="00D26C88">
      <w:pPr>
        <w:rPr>
          <w:color w:val="FF0000"/>
        </w:rPr>
      </w:pPr>
      <w:r>
        <w:rPr>
          <w:noProof/>
        </w:rPr>
        <w:drawing>
          <wp:inline distT="0" distB="0" distL="0" distR="0" wp14:anchorId="43E61E11" wp14:editId="3049C49A">
            <wp:extent cx="4381805" cy="282659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4413" t="3650" r="3410"/>
                    <a:stretch/>
                  </pic:blipFill>
                  <pic:spPr bwMode="auto">
                    <a:xfrm>
                      <a:off x="0" y="0"/>
                      <a:ext cx="4406561" cy="2842561"/>
                    </a:xfrm>
                    <a:prstGeom prst="rect">
                      <a:avLst/>
                    </a:prstGeom>
                    <a:ln>
                      <a:noFill/>
                    </a:ln>
                    <a:extLst>
                      <a:ext uri="{53640926-AAD7-44D8-BBD7-CCE9431645EC}">
                        <a14:shadowObscured xmlns:a14="http://schemas.microsoft.com/office/drawing/2010/main"/>
                      </a:ext>
                    </a:extLst>
                  </pic:spPr>
                </pic:pic>
              </a:graphicData>
            </a:graphic>
          </wp:inline>
        </w:drawing>
      </w:r>
    </w:p>
    <w:p w14:paraId="282317A7" w14:textId="46CC2944" w:rsidR="00D26C88" w:rsidRPr="001A40CC" w:rsidRDefault="00D26C88" w:rsidP="00D26C88">
      <w:pPr>
        <w:rPr>
          <w:color w:val="FF0000"/>
        </w:rPr>
      </w:pPr>
      <w:r w:rsidRPr="001A40CC">
        <w:rPr>
          <w:rFonts w:hint="eastAsia"/>
          <w:color w:val="FF0000"/>
        </w:rPr>
        <w:lastRenderedPageBreak/>
        <w:t>两个解法：</w:t>
      </w:r>
    </w:p>
    <w:p w14:paraId="654F3968" w14:textId="77777777" w:rsidR="00D26C88" w:rsidRPr="001A40CC" w:rsidRDefault="00D26C88" w:rsidP="00D26C88">
      <w:pPr>
        <w:rPr>
          <w:color w:val="FF0000"/>
        </w:rPr>
      </w:pPr>
      <w:r w:rsidRPr="001A40CC">
        <w:rPr>
          <w:rFonts w:hint="eastAsia"/>
          <w:color w:val="FF0000"/>
        </w:rPr>
        <w:t>解法一</w:t>
      </w:r>
    </w:p>
    <w:p w14:paraId="0E54C1F7" w14:textId="0198D829" w:rsidR="00D26C88" w:rsidRDefault="00E54769" w:rsidP="00D26C88">
      <w:r>
        <w:rPr>
          <w:noProof/>
        </w:rPr>
        <w:drawing>
          <wp:inline distT="0" distB="0" distL="0" distR="0" wp14:anchorId="5FA9449B" wp14:editId="07B740F0">
            <wp:extent cx="5274310" cy="212725"/>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212725"/>
                    </a:xfrm>
                    <a:prstGeom prst="rect">
                      <a:avLst/>
                    </a:prstGeom>
                  </pic:spPr>
                </pic:pic>
              </a:graphicData>
            </a:graphic>
          </wp:inline>
        </w:drawing>
      </w:r>
    </w:p>
    <w:p w14:paraId="74B01AC4" w14:textId="64A4E132" w:rsidR="00F53C9E" w:rsidRDefault="00E54769" w:rsidP="00F141FF">
      <w:r>
        <w:rPr>
          <w:noProof/>
        </w:rPr>
        <w:drawing>
          <wp:inline distT="0" distB="0" distL="0" distR="0" wp14:anchorId="246016F4" wp14:editId="7FE6695B">
            <wp:extent cx="5274310" cy="2154555"/>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2154555"/>
                    </a:xfrm>
                    <a:prstGeom prst="rect">
                      <a:avLst/>
                    </a:prstGeom>
                  </pic:spPr>
                </pic:pic>
              </a:graphicData>
            </a:graphic>
          </wp:inline>
        </w:drawing>
      </w:r>
    </w:p>
    <w:p w14:paraId="48A70ACA" w14:textId="3225A298" w:rsidR="00773536" w:rsidRDefault="00F348C4" w:rsidP="00F141FF">
      <w:pPr>
        <w:rPr>
          <w:color w:val="FF0000"/>
        </w:rPr>
      </w:pPr>
      <w:r w:rsidRPr="001A40CC">
        <w:rPr>
          <w:rFonts w:hint="eastAsia"/>
          <w:color w:val="FF0000"/>
        </w:rPr>
        <w:t>解法</w:t>
      </w:r>
      <w:r>
        <w:rPr>
          <w:rFonts w:hint="eastAsia"/>
          <w:color w:val="FF0000"/>
        </w:rPr>
        <w:t>二</w:t>
      </w:r>
    </w:p>
    <w:p w14:paraId="68DB8000" w14:textId="71120F83" w:rsidR="00F348C4" w:rsidRPr="00F348C4" w:rsidRDefault="00F348C4" w:rsidP="00F141FF">
      <w:pPr>
        <w:rPr>
          <w:color w:val="FF0000"/>
        </w:rPr>
      </w:pPr>
      <w:r>
        <w:rPr>
          <w:noProof/>
        </w:rPr>
        <w:drawing>
          <wp:inline distT="0" distB="0" distL="0" distR="0" wp14:anchorId="5CEA0A73" wp14:editId="7041ADA9">
            <wp:extent cx="5274310" cy="449580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4495800"/>
                    </a:xfrm>
                    <a:prstGeom prst="rect">
                      <a:avLst/>
                    </a:prstGeom>
                  </pic:spPr>
                </pic:pic>
              </a:graphicData>
            </a:graphic>
          </wp:inline>
        </w:drawing>
      </w:r>
    </w:p>
    <w:p w14:paraId="369FD9D3" w14:textId="2D7444F3" w:rsidR="00773536" w:rsidRDefault="00773536" w:rsidP="00F141FF"/>
    <w:p w14:paraId="6085FB30" w14:textId="0F024345" w:rsidR="00773536" w:rsidRDefault="00773536" w:rsidP="00F141FF"/>
    <w:p w14:paraId="64DB77F2" w14:textId="52955C80" w:rsidR="00773536" w:rsidRDefault="00773536" w:rsidP="00F141FF"/>
    <w:p w14:paraId="470A6F52" w14:textId="765D67F0" w:rsidR="00773536" w:rsidRDefault="00773536" w:rsidP="00F141FF"/>
    <w:p w14:paraId="78696981" w14:textId="77777777" w:rsidR="00773536" w:rsidRDefault="00773536" w:rsidP="00F141FF"/>
    <w:p w14:paraId="0990F72C" w14:textId="68C0F0C8" w:rsidR="0058146F" w:rsidRDefault="00C322F8" w:rsidP="00AF1566">
      <w:pPr>
        <w:pStyle w:val="2"/>
        <w:pageBreakBefore/>
        <w:spacing w:line="415" w:lineRule="auto"/>
      </w:pPr>
      <w:r>
        <w:lastRenderedPageBreak/>
        <w:t>2017</w:t>
      </w:r>
    </w:p>
    <w:p w14:paraId="6B39AF62" w14:textId="0692A5A7" w:rsidR="00953B81" w:rsidRPr="00953B81" w:rsidRDefault="00953B81" w:rsidP="00953B81">
      <w:pPr>
        <w:rPr>
          <w:color w:val="7030A0"/>
        </w:rPr>
      </w:pPr>
      <w:r w:rsidRPr="00953B81">
        <w:rPr>
          <w:rFonts w:hint="eastAsia"/>
          <w:color w:val="7030A0"/>
        </w:rPr>
        <w:t>1</w:t>
      </w:r>
      <w:r w:rsidRPr="00953B81">
        <w:rPr>
          <w:rFonts w:hint="eastAsia"/>
          <w:color w:val="7030A0"/>
        </w:rPr>
        <w:t>、同第一套第一题</w:t>
      </w:r>
      <w:r>
        <w:rPr>
          <w:rFonts w:hint="eastAsia"/>
          <w:color w:val="7030A0"/>
        </w:rPr>
        <w:t>（</w:t>
      </w:r>
      <w:r w:rsidRPr="00937892">
        <w:rPr>
          <w:rFonts w:hint="eastAsia"/>
          <w:color w:val="7030A0"/>
        </w:rPr>
        <w:t>假定有一个通信协议，每个分组都引入</w:t>
      </w:r>
      <w:r w:rsidRPr="00937892">
        <w:rPr>
          <w:color w:val="7030A0"/>
        </w:rPr>
        <w:t>100</w:t>
      </w:r>
      <w:r w:rsidRPr="00937892">
        <w:rPr>
          <w:color w:val="7030A0"/>
        </w:rPr>
        <w:t>字节的开销用于头和成帧</w:t>
      </w:r>
      <w:r>
        <w:rPr>
          <w:rFonts w:hint="eastAsia"/>
          <w:color w:val="7030A0"/>
        </w:rPr>
        <w:t>）</w:t>
      </w:r>
    </w:p>
    <w:p w14:paraId="1F0A24C3" w14:textId="54AA3C17" w:rsidR="00953B81" w:rsidRPr="00953B81" w:rsidRDefault="00953B81" w:rsidP="00953B81">
      <w:pPr>
        <w:rPr>
          <w:color w:val="7030A0"/>
        </w:rPr>
      </w:pPr>
      <w:r w:rsidRPr="00953B81">
        <w:rPr>
          <w:rFonts w:hint="eastAsia"/>
          <w:color w:val="7030A0"/>
        </w:rPr>
        <w:t>2</w:t>
      </w:r>
      <w:r w:rsidRPr="00953B81">
        <w:rPr>
          <w:rFonts w:hint="eastAsia"/>
          <w:color w:val="7030A0"/>
        </w:rPr>
        <w:t>、同第一套第七题</w:t>
      </w:r>
      <w:r>
        <w:rPr>
          <w:rFonts w:hint="eastAsia"/>
          <w:color w:val="7030A0"/>
        </w:rPr>
        <w:t>（</w:t>
      </w:r>
      <w:r w:rsidRPr="00114E5E">
        <w:rPr>
          <w:rFonts w:hint="eastAsia"/>
          <w:color w:val="7030A0"/>
        </w:rPr>
        <w:t>路由转发表</w:t>
      </w:r>
      <w:r>
        <w:rPr>
          <w:rFonts w:hint="eastAsia"/>
          <w:color w:val="7030A0"/>
        </w:rPr>
        <w:t>、</w:t>
      </w:r>
      <w:r w:rsidRPr="00114E5E">
        <w:rPr>
          <w:rFonts w:hint="eastAsia"/>
          <w:color w:val="7030A0"/>
        </w:rPr>
        <w:t>最长前缀匹配方式</w:t>
      </w:r>
      <w:r>
        <w:rPr>
          <w:rFonts w:hint="eastAsia"/>
          <w:color w:val="7030A0"/>
        </w:rPr>
        <w:t>）</w:t>
      </w:r>
    </w:p>
    <w:p w14:paraId="6330FE84" w14:textId="7B6EE17A" w:rsidR="00953B81" w:rsidRPr="00953B81" w:rsidRDefault="00953B81" w:rsidP="00953B81">
      <w:pPr>
        <w:rPr>
          <w:color w:val="7030A0"/>
        </w:rPr>
      </w:pPr>
      <w:r w:rsidRPr="00953B81">
        <w:rPr>
          <w:rFonts w:hint="eastAsia"/>
          <w:color w:val="7030A0"/>
        </w:rPr>
        <w:t>3</w:t>
      </w:r>
      <w:r w:rsidRPr="00953B81">
        <w:rPr>
          <w:rFonts w:hint="eastAsia"/>
          <w:color w:val="7030A0"/>
        </w:rPr>
        <w:t>、同第一套第十题</w:t>
      </w:r>
      <w:r>
        <w:rPr>
          <w:rFonts w:hint="eastAsia"/>
          <w:color w:val="7030A0"/>
        </w:rPr>
        <w:t>（</w:t>
      </w:r>
      <w:r w:rsidRPr="00D26C88">
        <w:rPr>
          <w:rFonts w:hint="eastAsia"/>
          <w:color w:val="7030A0"/>
        </w:rPr>
        <w:t>距离向量路由选择</w:t>
      </w:r>
      <w:r>
        <w:rPr>
          <w:rFonts w:hint="eastAsia"/>
          <w:color w:val="7030A0"/>
        </w:rPr>
        <w:t>）</w:t>
      </w:r>
    </w:p>
    <w:p w14:paraId="69A0F833" w14:textId="623B0EE7" w:rsidR="00953B81" w:rsidRPr="00953B81" w:rsidRDefault="00953B81" w:rsidP="00953B81">
      <w:pPr>
        <w:rPr>
          <w:color w:val="7030A0"/>
        </w:rPr>
      </w:pPr>
      <w:r w:rsidRPr="00953B81">
        <w:rPr>
          <w:rFonts w:hint="eastAsia"/>
          <w:color w:val="7030A0"/>
        </w:rPr>
        <w:t>4</w:t>
      </w:r>
      <w:r w:rsidRPr="00953B81">
        <w:rPr>
          <w:rFonts w:hint="eastAsia"/>
          <w:color w:val="7030A0"/>
        </w:rPr>
        <w:t>、同第一套第八题</w:t>
      </w:r>
      <w:r>
        <w:rPr>
          <w:rFonts w:hint="eastAsia"/>
          <w:color w:val="7030A0"/>
        </w:rPr>
        <w:t>（</w:t>
      </w:r>
      <w:r w:rsidRPr="000D6F2B">
        <w:rPr>
          <w:rFonts w:hint="eastAsia"/>
          <w:color w:val="7030A0"/>
        </w:rPr>
        <w:t>TCP</w:t>
      </w:r>
      <w:r w:rsidRPr="000D6F2B">
        <w:rPr>
          <w:color w:val="7030A0"/>
        </w:rPr>
        <w:t>/</w:t>
      </w:r>
      <w:r w:rsidRPr="000D6F2B">
        <w:rPr>
          <w:rFonts w:hint="eastAsia"/>
          <w:color w:val="7030A0"/>
        </w:rPr>
        <w:t>IP</w:t>
      </w:r>
      <w:r w:rsidRPr="000D6F2B">
        <w:rPr>
          <w:rFonts w:hint="eastAsia"/>
          <w:color w:val="7030A0"/>
        </w:rPr>
        <w:t>体系结构对移动性支持不好的主要原因是什么？为什么？如何解决？</w:t>
      </w:r>
      <w:r>
        <w:rPr>
          <w:rFonts w:hint="eastAsia"/>
          <w:color w:val="7030A0"/>
        </w:rPr>
        <w:t>）</w:t>
      </w:r>
    </w:p>
    <w:p w14:paraId="5D3BCA82" w14:textId="59D4B963" w:rsidR="00AF1566" w:rsidRPr="00953B81" w:rsidRDefault="00AF1566" w:rsidP="00F141FF"/>
    <w:p w14:paraId="17A23E32" w14:textId="77777777" w:rsidR="00200F68" w:rsidRDefault="00200F68" w:rsidP="00200F68">
      <w:r w:rsidRPr="00200F68">
        <w:rPr>
          <w:rFonts w:hint="eastAsia"/>
          <w:color w:val="7030A0"/>
        </w:rPr>
        <w:t>5</w:t>
      </w:r>
      <w:r w:rsidRPr="00200F68">
        <w:rPr>
          <w:rFonts w:hint="eastAsia"/>
          <w:color w:val="7030A0"/>
        </w:rPr>
        <w:t>、请简述“在浏览器中输入网址，到取回网页”这段时间内发生的网络操作。</w:t>
      </w:r>
    </w:p>
    <w:p w14:paraId="5B9ACD37" w14:textId="11B7B873" w:rsidR="00AF1566" w:rsidRDefault="00ED7E60" w:rsidP="00F141FF">
      <w:r>
        <w:rPr>
          <w:noProof/>
        </w:rPr>
        <w:drawing>
          <wp:inline distT="0" distB="0" distL="0" distR="0" wp14:anchorId="3AEF3B5D" wp14:editId="5C039D55">
            <wp:extent cx="2676474" cy="1211652"/>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2027" t="3808" r="41437"/>
                    <a:stretch/>
                  </pic:blipFill>
                  <pic:spPr bwMode="auto">
                    <a:xfrm>
                      <a:off x="0" y="0"/>
                      <a:ext cx="2683586" cy="1214871"/>
                    </a:xfrm>
                    <a:prstGeom prst="rect">
                      <a:avLst/>
                    </a:prstGeom>
                    <a:ln>
                      <a:noFill/>
                    </a:ln>
                    <a:extLst>
                      <a:ext uri="{53640926-AAD7-44D8-BBD7-CCE9431645EC}">
                        <a14:shadowObscured xmlns:a14="http://schemas.microsoft.com/office/drawing/2010/main"/>
                      </a:ext>
                    </a:extLst>
                  </pic:spPr>
                </pic:pic>
              </a:graphicData>
            </a:graphic>
          </wp:inline>
        </w:drawing>
      </w:r>
    </w:p>
    <w:p w14:paraId="0E6F2601" w14:textId="6B43ECC6" w:rsidR="000B6927" w:rsidRDefault="000B6927" w:rsidP="000B6927">
      <w:r w:rsidRPr="0091064B">
        <w:rPr>
          <w:rFonts w:hint="eastAsia"/>
          <w:color w:val="7030A0"/>
        </w:rPr>
        <w:t>6</w:t>
      </w:r>
      <w:r w:rsidRPr="0091064B">
        <w:rPr>
          <w:rFonts w:hint="eastAsia"/>
          <w:color w:val="7030A0"/>
        </w:rPr>
        <w:t>、</w:t>
      </w:r>
      <w:r w:rsidRPr="000B6927">
        <w:rPr>
          <w:rFonts w:hint="eastAsia"/>
          <w:color w:val="7030A0"/>
        </w:rPr>
        <w:t>前两问同第一套第六题</w:t>
      </w:r>
      <w:r w:rsidRPr="000B6927">
        <w:rPr>
          <w:rFonts w:hint="eastAsia"/>
          <w:color w:val="7030A0"/>
        </w:rPr>
        <w:t xml:space="preserve"> </w:t>
      </w:r>
    </w:p>
    <w:p w14:paraId="3E5D6CAF" w14:textId="77777777" w:rsidR="000B6927" w:rsidRPr="000B6927" w:rsidRDefault="000B6927" w:rsidP="000B6927">
      <w:r w:rsidRPr="000B6927">
        <w:rPr>
          <w:rFonts w:hint="eastAsia"/>
        </w:rPr>
        <w:t>（</w:t>
      </w:r>
      <w:r w:rsidRPr="000B6927">
        <w:rPr>
          <w:rFonts w:hint="eastAsia"/>
        </w:rPr>
        <w:t>1</w:t>
      </w:r>
      <w:r w:rsidRPr="000B6927">
        <w:rPr>
          <w:rFonts w:hint="eastAsia"/>
        </w:rPr>
        <w:t>）什么是主动测量，什么是被动测量，它们各自的优缺点？</w:t>
      </w:r>
    </w:p>
    <w:p w14:paraId="27DF58C6" w14:textId="4B5B6E7A" w:rsidR="000B6927" w:rsidRPr="000B6927" w:rsidRDefault="000B6927" w:rsidP="000B6927">
      <w:r w:rsidRPr="000B6927">
        <w:rPr>
          <w:rFonts w:hint="eastAsia"/>
        </w:rPr>
        <w:t>（</w:t>
      </w:r>
      <w:r w:rsidRPr="000B6927">
        <w:rPr>
          <w:rFonts w:hint="eastAsia"/>
        </w:rPr>
        <w:t>2</w:t>
      </w:r>
      <w:r w:rsidRPr="000B6927">
        <w:rPr>
          <w:rFonts w:hint="eastAsia"/>
        </w:rPr>
        <w:t>）什么是链路带宽？什么是可用带宽？</w:t>
      </w:r>
    </w:p>
    <w:p w14:paraId="4E245475" w14:textId="502BBCD6" w:rsidR="008551E6" w:rsidRPr="008707CD" w:rsidRDefault="000B6927" w:rsidP="008551E6">
      <w:pPr>
        <w:rPr>
          <w:color w:val="7030A0"/>
        </w:rPr>
      </w:pPr>
      <w:r w:rsidRPr="000B6927">
        <w:rPr>
          <w:rFonts w:hint="eastAsia"/>
          <w:color w:val="7030A0"/>
        </w:rPr>
        <w:t>（</w:t>
      </w:r>
      <w:r w:rsidRPr="000B6927">
        <w:rPr>
          <w:rFonts w:hint="eastAsia"/>
          <w:color w:val="7030A0"/>
        </w:rPr>
        <w:t>3</w:t>
      </w:r>
      <w:r w:rsidRPr="000B6927">
        <w:rPr>
          <w:rFonts w:hint="eastAsia"/>
          <w:color w:val="7030A0"/>
        </w:rPr>
        <w:t>）请简述一种测量可用带宽的经典算法的工作原理</w:t>
      </w:r>
    </w:p>
    <w:p w14:paraId="62C8E4C5" w14:textId="77777777" w:rsidR="008551E6" w:rsidRDefault="008551E6" w:rsidP="008551E6">
      <w:r>
        <w:rPr>
          <w:noProof/>
        </w:rPr>
        <w:drawing>
          <wp:inline distT="0" distB="0" distL="0" distR="0" wp14:anchorId="3F81B044" wp14:editId="648BD836">
            <wp:extent cx="4233553" cy="171732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3140" r="2091" b="3008"/>
                    <a:stretch/>
                  </pic:blipFill>
                  <pic:spPr bwMode="auto">
                    <a:xfrm>
                      <a:off x="0" y="0"/>
                      <a:ext cx="4256049" cy="1726454"/>
                    </a:xfrm>
                    <a:prstGeom prst="rect">
                      <a:avLst/>
                    </a:prstGeom>
                    <a:ln>
                      <a:noFill/>
                    </a:ln>
                    <a:extLst>
                      <a:ext uri="{53640926-AAD7-44D8-BBD7-CCE9431645EC}">
                        <a14:shadowObscured xmlns:a14="http://schemas.microsoft.com/office/drawing/2010/main"/>
                      </a:ext>
                    </a:extLst>
                  </pic:spPr>
                </pic:pic>
              </a:graphicData>
            </a:graphic>
          </wp:inline>
        </w:drawing>
      </w:r>
    </w:p>
    <w:p w14:paraId="4FFD325B" w14:textId="77777777" w:rsidR="008551E6" w:rsidRDefault="008551E6" w:rsidP="008551E6">
      <w:r>
        <w:rPr>
          <w:noProof/>
        </w:rPr>
        <w:drawing>
          <wp:inline distT="0" distB="0" distL="0" distR="0" wp14:anchorId="46D419CB" wp14:editId="58E29D88">
            <wp:extent cx="4245428" cy="1577959"/>
            <wp:effectExtent l="0" t="0" r="3175"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613" b="36469"/>
                    <a:stretch/>
                  </pic:blipFill>
                  <pic:spPr bwMode="auto">
                    <a:xfrm>
                      <a:off x="0" y="0"/>
                      <a:ext cx="4268901" cy="1586683"/>
                    </a:xfrm>
                    <a:prstGeom prst="rect">
                      <a:avLst/>
                    </a:prstGeom>
                    <a:ln>
                      <a:noFill/>
                    </a:ln>
                    <a:extLst>
                      <a:ext uri="{53640926-AAD7-44D8-BBD7-CCE9431645EC}">
                        <a14:shadowObscured xmlns:a14="http://schemas.microsoft.com/office/drawing/2010/main"/>
                      </a:ext>
                    </a:extLst>
                  </pic:spPr>
                </pic:pic>
              </a:graphicData>
            </a:graphic>
          </wp:inline>
        </w:drawing>
      </w:r>
    </w:p>
    <w:p w14:paraId="459A9A3D" w14:textId="20A79D0A" w:rsidR="000B6927" w:rsidRDefault="008551E6" w:rsidP="00F141FF">
      <w:r>
        <w:rPr>
          <w:noProof/>
        </w:rPr>
        <w:drawing>
          <wp:inline distT="0" distB="0" distL="0" distR="0" wp14:anchorId="59403E94" wp14:editId="3D6823D5">
            <wp:extent cx="4560125" cy="1156782"/>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1013" r="1598"/>
                    <a:stretch/>
                  </pic:blipFill>
                  <pic:spPr bwMode="auto">
                    <a:xfrm>
                      <a:off x="0" y="0"/>
                      <a:ext cx="4568896" cy="1159007"/>
                    </a:xfrm>
                    <a:prstGeom prst="rect">
                      <a:avLst/>
                    </a:prstGeom>
                    <a:ln>
                      <a:noFill/>
                    </a:ln>
                    <a:extLst>
                      <a:ext uri="{53640926-AAD7-44D8-BBD7-CCE9431645EC}">
                        <a14:shadowObscured xmlns:a14="http://schemas.microsoft.com/office/drawing/2010/main"/>
                      </a:ext>
                    </a:extLst>
                  </pic:spPr>
                </pic:pic>
              </a:graphicData>
            </a:graphic>
          </wp:inline>
        </w:drawing>
      </w:r>
    </w:p>
    <w:p w14:paraId="63F2F744" w14:textId="7B04E921" w:rsidR="000B6927" w:rsidRDefault="000B6927" w:rsidP="00F141FF"/>
    <w:p w14:paraId="206C3C50" w14:textId="77777777" w:rsidR="00871D4C" w:rsidRDefault="00B031B2" w:rsidP="00B031B2">
      <w:pPr>
        <w:rPr>
          <w:color w:val="7030A0"/>
        </w:rPr>
      </w:pPr>
      <w:r w:rsidRPr="00B031B2">
        <w:rPr>
          <w:rFonts w:hint="eastAsia"/>
          <w:color w:val="7030A0"/>
        </w:rPr>
        <w:lastRenderedPageBreak/>
        <w:t>7</w:t>
      </w:r>
      <w:r w:rsidRPr="00B031B2">
        <w:rPr>
          <w:rFonts w:hint="eastAsia"/>
          <w:color w:val="7030A0"/>
        </w:rPr>
        <w:t>、（</w:t>
      </w:r>
      <w:r w:rsidRPr="00B031B2">
        <w:rPr>
          <w:rFonts w:hint="eastAsia"/>
          <w:color w:val="7030A0"/>
        </w:rPr>
        <w:t>1</w:t>
      </w:r>
      <w:r w:rsidRPr="00B031B2">
        <w:rPr>
          <w:rFonts w:hint="eastAsia"/>
          <w:color w:val="7030A0"/>
        </w:rPr>
        <w:t>）加密分为单钥加密体制和公钥加密体制，请从计算效率和密钥管理两方面的特性分析这两种模式的优缺点，</w:t>
      </w:r>
    </w:p>
    <w:p w14:paraId="2FF39EF4" w14:textId="11F66724" w:rsidR="00B031B2" w:rsidRPr="00B031B2" w:rsidRDefault="00B031B2" w:rsidP="00B031B2">
      <w:pPr>
        <w:rPr>
          <w:color w:val="7030A0"/>
        </w:rPr>
      </w:pPr>
      <w:r w:rsidRPr="00B031B2">
        <w:rPr>
          <w:rFonts w:hint="eastAsia"/>
          <w:color w:val="7030A0"/>
        </w:rPr>
        <w:t>（</w:t>
      </w:r>
      <w:r w:rsidRPr="00B031B2">
        <w:rPr>
          <w:color w:val="7030A0"/>
        </w:rPr>
        <w:t>2</w:t>
      </w:r>
      <w:r w:rsidRPr="00B031B2">
        <w:rPr>
          <w:rFonts w:hint="eastAsia"/>
          <w:color w:val="7030A0"/>
        </w:rPr>
        <w:t>）</w:t>
      </w:r>
      <w:r w:rsidRPr="00B031B2">
        <w:rPr>
          <w:rFonts w:hint="eastAsia"/>
          <w:color w:val="7030A0"/>
        </w:rPr>
        <w:t>RSA</w:t>
      </w:r>
      <w:r w:rsidRPr="00B031B2">
        <w:rPr>
          <w:rFonts w:hint="eastAsia"/>
          <w:color w:val="7030A0"/>
        </w:rPr>
        <w:t>是对称加密算法还是非对称加密算法？假定在</w:t>
      </w:r>
      <w:r w:rsidRPr="00B031B2">
        <w:rPr>
          <w:rFonts w:hint="eastAsia"/>
          <w:color w:val="7030A0"/>
        </w:rPr>
        <w:t>RSA</w:t>
      </w:r>
      <w:r w:rsidRPr="00B031B2">
        <w:rPr>
          <w:rFonts w:hint="eastAsia"/>
          <w:color w:val="7030A0"/>
        </w:rPr>
        <w:t>算法中，两个质数</w:t>
      </w:r>
      <w:r w:rsidRPr="00B031B2">
        <w:rPr>
          <w:rFonts w:hint="eastAsia"/>
          <w:color w:val="7030A0"/>
        </w:rPr>
        <w:t>p</w:t>
      </w:r>
      <w:r w:rsidRPr="00B031B2">
        <w:rPr>
          <w:color w:val="7030A0"/>
        </w:rPr>
        <w:t>=5</w:t>
      </w:r>
      <w:r w:rsidRPr="00B031B2">
        <w:rPr>
          <w:rFonts w:hint="eastAsia"/>
          <w:color w:val="7030A0"/>
        </w:rPr>
        <w:t>，</w:t>
      </w:r>
      <w:r w:rsidRPr="00B031B2">
        <w:rPr>
          <w:rFonts w:hint="eastAsia"/>
          <w:color w:val="7030A0"/>
        </w:rPr>
        <w:t>q</w:t>
      </w:r>
      <w:r w:rsidRPr="00B031B2">
        <w:rPr>
          <w:color w:val="7030A0"/>
        </w:rPr>
        <w:t>=7</w:t>
      </w:r>
      <w:r w:rsidRPr="00B031B2">
        <w:rPr>
          <w:rFonts w:hint="eastAsia"/>
          <w:color w:val="7030A0"/>
        </w:rPr>
        <w:t>，求解对明文</w:t>
      </w:r>
      <w:r w:rsidRPr="00B031B2">
        <w:rPr>
          <w:rFonts w:hint="eastAsia"/>
          <w:color w:val="7030A0"/>
        </w:rPr>
        <w:t>5</w:t>
      </w:r>
      <w:r w:rsidRPr="00B031B2">
        <w:rPr>
          <w:rFonts w:hint="eastAsia"/>
          <w:color w:val="7030A0"/>
        </w:rPr>
        <w:t>加解密的全过程？</w:t>
      </w:r>
    </w:p>
    <w:p w14:paraId="067099BE" w14:textId="28C6C027" w:rsidR="000B6927" w:rsidRPr="009632E6" w:rsidRDefault="000B6927" w:rsidP="00F141FF"/>
    <w:p w14:paraId="6BC65F7F" w14:textId="65A0B7CB" w:rsidR="000B6927" w:rsidRDefault="009632E6" w:rsidP="00F141FF">
      <w:r w:rsidRPr="00B031B2">
        <w:rPr>
          <w:rFonts w:hint="eastAsia"/>
          <w:color w:val="7030A0"/>
        </w:rPr>
        <w:t>第一套第三题（稍有改动）</w:t>
      </w:r>
    </w:p>
    <w:p w14:paraId="2A5D5F87" w14:textId="4AAA46B3" w:rsidR="000B6927" w:rsidRDefault="009632E6" w:rsidP="00F141FF">
      <w:r>
        <w:rPr>
          <w:noProof/>
        </w:rPr>
        <w:drawing>
          <wp:inline distT="0" distB="0" distL="0" distR="0" wp14:anchorId="0167285C" wp14:editId="6A211D0B">
            <wp:extent cx="5274310" cy="638175"/>
            <wp:effectExtent l="0" t="0" r="254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638175"/>
                    </a:xfrm>
                    <a:prstGeom prst="rect">
                      <a:avLst/>
                    </a:prstGeom>
                  </pic:spPr>
                </pic:pic>
              </a:graphicData>
            </a:graphic>
          </wp:inline>
        </w:drawing>
      </w:r>
    </w:p>
    <w:p w14:paraId="7E665109" w14:textId="4FEC3410" w:rsidR="009632E6" w:rsidRPr="00B61BA0" w:rsidRDefault="0074124F" w:rsidP="00F141FF">
      <w:pPr>
        <w:rPr>
          <w:color w:val="FF0000"/>
        </w:rPr>
      </w:pPr>
      <w:r w:rsidRPr="00B61BA0">
        <w:rPr>
          <w:rFonts w:hint="eastAsia"/>
          <w:color w:val="FF0000"/>
        </w:rPr>
        <w:t>(</w:t>
      </w:r>
      <w:r w:rsidRPr="00B61BA0">
        <w:rPr>
          <w:color w:val="FF0000"/>
        </w:rPr>
        <w:t>1)</w:t>
      </w:r>
    </w:p>
    <w:p w14:paraId="772CCBBF" w14:textId="6DEB2678" w:rsidR="0074124F" w:rsidRPr="009632E6" w:rsidRDefault="00B61BA0" w:rsidP="00F141FF">
      <w:r>
        <w:rPr>
          <w:noProof/>
        </w:rPr>
        <w:drawing>
          <wp:inline distT="0" distB="0" distL="0" distR="0" wp14:anchorId="712FB8A3" wp14:editId="667BB3C8">
            <wp:extent cx="4264908" cy="1976358"/>
            <wp:effectExtent l="0" t="0" r="2540"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267606" cy="1977608"/>
                    </a:xfrm>
                    <a:prstGeom prst="rect">
                      <a:avLst/>
                    </a:prstGeom>
                  </pic:spPr>
                </pic:pic>
              </a:graphicData>
            </a:graphic>
          </wp:inline>
        </w:drawing>
      </w:r>
    </w:p>
    <w:p w14:paraId="6F8CCE14" w14:textId="03E87E15" w:rsidR="000B6927" w:rsidRPr="000B6927" w:rsidRDefault="00B61BA0" w:rsidP="00F141FF">
      <w:r>
        <w:rPr>
          <w:noProof/>
        </w:rPr>
        <w:drawing>
          <wp:inline distT="0" distB="0" distL="0" distR="0" wp14:anchorId="0939A6E7" wp14:editId="21866B93">
            <wp:extent cx="3936670" cy="2852685"/>
            <wp:effectExtent l="0" t="0" r="6985"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2315" t="3027" r="1741"/>
                    <a:stretch/>
                  </pic:blipFill>
                  <pic:spPr bwMode="auto">
                    <a:xfrm>
                      <a:off x="0" y="0"/>
                      <a:ext cx="3941949" cy="2856511"/>
                    </a:xfrm>
                    <a:prstGeom prst="rect">
                      <a:avLst/>
                    </a:prstGeom>
                    <a:ln>
                      <a:noFill/>
                    </a:ln>
                    <a:extLst>
                      <a:ext uri="{53640926-AAD7-44D8-BBD7-CCE9431645EC}">
                        <a14:shadowObscured xmlns:a14="http://schemas.microsoft.com/office/drawing/2010/main"/>
                      </a:ext>
                    </a:extLst>
                  </pic:spPr>
                </pic:pic>
              </a:graphicData>
            </a:graphic>
          </wp:inline>
        </w:drawing>
      </w:r>
    </w:p>
    <w:p w14:paraId="492B41BA" w14:textId="254E08C3" w:rsidR="00D56B13" w:rsidRPr="00F82A32" w:rsidRDefault="00B61BA0" w:rsidP="00F141FF">
      <w:pPr>
        <w:rPr>
          <w:color w:val="FF0000"/>
        </w:rPr>
      </w:pPr>
      <w:r w:rsidRPr="00F82A32">
        <w:rPr>
          <w:rFonts w:hint="eastAsia"/>
          <w:color w:val="FF0000"/>
        </w:rPr>
        <w:t>(</w:t>
      </w:r>
      <w:r w:rsidRPr="00F82A32">
        <w:rPr>
          <w:color w:val="FF0000"/>
        </w:rPr>
        <w:t>2)RSA</w:t>
      </w:r>
      <w:r w:rsidRPr="00F82A32">
        <w:rPr>
          <w:rFonts w:hint="eastAsia"/>
          <w:color w:val="FF0000"/>
        </w:rPr>
        <w:t>是非对称算法</w:t>
      </w:r>
    </w:p>
    <w:p w14:paraId="3DB2E759" w14:textId="39CAAECC" w:rsidR="00B61BA0" w:rsidRDefault="00BF19AC" w:rsidP="00F141FF">
      <w:r>
        <w:rPr>
          <w:noProof/>
        </w:rPr>
        <w:lastRenderedPageBreak/>
        <w:drawing>
          <wp:inline distT="0" distB="0" distL="0" distR="0" wp14:anchorId="2FA0AD57" wp14:editId="31A96074">
            <wp:extent cx="5274310" cy="2637155"/>
            <wp:effectExtent l="0" t="0" r="254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637155"/>
                    </a:xfrm>
                    <a:prstGeom prst="rect">
                      <a:avLst/>
                    </a:prstGeom>
                  </pic:spPr>
                </pic:pic>
              </a:graphicData>
            </a:graphic>
          </wp:inline>
        </w:drawing>
      </w:r>
    </w:p>
    <w:p w14:paraId="48B657DB" w14:textId="3C8EE83A" w:rsidR="00BF19AC" w:rsidRDefault="00BF19AC" w:rsidP="00BF19AC">
      <w:r w:rsidRPr="00840A5F">
        <w:rPr>
          <w:rFonts w:hint="eastAsia"/>
          <w:color w:val="7030A0"/>
        </w:rPr>
        <w:t>p</w:t>
      </w:r>
      <w:r w:rsidRPr="00840A5F">
        <w:rPr>
          <w:color w:val="7030A0"/>
        </w:rPr>
        <w:t>=</w:t>
      </w:r>
      <w:r>
        <w:rPr>
          <w:color w:val="7030A0"/>
        </w:rPr>
        <w:t>5</w:t>
      </w:r>
      <w:r w:rsidRPr="00840A5F">
        <w:rPr>
          <w:rFonts w:hint="eastAsia"/>
          <w:color w:val="7030A0"/>
        </w:rPr>
        <w:t>，</w:t>
      </w:r>
      <w:r w:rsidRPr="00840A5F">
        <w:rPr>
          <w:rFonts w:hint="eastAsia"/>
          <w:color w:val="7030A0"/>
        </w:rPr>
        <w:t>q</w:t>
      </w:r>
      <w:r w:rsidRPr="00840A5F">
        <w:rPr>
          <w:color w:val="7030A0"/>
        </w:rPr>
        <w:t>=</w:t>
      </w:r>
      <w:r>
        <w:rPr>
          <w:color w:val="7030A0"/>
        </w:rPr>
        <w:t>7</w:t>
      </w:r>
    </w:p>
    <w:p w14:paraId="1655353E" w14:textId="09C60DCF" w:rsidR="00BF19AC" w:rsidRDefault="00BF19AC" w:rsidP="00BF19AC">
      <w:r>
        <w:rPr>
          <w:rFonts w:hint="eastAsia"/>
        </w:rPr>
        <w:t>则</w:t>
      </w:r>
      <w:r>
        <w:rPr>
          <w:rFonts w:hint="eastAsia"/>
        </w:rPr>
        <w:t>n</w:t>
      </w:r>
      <w:r>
        <w:t>=p*</w:t>
      </w:r>
      <w:r>
        <w:rPr>
          <w:rFonts w:hint="eastAsia"/>
        </w:rPr>
        <w:t>q</w:t>
      </w:r>
      <w:r>
        <w:t>=35</w:t>
      </w:r>
      <w:r>
        <w:rPr>
          <w:rFonts w:hint="eastAsia"/>
        </w:rPr>
        <w:t>，</w:t>
      </w:r>
      <w:r>
        <w:rPr>
          <w:rFonts w:hint="eastAsia"/>
        </w:rPr>
        <w:t>z</w:t>
      </w:r>
      <w:r>
        <w:t>=(p-1)*(q-1)=24</w:t>
      </w:r>
    </w:p>
    <w:p w14:paraId="5DE84657" w14:textId="6AEDB360" w:rsidR="00BF19AC" w:rsidRDefault="00BF19AC" w:rsidP="00BF19AC">
      <w:r>
        <w:rPr>
          <w:rFonts w:hint="eastAsia"/>
        </w:rPr>
        <w:t>取</w:t>
      </w:r>
      <w:r>
        <w:rPr>
          <w:rFonts w:hint="eastAsia"/>
        </w:rPr>
        <w:t>d</w:t>
      </w:r>
      <w:r>
        <w:t>=5,e=5,</w:t>
      </w:r>
      <w:r>
        <w:rPr>
          <w:rFonts w:hint="eastAsia"/>
        </w:rPr>
        <w:t>则</w:t>
      </w:r>
      <w:r>
        <w:rPr>
          <w:rFonts w:hint="eastAsia"/>
        </w:rPr>
        <w:t>e</w:t>
      </w:r>
      <w:r>
        <w:t>*d mod z = 25 mod 8 =1</w:t>
      </w:r>
    </w:p>
    <w:p w14:paraId="32DF6800" w14:textId="3710B8A6" w:rsidR="00BF19AC" w:rsidRDefault="00BF19AC" w:rsidP="00BF19AC">
      <w:r>
        <w:rPr>
          <w:rFonts w:hint="eastAsia"/>
        </w:rPr>
        <w:t>公钥（</w:t>
      </w:r>
      <w:r>
        <w:rPr>
          <w:rFonts w:hint="eastAsia"/>
        </w:rPr>
        <w:t>e</w:t>
      </w:r>
      <w:r>
        <w:t>=</w:t>
      </w:r>
      <w:r w:rsidR="00E92D48">
        <w:t>5</w:t>
      </w:r>
      <w:r>
        <w:t>,n=</w:t>
      </w:r>
      <w:r w:rsidR="00E92D48">
        <w:t>3</w:t>
      </w:r>
      <w:r>
        <w:t>5</w:t>
      </w:r>
      <w:r>
        <w:rPr>
          <w:rFonts w:hint="eastAsia"/>
        </w:rPr>
        <w:t>）私钥（</w:t>
      </w:r>
      <w:r>
        <w:rPr>
          <w:rFonts w:hint="eastAsia"/>
        </w:rPr>
        <w:t>d</w:t>
      </w:r>
      <w:r>
        <w:t>=</w:t>
      </w:r>
      <w:r w:rsidR="00E92D48">
        <w:t>5</w:t>
      </w:r>
      <w:r>
        <w:t>,n=</w:t>
      </w:r>
      <w:r w:rsidR="00E92D48">
        <w:t>3</w:t>
      </w:r>
      <w:r>
        <w:t>5</w:t>
      </w:r>
      <w:r>
        <w:rPr>
          <w:rFonts w:hint="eastAsia"/>
        </w:rPr>
        <w:t>）</w:t>
      </w:r>
    </w:p>
    <w:p w14:paraId="3FA58D29" w14:textId="2CFF7481" w:rsidR="00BF19AC" w:rsidRDefault="00BF19AC" w:rsidP="00BF19AC">
      <w:r>
        <w:rPr>
          <w:rFonts w:hint="eastAsia"/>
        </w:rPr>
        <w:t>加密</w:t>
      </w:r>
      <w:r>
        <w:rPr>
          <w:rFonts w:hint="eastAsia"/>
        </w:rPr>
        <w:t>C</w:t>
      </w:r>
      <w:r>
        <w:t>=</w:t>
      </w:r>
      <w:proofErr w:type="spellStart"/>
      <w:r>
        <w:t>M^e</w:t>
      </w:r>
      <w:proofErr w:type="spellEnd"/>
      <w:r>
        <w:t xml:space="preserve"> mod n = 10^</w:t>
      </w:r>
      <w:r w:rsidR="00E92D48">
        <w:t>5</w:t>
      </w:r>
      <w:r>
        <w:t xml:space="preserve"> mod </w:t>
      </w:r>
      <w:r w:rsidR="00E92D48">
        <w:t>3</w:t>
      </w:r>
      <w:r>
        <w:t>5 =</w:t>
      </w:r>
      <w:r w:rsidR="004014F9">
        <w:t xml:space="preserve"> 100000 </w:t>
      </w:r>
      <w:r w:rsidR="004014F9">
        <w:rPr>
          <w:rFonts w:hint="eastAsia"/>
        </w:rPr>
        <w:t>mod</w:t>
      </w:r>
      <w:r w:rsidR="004014F9">
        <w:t xml:space="preserve"> 35=5</w:t>
      </w:r>
      <w:r w:rsidR="002C6FA3">
        <w:rPr>
          <w:rFonts w:hint="eastAsia"/>
        </w:rPr>
        <w:t>（</w:t>
      </w:r>
      <w:r w:rsidR="002C6FA3">
        <w:t>285</w:t>
      </w:r>
      <w:r w:rsidR="004014F9">
        <w:t>7</w:t>
      </w:r>
      <w:r w:rsidR="002C6FA3">
        <w:t>*35+</w:t>
      </w:r>
      <w:r w:rsidR="004014F9">
        <w:t>5</w:t>
      </w:r>
      <w:r w:rsidR="002C6FA3">
        <w:rPr>
          <w:rFonts w:hint="eastAsia"/>
        </w:rPr>
        <w:t>）</w:t>
      </w:r>
    </w:p>
    <w:p w14:paraId="4D252A79" w14:textId="62CC2762" w:rsidR="00BF19AC" w:rsidRPr="004014F9" w:rsidRDefault="00BF19AC" w:rsidP="00BF19AC">
      <w:r>
        <w:rPr>
          <w:rFonts w:hint="eastAsia"/>
        </w:rPr>
        <w:t>解密</w:t>
      </w:r>
      <w:r>
        <w:rPr>
          <w:rFonts w:hint="eastAsia"/>
        </w:rPr>
        <w:t xml:space="preserve"> </w:t>
      </w:r>
      <w:r>
        <w:t xml:space="preserve">M = </w:t>
      </w:r>
      <w:proofErr w:type="spellStart"/>
      <w:r>
        <w:t>C</w:t>
      </w:r>
      <w:r>
        <w:rPr>
          <w:rFonts w:hint="eastAsia"/>
        </w:rPr>
        <w:t>^d</w:t>
      </w:r>
      <w:proofErr w:type="spellEnd"/>
      <w:r>
        <w:t xml:space="preserve"> </w:t>
      </w:r>
      <w:r>
        <w:rPr>
          <w:rFonts w:hint="eastAsia"/>
        </w:rPr>
        <w:t>m</w:t>
      </w:r>
      <w:r>
        <w:t xml:space="preserve">od n = </w:t>
      </w:r>
      <w:r w:rsidR="004014F9">
        <w:t>5</w:t>
      </w:r>
      <w:r>
        <w:rPr>
          <w:rFonts w:hint="eastAsia"/>
        </w:rPr>
        <w:t>^</w:t>
      </w:r>
      <w:r w:rsidR="00E92D48">
        <w:t>5</w:t>
      </w:r>
      <w:r>
        <w:t xml:space="preserve"> </w:t>
      </w:r>
      <w:r>
        <w:rPr>
          <w:rFonts w:hint="eastAsia"/>
        </w:rPr>
        <w:t>mod</w:t>
      </w:r>
      <w:r>
        <w:t xml:space="preserve"> </w:t>
      </w:r>
      <w:r w:rsidR="00E92D48">
        <w:t>3</w:t>
      </w:r>
      <w:r>
        <w:t>5 =</w:t>
      </w:r>
      <w:r w:rsidR="00BD4AE3">
        <w:t>31</w:t>
      </w:r>
      <w:r w:rsidR="004014F9">
        <w:t>25</w:t>
      </w:r>
      <w:r w:rsidR="0015363E">
        <w:t xml:space="preserve"> </w:t>
      </w:r>
      <w:r w:rsidR="0015363E">
        <w:rPr>
          <w:rFonts w:hint="eastAsia"/>
        </w:rPr>
        <w:t>mod</w:t>
      </w:r>
      <w:r w:rsidR="0015363E">
        <w:t xml:space="preserve"> 35=</w:t>
      </w:r>
      <w:r>
        <w:t xml:space="preserve"> </w:t>
      </w:r>
      <w:r w:rsidR="004014F9">
        <w:t>10</w:t>
      </w:r>
      <w:r w:rsidR="00BD4AE3">
        <w:rPr>
          <w:rFonts w:hint="eastAsia"/>
        </w:rPr>
        <w:t>（</w:t>
      </w:r>
      <w:r w:rsidR="00BD4AE3">
        <w:rPr>
          <w:rFonts w:hint="eastAsia"/>
        </w:rPr>
        <w:t>8</w:t>
      </w:r>
      <w:r w:rsidR="00BD4AE3">
        <w:t>9*35+10</w:t>
      </w:r>
      <w:r w:rsidR="00BD4AE3">
        <w:rPr>
          <w:rFonts w:hint="eastAsia"/>
        </w:rPr>
        <w:t>）</w:t>
      </w:r>
    </w:p>
    <w:p w14:paraId="71BEC1DB" w14:textId="3E1FE1E0" w:rsidR="00F64186" w:rsidRPr="00F64186" w:rsidRDefault="00F64186" w:rsidP="00BF19AC"/>
    <w:p w14:paraId="2F71607F" w14:textId="77777777" w:rsidR="00193D42" w:rsidRPr="00193D42" w:rsidRDefault="00193D42" w:rsidP="00193D42">
      <w:pPr>
        <w:rPr>
          <w:color w:val="00B050"/>
        </w:rPr>
      </w:pPr>
      <w:r w:rsidRPr="00193D42">
        <w:rPr>
          <w:rFonts w:hint="eastAsia"/>
          <w:color w:val="00B050"/>
        </w:rPr>
        <w:t>计算器左侧有个÷</w:t>
      </w:r>
      <w:r w:rsidRPr="00193D42">
        <w:rPr>
          <w:color w:val="00B050"/>
        </w:rPr>
        <w:t>R</w:t>
      </w:r>
      <w:r w:rsidRPr="00193D42">
        <w:rPr>
          <w:rFonts w:hint="eastAsia"/>
          <w:color w:val="00B050"/>
        </w:rPr>
        <w:t>，先按下</w:t>
      </w:r>
      <w:r w:rsidRPr="00193D42">
        <w:rPr>
          <w:rFonts w:hint="eastAsia"/>
          <w:color w:val="00B050"/>
        </w:rPr>
        <w:t>A</w:t>
      </w:r>
      <w:r w:rsidRPr="00193D42">
        <w:rPr>
          <w:color w:val="00B050"/>
        </w:rPr>
        <w:t>LPHA</w:t>
      </w:r>
      <w:r w:rsidRPr="00193D42">
        <w:rPr>
          <w:rFonts w:hint="eastAsia"/>
          <w:color w:val="00B050"/>
        </w:rPr>
        <w:t>红色键，再按下此键，就可以计算商和余数</w:t>
      </w:r>
    </w:p>
    <w:p w14:paraId="682916D4" w14:textId="77777777" w:rsidR="00F64186" w:rsidRPr="00193D42" w:rsidRDefault="00F64186" w:rsidP="00BF19AC"/>
    <w:p w14:paraId="05B85FE4" w14:textId="77777777" w:rsidR="0008153E" w:rsidRDefault="0008153E" w:rsidP="00F141FF"/>
    <w:p w14:paraId="50F5EB8D" w14:textId="08C245F9" w:rsidR="00B61BA0" w:rsidRDefault="00B61BA0" w:rsidP="00F141FF"/>
    <w:p w14:paraId="20031396" w14:textId="77777777" w:rsidR="008707CD" w:rsidRDefault="008707CD" w:rsidP="00F141FF"/>
    <w:p w14:paraId="7A9ED409" w14:textId="77777777" w:rsidR="00BB600F" w:rsidRDefault="00BB600F" w:rsidP="00F141FF">
      <w:pPr>
        <w:rPr>
          <w:color w:val="7030A0"/>
        </w:rPr>
      </w:pPr>
      <w:r w:rsidRPr="00BB600F">
        <w:rPr>
          <w:rFonts w:hint="eastAsia"/>
          <w:color w:val="7030A0"/>
        </w:rPr>
        <w:t>8</w:t>
      </w:r>
      <w:r w:rsidRPr="00BB600F">
        <w:rPr>
          <w:rFonts w:hint="eastAsia"/>
          <w:color w:val="7030A0"/>
        </w:rPr>
        <w:t>、一个“客户</w:t>
      </w:r>
      <w:r w:rsidRPr="00BB600F">
        <w:rPr>
          <w:rFonts w:hint="eastAsia"/>
          <w:color w:val="7030A0"/>
        </w:rPr>
        <w:t>-</w:t>
      </w:r>
      <w:r w:rsidRPr="00BB600F">
        <w:rPr>
          <w:rFonts w:hint="eastAsia"/>
          <w:color w:val="7030A0"/>
        </w:rPr>
        <w:t>服务器”系统的性能受到两个网络因素的影响：网络带宽（每秒传输多少位）和延迟（第</w:t>
      </w:r>
      <w:r w:rsidRPr="00BB600F">
        <w:rPr>
          <w:rFonts w:hint="eastAsia"/>
          <w:color w:val="7030A0"/>
        </w:rPr>
        <w:t>1</w:t>
      </w:r>
      <w:r w:rsidRPr="00BB600F">
        <w:rPr>
          <w:rFonts w:hint="eastAsia"/>
          <w:color w:val="7030A0"/>
        </w:rPr>
        <w:t>位从客户传播到服务器花多少秒的时间）。</w:t>
      </w:r>
    </w:p>
    <w:p w14:paraId="451464AB" w14:textId="77777777" w:rsidR="00BB600F" w:rsidRDefault="00BB600F" w:rsidP="00F141FF">
      <w:pPr>
        <w:rPr>
          <w:color w:val="7030A0"/>
        </w:rPr>
      </w:pPr>
      <w:r w:rsidRPr="00BB600F">
        <w:rPr>
          <w:rFonts w:hint="eastAsia"/>
          <w:color w:val="7030A0"/>
        </w:rPr>
        <w:t>（</w:t>
      </w:r>
      <w:r w:rsidRPr="00BB600F">
        <w:rPr>
          <w:rFonts w:hint="eastAsia"/>
          <w:color w:val="7030A0"/>
        </w:rPr>
        <w:t>1</w:t>
      </w:r>
      <w:r w:rsidRPr="00BB600F">
        <w:rPr>
          <w:rFonts w:hint="eastAsia"/>
          <w:color w:val="7030A0"/>
        </w:rPr>
        <w:t>）、带宽和延迟成反比关系吗？如果是，请阐述其关系；如果否，试给出一个具有高带宽高延迟的网络的例子，再给出一个具有低带宽低延迟的网络的例子。</w:t>
      </w:r>
    </w:p>
    <w:p w14:paraId="4B9E75C7" w14:textId="3A3958E7" w:rsidR="00B61BA0" w:rsidRPr="00BB600F" w:rsidRDefault="00BB600F" w:rsidP="00F141FF">
      <w:pPr>
        <w:rPr>
          <w:color w:val="7030A0"/>
        </w:rPr>
      </w:pPr>
      <w:r w:rsidRPr="00BB600F">
        <w:rPr>
          <w:rFonts w:hint="eastAsia"/>
          <w:color w:val="7030A0"/>
        </w:rPr>
        <w:t>（</w:t>
      </w:r>
      <w:r w:rsidRPr="00BB600F">
        <w:rPr>
          <w:rFonts w:hint="eastAsia"/>
          <w:color w:val="7030A0"/>
        </w:rPr>
        <w:t>2</w:t>
      </w:r>
      <w:r w:rsidRPr="00BB600F">
        <w:rPr>
          <w:rFonts w:hint="eastAsia"/>
          <w:color w:val="7030A0"/>
        </w:rPr>
        <w:t>）、除了带宽和延迟还需要什么其他的参数，才能很好的刻画一个用于视频传输网络所提供的服务质量？</w:t>
      </w:r>
    </w:p>
    <w:p w14:paraId="08B0E956" w14:textId="2E09BEDA" w:rsidR="00BB600F" w:rsidRDefault="00613327" w:rsidP="00F141FF">
      <w:r>
        <w:rPr>
          <w:noProof/>
        </w:rPr>
        <w:drawing>
          <wp:inline distT="0" distB="0" distL="0" distR="0" wp14:anchorId="46EB7F92" wp14:editId="40577E62">
            <wp:extent cx="5274310" cy="1519555"/>
            <wp:effectExtent l="0" t="0" r="254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519555"/>
                    </a:xfrm>
                    <a:prstGeom prst="rect">
                      <a:avLst/>
                    </a:prstGeom>
                  </pic:spPr>
                </pic:pic>
              </a:graphicData>
            </a:graphic>
          </wp:inline>
        </w:drawing>
      </w:r>
    </w:p>
    <w:p w14:paraId="06618AFC" w14:textId="0D435C23" w:rsidR="00BB600F" w:rsidRDefault="00BB600F" w:rsidP="00F141FF"/>
    <w:p w14:paraId="6C3267EE" w14:textId="64C9FEA9" w:rsidR="0008153E" w:rsidRDefault="0008153E" w:rsidP="00F141FF"/>
    <w:p w14:paraId="343B7422" w14:textId="67E314EA" w:rsidR="0008153E" w:rsidRDefault="0008153E" w:rsidP="00F141FF"/>
    <w:p w14:paraId="25449F1D" w14:textId="77777777" w:rsidR="0008153E" w:rsidRDefault="0008153E" w:rsidP="00F141FF"/>
    <w:p w14:paraId="71D84B25" w14:textId="6F42709A" w:rsidR="00272C49" w:rsidRDefault="00272C49" w:rsidP="00272C49">
      <w:pPr>
        <w:rPr>
          <w:color w:val="7030A0"/>
        </w:rPr>
      </w:pPr>
      <w:r w:rsidRPr="00272C49">
        <w:rPr>
          <w:rFonts w:hint="eastAsia"/>
          <w:color w:val="7030A0"/>
        </w:rPr>
        <w:lastRenderedPageBreak/>
        <w:t>9</w:t>
      </w:r>
      <w:r w:rsidRPr="00272C49">
        <w:rPr>
          <w:rFonts w:hint="eastAsia"/>
          <w:color w:val="7030A0"/>
        </w:rPr>
        <w:t>、在标准的</w:t>
      </w:r>
      <w:r w:rsidRPr="00272C49">
        <w:rPr>
          <w:rFonts w:hint="eastAsia"/>
          <w:color w:val="7030A0"/>
        </w:rPr>
        <w:t>TCP</w:t>
      </w:r>
      <w:r w:rsidRPr="00272C49">
        <w:rPr>
          <w:rFonts w:hint="eastAsia"/>
          <w:color w:val="7030A0"/>
        </w:rPr>
        <w:t>实现中，</w:t>
      </w:r>
      <w:r w:rsidRPr="00272C49">
        <w:rPr>
          <w:rFonts w:hint="eastAsia"/>
          <w:color w:val="7030A0"/>
        </w:rPr>
        <w:t>TCP</w:t>
      </w:r>
      <w:r w:rsidRPr="00272C49">
        <w:rPr>
          <w:rFonts w:hint="eastAsia"/>
          <w:color w:val="7030A0"/>
        </w:rPr>
        <w:t>连接空闲多长时间就会在下次发送数据包时，触发慢启动（简称</w:t>
      </w:r>
      <w:r w:rsidRPr="00272C49">
        <w:rPr>
          <w:rFonts w:hint="eastAsia"/>
          <w:color w:val="7030A0"/>
        </w:rPr>
        <w:t>SSAI</w:t>
      </w:r>
      <w:r w:rsidRPr="00272C49">
        <w:rPr>
          <w:rFonts w:hint="eastAsia"/>
          <w:color w:val="7030A0"/>
        </w:rPr>
        <w:t>，</w:t>
      </w:r>
      <w:r w:rsidRPr="00272C49">
        <w:rPr>
          <w:rFonts w:hint="eastAsia"/>
          <w:color w:val="7030A0"/>
        </w:rPr>
        <w:t>Slow</w:t>
      </w:r>
      <w:r w:rsidRPr="00272C49">
        <w:rPr>
          <w:color w:val="7030A0"/>
        </w:rPr>
        <w:t xml:space="preserve"> </w:t>
      </w:r>
      <w:r w:rsidRPr="00272C49">
        <w:rPr>
          <w:rFonts w:hint="eastAsia"/>
          <w:color w:val="7030A0"/>
        </w:rPr>
        <w:t>start</w:t>
      </w:r>
      <w:r w:rsidRPr="00272C49">
        <w:rPr>
          <w:color w:val="7030A0"/>
        </w:rPr>
        <w:t xml:space="preserve"> </w:t>
      </w:r>
      <w:r w:rsidRPr="00272C49">
        <w:rPr>
          <w:rFonts w:hint="eastAsia"/>
          <w:color w:val="7030A0"/>
        </w:rPr>
        <w:t>after</w:t>
      </w:r>
      <w:r w:rsidRPr="00272C49">
        <w:rPr>
          <w:color w:val="7030A0"/>
        </w:rPr>
        <w:t xml:space="preserve"> </w:t>
      </w:r>
      <w:r w:rsidRPr="00272C49">
        <w:rPr>
          <w:rFonts w:hint="eastAsia"/>
          <w:color w:val="7030A0"/>
        </w:rPr>
        <w:t>idle</w:t>
      </w:r>
      <w:r w:rsidRPr="00272C49">
        <w:rPr>
          <w:rFonts w:hint="eastAsia"/>
          <w:color w:val="7030A0"/>
        </w:rPr>
        <w:t>）？请简述此时重新慢启动开始的原因。是否可以把</w:t>
      </w:r>
      <w:r w:rsidRPr="00272C49">
        <w:rPr>
          <w:rFonts w:hint="eastAsia"/>
          <w:color w:val="7030A0"/>
        </w:rPr>
        <w:t>SSAI</w:t>
      </w:r>
      <w:r w:rsidRPr="00272C49">
        <w:rPr>
          <w:rFonts w:hint="eastAsia"/>
          <w:color w:val="7030A0"/>
        </w:rPr>
        <w:t>直接关闭掉，请简述原因。</w:t>
      </w:r>
    </w:p>
    <w:p w14:paraId="62E6B995" w14:textId="55A83236" w:rsidR="00030376" w:rsidRDefault="00030376" w:rsidP="00272C49">
      <w:pPr>
        <w:rPr>
          <w:color w:val="00B050"/>
        </w:rPr>
      </w:pPr>
      <w:r w:rsidRPr="00030376">
        <w:rPr>
          <w:rFonts w:hint="eastAsia"/>
          <w:color w:val="00B050"/>
        </w:rPr>
        <w:t>参考资料：</w:t>
      </w:r>
    </w:p>
    <w:p w14:paraId="309B3229" w14:textId="13B7E5D3" w:rsidR="004A41F3" w:rsidRDefault="004A41F3" w:rsidP="00272C49">
      <w:pPr>
        <w:rPr>
          <w:color w:val="00B050"/>
        </w:rPr>
      </w:pPr>
      <w:r>
        <w:rPr>
          <w:noProof/>
        </w:rPr>
        <w:drawing>
          <wp:inline distT="0" distB="0" distL="0" distR="0" wp14:anchorId="5357E797" wp14:editId="6E5C7B92">
            <wp:extent cx="2371429" cy="209524"/>
            <wp:effectExtent l="0" t="0" r="0" b="63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371429" cy="209524"/>
                    </a:xfrm>
                    <a:prstGeom prst="rect">
                      <a:avLst/>
                    </a:prstGeom>
                  </pic:spPr>
                </pic:pic>
              </a:graphicData>
            </a:graphic>
          </wp:inline>
        </w:drawing>
      </w:r>
      <w:r w:rsidR="00641743">
        <w:rPr>
          <w:rFonts w:hint="eastAsia"/>
          <w:color w:val="00B050"/>
        </w:rPr>
        <w:t>P</w:t>
      </w:r>
      <w:r w:rsidR="00641743">
        <w:rPr>
          <w:color w:val="00B050"/>
        </w:rPr>
        <w:t>36</w:t>
      </w:r>
    </w:p>
    <w:p w14:paraId="7A6A5225" w14:textId="53961A0B" w:rsidR="003A2B03" w:rsidRPr="00030376" w:rsidRDefault="003A2B03" w:rsidP="00272C49">
      <w:pPr>
        <w:rPr>
          <w:color w:val="00B050"/>
        </w:rPr>
      </w:pPr>
      <w:r w:rsidRPr="003A2B03">
        <w:rPr>
          <w:noProof/>
          <w:color w:val="00B050"/>
        </w:rPr>
        <w:drawing>
          <wp:inline distT="0" distB="0" distL="0" distR="0" wp14:anchorId="6323FE0E" wp14:editId="76D65372">
            <wp:extent cx="2460650" cy="207818"/>
            <wp:effectExtent l="0" t="0" r="0"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 b="15868"/>
                    <a:stretch/>
                  </pic:blipFill>
                  <pic:spPr bwMode="auto">
                    <a:xfrm>
                      <a:off x="0" y="0"/>
                      <a:ext cx="2466667" cy="208326"/>
                    </a:xfrm>
                    <a:prstGeom prst="rect">
                      <a:avLst/>
                    </a:prstGeom>
                    <a:ln>
                      <a:noFill/>
                    </a:ln>
                    <a:extLst>
                      <a:ext uri="{53640926-AAD7-44D8-BBD7-CCE9431645EC}">
                        <a14:shadowObscured xmlns:a14="http://schemas.microsoft.com/office/drawing/2010/main"/>
                      </a:ext>
                    </a:extLst>
                  </pic:spPr>
                </pic:pic>
              </a:graphicData>
            </a:graphic>
          </wp:inline>
        </w:drawing>
      </w:r>
      <w:r w:rsidR="009D1CBA">
        <w:rPr>
          <w:color w:val="00B050"/>
        </w:rPr>
        <w:t>P6+</w:t>
      </w:r>
      <w:r w:rsidRPr="003A2B03">
        <w:rPr>
          <w:rFonts w:hint="eastAsia"/>
          <w:color w:val="00B050"/>
        </w:rPr>
        <w:t>P</w:t>
      </w:r>
      <w:r w:rsidR="00716065">
        <w:rPr>
          <w:color w:val="00B050"/>
        </w:rPr>
        <w:t>1</w:t>
      </w:r>
      <w:r w:rsidRPr="003A2B03">
        <w:rPr>
          <w:color w:val="00B050"/>
        </w:rPr>
        <w:t>6</w:t>
      </w:r>
    </w:p>
    <w:p w14:paraId="4CD6F8AD" w14:textId="07D388C0" w:rsidR="00030376" w:rsidRPr="00272C49" w:rsidRDefault="00716065" w:rsidP="00272C49">
      <w:pPr>
        <w:rPr>
          <w:color w:val="7030A0"/>
        </w:rPr>
      </w:pPr>
      <w:r>
        <w:rPr>
          <w:noProof/>
        </w:rPr>
        <w:drawing>
          <wp:inline distT="0" distB="0" distL="0" distR="0" wp14:anchorId="7C0F0492" wp14:editId="7BAD8539">
            <wp:extent cx="5274310" cy="2312035"/>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312035"/>
                    </a:xfrm>
                    <a:prstGeom prst="rect">
                      <a:avLst/>
                    </a:prstGeom>
                  </pic:spPr>
                </pic:pic>
              </a:graphicData>
            </a:graphic>
          </wp:inline>
        </w:drawing>
      </w:r>
      <w:r w:rsidR="00B5176A">
        <w:rPr>
          <w:noProof/>
        </w:rPr>
        <w:drawing>
          <wp:inline distT="0" distB="0" distL="0" distR="0" wp14:anchorId="5931F049" wp14:editId="3BFFF033">
            <wp:extent cx="5274310" cy="2033270"/>
            <wp:effectExtent l="0" t="0" r="2540" b="508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2033270"/>
                    </a:xfrm>
                    <a:prstGeom prst="rect">
                      <a:avLst/>
                    </a:prstGeom>
                  </pic:spPr>
                </pic:pic>
              </a:graphicData>
            </a:graphic>
          </wp:inline>
        </w:drawing>
      </w:r>
    </w:p>
    <w:p w14:paraId="74EED393" w14:textId="1F6E3253" w:rsidR="00BB600F" w:rsidRDefault="00A63D46" w:rsidP="00F141FF">
      <w:r>
        <w:rPr>
          <w:noProof/>
        </w:rPr>
        <w:drawing>
          <wp:inline distT="0" distB="0" distL="0" distR="0" wp14:anchorId="618D5F4F" wp14:editId="1978916C">
            <wp:extent cx="5274310" cy="172148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1721485"/>
                    </a:xfrm>
                    <a:prstGeom prst="rect">
                      <a:avLst/>
                    </a:prstGeom>
                  </pic:spPr>
                </pic:pic>
              </a:graphicData>
            </a:graphic>
          </wp:inline>
        </w:drawing>
      </w:r>
    </w:p>
    <w:p w14:paraId="2BDB2E70" w14:textId="416FA477" w:rsidR="00272C49" w:rsidRDefault="00272C49" w:rsidP="00F141FF"/>
    <w:p w14:paraId="730546F7" w14:textId="2C80547D" w:rsidR="00A63D46" w:rsidRDefault="00A63D46" w:rsidP="00F141FF"/>
    <w:p w14:paraId="52360278" w14:textId="77777777" w:rsidR="00A63D46" w:rsidRDefault="00A63D46" w:rsidP="00F141FF"/>
    <w:p w14:paraId="6BF8707B" w14:textId="77777777" w:rsidR="00272C49" w:rsidRPr="00272C49" w:rsidRDefault="00272C49" w:rsidP="00F141FF"/>
    <w:p w14:paraId="4548360D" w14:textId="77777777" w:rsidR="008D7A08" w:rsidRPr="008D7A08" w:rsidRDefault="008D7A08" w:rsidP="008D7A08">
      <w:pPr>
        <w:rPr>
          <w:color w:val="7030A0"/>
        </w:rPr>
      </w:pPr>
      <w:r w:rsidRPr="008D7A08">
        <w:rPr>
          <w:rFonts w:hint="eastAsia"/>
          <w:color w:val="7030A0"/>
        </w:rPr>
        <w:lastRenderedPageBreak/>
        <w:t>1</w:t>
      </w:r>
      <w:r w:rsidRPr="008D7A08">
        <w:rPr>
          <w:color w:val="7030A0"/>
        </w:rPr>
        <w:t>0</w:t>
      </w:r>
      <w:r w:rsidRPr="008D7A08">
        <w:rPr>
          <w:rFonts w:hint="eastAsia"/>
          <w:color w:val="7030A0"/>
        </w:rPr>
        <w:t>、在数据中心网络中，多个发送端向一个接收端发送数据时，会带来</w:t>
      </w:r>
      <w:r w:rsidRPr="008D7A08">
        <w:rPr>
          <w:rFonts w:hint="eastAsia"/>
          <w:color w:val="7030A0"/>
        </w:rPr>
        <w:t>TCP</w:t>
      </w:r>
      <w:r w:rsidRPr="008D7A08">
        <w:rPr>
          <w:color w:val="7030A0"/>
        </w:rPr>
        <w:t xml:space="preserve"> </w:t>
      </w:r>
      <w:proofErr w:type="spellStart"/>
      <w:r w:rsidRPr="008D7A08">
        <w:rPr>
          <w:rFonts w:hint="eastAsia"/>
          <w:color w:val="7030A0"/>
        </w:rPr>
        <w:t>Incast</w:t>
      </w:r>
      <w:proofErr w:type="spellEnd"/>
      <w:r w:rsidRPr="008D7A08">
        <w:rPr>
          <w:rFonts w:hint="eastAsia"/>
          <w:color w:val="7030A0"/>
        </w:rPr>
        <w:t>问题。请简述</w:t>
      </w:r>
      <w:r w:rsidRPr="008D7A08">
        <w:rPr>
          <w:rFonts w:hint="eastAsia"/>
          <w:color w:val="7030A0"/>
        </w:rPr>
        <w:t>TCP</w:t>
      </w:r>
      <w:r w:rsidRPr="008D7A08">
        <w:rPr>
          <w:color w:val="7030A0"/>
        </w:rPr>
        <w:t xml:space="preserve"> </w:t>
      </w:r>
      <w:proofErr w:type="spellStart"/>
      <w:r w:rsidRPr="008D7A08">
        <w:rPr>
          <w:rFonts w:hint="eastAsia"/>
          <w:color w:val="7030A0"/>
        </w:rPr>
        <w:t>Incast</w:t>
      </w:r>
      <w:proofErr w:type="spellEnd"/>
      <w:r w:rsidRPr="008D7A08">
        <w:rPr>
          <w:color w:val="7030A0"/>
        </w:rPr>
        <w:t xml:space="preserve"> </w:t>
      </w:r>
      <w:r w:rsidRPr="008D7A08">
        <w:rPr>
          <w:rFonts w:hint="eastAsia"/>
          <w:color w:val="7030A0"/>
        </w:rPr>
        <w:t>问题发生的原因，以及可能的解决方案。</w:t>
      </w:r>
    </w:p>
    <w:p w14:paraId="3D22A82A" w14:textId="77777777" w:rsidR="005C4D79" w:rsidRDefault="005C4D79" w:rsidP="005C4D79">
      <w:pPr>
        <w:rPr>
          <w:color w:val="00B050"/>
        </w:rPr>
      </w:pPr>
      <w:r w:rsidRPr="00030376">
        <w:rPr>
          <w:rFonts w:hint="eastAsia"/>
          <w:color w:val="00B050"/>
        </w:rPr>
        <w:t>参考资料：</w:t>
      </w:r>
    </w:p>
    <w:p w14:paraId="54EB2BDE" w14:textId="1FBB6BF1" w:rsidR="00B61BA0" w:rsidRDefault="005C4D79" w:rsidP="00F141FF">
      <w:pPr>
        <w:rPr>
          <w:color w:val="00B050"/>
        </w:rPr>
      </w:pPr>
      <w:r w:rsidRPr="00D91793">
        <w:rPr>
          <w:noProof/>
          <w:color w:val="00B050"/>
        </w:rPr>
        <w:drawing>
          <wp:inline distT="0" distB="0" distL="0" distR="0" wp14:anchorId="42D23E25" wp14:editId="16A6EA29">
            <wp:extent cx="2009524" cy="219048"/>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009524" cy="219048"/>
                    </a:xfrm>
                    <a:prstGeom prst="rect">
                      <a:avLst/>
                    </a:prstGeom>
                  </pic:spPr>
                </pic:pic>
              </a:graphicData>
            </a:graphic>
          </wp:inline>
        </w:drawing>
      </w:r>
      <w:r w:rsidR="00D91793" w:rsidRPr="00D91793">
        <w:rPr>
          <w:rFonts w:hint="eastAsia"/>
          <w:color w:val="00B050"/>
        </w:rPr>
        <w:t>P</w:t>
      </w:r>
      <w:r w:rsidR="00D91793" w:rsidRPr="00D91793">
        <w:rPr>
          <w:color w:val="00B050"/>
        </w:rPr>
        <w:t>44</w:t>
      </w:r>
      <w:r w:rsidR="009741C7">
        <w:rPr>
          <w:color w:val="00B050"/>
        </w:rPr>
        <w:t>-50</w:t>
      </w:r>
    </w:p>
    <w:p w14:paraId="7428C860" w14:textId="55493098" w:rsidR="009741C7" w:rsidRPr="00D91793" w:rsidRDefault="003D0A3C" w:rsidP="00F141FF">
      <w:pPr>
        <w:rPr>
          <w:color w:val="00B050"/>
        </w:rPr>
      </w:pPr>
      <w:r>
        <w:rPr>
          <w:noProof/>
        </w:rPr>
        <w:drawing>
          <wp:inline distT="0" distB="0" distL="0" distR="0" wp14:anchorId="73DA1FBE" wp14:editId="43EAAFB9">
            <wp:extent cx="5274310" cy="2223770"/>
            <wp:effectExtent l="0" t="0" r="2540" b="508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2223770"/>
                    </a:xfrm>
                    <a:prstGeom prst="rect">
                      <a:avLst/>
                    </a:prstGeom>
                  </pic:spPr>
                </pic:pic>
              </a:graphicData>
            </a:graphic>
          </wp:inline>
        </w:drawing>
      </w:r>
    </w:p>
    <w:p w14:paraId="2B075E19" w14:textId="4A1F60F7" w:rsidR="008D7A08" w:rsidRDefault="008D7A08" w:rsidP="00F141FF"/>
    <w:p w14:paraId="759D635E" w14:textId="77777777" w:rsidR="004C350D" w:rsidRPr="0083389B" w:rsidRDefault="004C350D" w:rsidP="004C350D">
      <w:pPr>
        <w:rPr>
          <w:color w:val="7030A0"/>
        </w:rPr>
      </w:pPr>
      <w:r w:rsidRPr="0083389B">
        <w:rPr>
          <w:rFonts w:hint="eastAsia"/>
          <w:color w:val="7030A0"/>
        </w:rPr>
        <w:t>11</w:t>
      </w:r>
      <w:r w:rsidRPr="0083389B">
        <w:rPr>
          <w:rFonts w:hint="eastAsia"/>
          <w:color w:val="7030A0"/>
        </w:rPr>
        <w:t>、下图是</w:t>
      </w:r>
      <w:r w:rsidRPr="0083389B">
        <w:rPr>
          <w:rFonts w:hint="eastAsia"/>
          <w:color w:val="7030A0"/>
        </w:rPr>
        <w:t xml:space="preserve">OpenFlow </w:t>
      </w:r>
      <w:r w:rsidRPr="0083389B">
        <w:rPr>
          <w:rFonts w:hint="eastAsia"/>
          <w:color w:val="7030A0"/>
        </w:rPr>
        <w:t>局域网络拓扑，</w:t>
      </w:r>
      <w:r w:rsidRPr="0083389B">
        <w:rPr>
          <w:rFonts w:hint="eastAsia"/>
          <w:color w:val="7030A0"/>
        </w:rPr>
        <w:t>S1</w:t>
      </w:r>
      <w:r w:rsidRPr="0083389B">
        <w:rPr>
          <w:rFonts w:hint="eastAsia"/>
          <w:color w:val="7030A0"/>
        </w:rPr>
        <w:t>的流表包含一条转发规则，</w:t>
      </w:r>
      <w:r w:rsidRPr="0083389B">
        <w:rPr>
          <w:rFonts w:hint="eastAsia"/>
          <w:color w:val="7030A0"/>
        </w:rPr>
        <w:t>Controller</w:t>
      </w:r>
      <w:r w:rsidRPr="0083389B">
        <w:rPr>
          <w:rFonts w:hint="eastAsia"/>
          <w:color w:val="7030A0"/>
        </w:rPr>
        <w:t>持有全局网络的拓扑信息。请描述</w:t>
      </w:r>
      <w:r w:rsidRPr="0083389B">
        <w:rPr>
          <w:rFonts w:hint="eastAsia"/>
          <w:color w:val="7030A0"/>
        </w:rPr>
        <w:t xml:space="preserve">Packet 1 </w:t>
      </w:r>
      <w:r w:rsidRPr="0083389B">
        <w:rPr>
          <w:rFonts w:hint="eastAsia"/>
          <w:color w:val="7030A0"/>
        </w:rPr>
        <w:t>从</w:t>
      </w:r>
      <w:r w:rsidRPr="0083389B">
        <w:rPr>
          <w:rFonts w:hint="eastAsia"/>
          <w:color w:val="7030A0"/>
        </w:rPr>
        <w:t>C1</w:t>
      </w:r>
      <w:r w:rsidRPr="0083389B">
        <w:rPr>
          <w:rFonts w:hint="eastAsia"/>
          <w:color w:val="7030A0"/>
        </w:rPr>
        <w:t>到</w:t>
      </w:r>
      <w:r w:rsidRPr="0083389B">
        <w:rPr>
          <w:rFonts w:hint="eastAsia"/>
          <w:color w:val="7030A0"/>
        </w:rPr>
        <w:t>H2</w:t>
      </w:r>
      <w:r w:rsidRPr="0083389B">
        <w:rPr>
          <w:rFonts w:hint="eastAsia"/>
          <w:color w:val="7030A0"/>
        </w:rPr>
        <w:t>的转发过程，包括流表查询、流表安装流程以及具体的流表转发规则。</w:t>
      </w:r>
    </w:p>
    <w:p w14:paraId="30D7BDF2" w14:textId="706C7AA4" w:rsidR="005C4D79" w:rsidRPr="004C350D" w:rsidRDefault="004C350D" w:rsidP="00F141FF">
      <w:r w:rsidRPr="009E17AD">
        <w:rPr>
          <w:noProof/>
        </w:rPr>
        <w:drawing>
          <wp:inline distT="0" distB="0" distL="0" distR="0" wp14:anchorId="0CA9E782" wp14:editId="6D232F6E">
            <wp:extent cx="4013200" cy="22352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013200" cy="2235200"/>
                    </a:xfrm>
                    <a:prstGeom prst="rect">
                      <a:avLst/>
                    </a:prstGeom>
                  </pic:spPr>
                </pic:pic>
              </a:graphicData>
            </a:graphic>
          </wp:inline>
        </w:drawing>
      </w:r>
    </w:p>
    <w:p w14:paraId="677B3FF5" w14:textId="2D006A30" w:rsidR="005C4D79" w:rsidRDefault="00DF1D0F" w:rsidP="00F141FF">
      <w:r>
        <w:rPr>
          <w:noProof/>
        </w:rPr>
        <w:drawing>
          <wp:inline distT="0" distB="0" distL="0" distR="0" wp14:anchorId="03F684AA" wp14:editId="5C83F9BA">
            <wp:extent cx="4229282" cy="1212367"/>
            <wp:effectExtent l="0" t="0" r="0" b="698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240614" cy="1215615"/>
                    </a:xfrm>
                    <a:prstGeom prst="rect">
                      <a:avLst/>
                    </a:prstGeom>
                  </pic:spPr>
                </pic:pic>
              </a:graphicData>
            </a:graphic>
          </wp:inline>
        </w:drawing>
      </w:r>
    </w:p>
    <w:p w14:paraId="4C0A8F88" w14:textId="4C312567" w:rsidR="004C350D" w:rsidRDefault="004C350D" w:rsidP="00F141FF"/>
    <w:p w14:paraId="1474C7D2" w14:textId="5F22903D" w:rsidR="004C350D" w:rsidRDefault="004C350D" w:rsidP="00F141FF"/>
    <w:p w14:paraId="4C0462E7" w14:textId="5F532397" w:rsidR="004C350D" w:rsidRDefault="004C350D" w:rsidP="00F141FF"/>
    <w:p w14:paraId="1389325F" w14:textId="65A90651" w:rsidR="004C350D" w:rsidRDefault="004C350D" w:rsidP="00F141FF"/>
    <w:p w14:paraId="206434C8" w14:textId="2CAFE0E2" w:rsidR="008449BF" w:rsidRDefault="008449BF" w:rsidP="000F1DB3">
      <w:pPr>
        <w:pStyle w:val="2"/>
      </w:pPr>
      <w:r w:rsidRPr="008449BF">
        <w:lastRenderedPageBreak/>
        <w:t>2016-2017.pdf</w:t>
      </w:r>
      <w:r w:rsidR="000F1DB3">
        <w:t xml:space="preserve"> </w:t>
      </w:r>
      <w:r w:rsidR="000F1DB3">
        <w:rPr>
          <w:rFonts w:hint="eastAsia"/>
        </w:rPr>
        <w:t>的 附加问题</w:t>
      </w:r>
    </w:p>
    <w:p w14:paraId="74609D0B" w14:textId="592519F9" w:rsidR="000F1DB3" w:rsidRDefault="00F7022E" w:rsidP="00F141FF">
      <w:r>
        <w:rPr>
          <w:noProof/>
        </w:rPr>
        <w:drawing>
          <wp:inline distT="0" distB="0" distL="0" distR="0" wp14:anchorId="57759728" wp14:editId="4F140461">
            <wp:extent cx="5274310" cy="2199005"/>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99005"/>
                    </a:xfrm>
                    <a:prstGeom prst="rect">
                      <a:avLst/>
                    </a:prstGeom>
                  </pic:spPr>
                </pic:pic>
              </a:graphicData>
            </a:graphic>
          </wp:inline>
        </w:drawing>
      </w:r>
    </w:p>
    <w:p w14:paraId="7F625522" w14:textId="77777777" w:rsidR="0091581A" w:rsidRDefault="0091581A" w:rsidP="00F141FF"/>
    <w:p w14:paraId="779B19C4" w14:textId="296853FF" w:rsidR="009509CF" w:rsidRDefault="009509CF" w:rsidP="009509CF">
      <w:pPr>
        <w:rPr>
          <w:color w:val="FF0000"/>
        </w:rPr>
      </w:pPr>
      <w:r w:rsidRPr="003A26F6">
        <w:rPr>
          <w:rFonts w:hint="eastAsia"/>
          <w:color w:val="FF0000"/>
        </w:rPr>
        <w:t>今年</w:t>
      </w:r>
      <w:r>
        <w:rPr>
          <w:rFonts w:hint="eastAsia"/>
          <w:color w:val="FF0000"/>
        </w:rPr>
        <w:t>Qo</w:t>
      </w:r>
      <w:r>
        <w:rPr>
          <w:color w:val="FF0000"/>
        </w:rPr>
        <w:t>S</w:t>
      </w:r>
      <w:r>
        <w:rPr>
          <w:rFonts w:hint="eastAsia"/>
          <w:color w:val="FF0000"/>
        </w:rPr>
        <w:t>三个模型之一的</w:t>
      </w:r>
      <w:r w:rsidRPr="003A26F6">
        <w:rPr>
          <w:rFonts w:hint="eastAsia"/>
          <w:color w:val="FF0000"/>
        </w:rPr>
        <w:t>Int</w:t>
      </w:r>
      <w:r w:rsidR="00F76EFD">
        <w:rPr>
          <w:color w:val="FF0000"/>
        </w:rPr>
        <w:t>-</w:t>
      </w:r>
      <w:r w:rsidRPr="003A26F6">
        <w:rPr>
          <w:color w:val="FF0000"/>
        </w:rPr>
        <w:t xml:space="preserve">Serv </w:t>
      </w:r>
      <w:r w:rsidRPr="003A26F6">
        <w:rPr>
          <w:rFonts w:hint="eastAsia"/>
          <w:color w:val="FF0000"/>
        </w:rPr>
        <w:t>是重点</w:t>
      </w:r>
      <w:r>
        <w:rPr>
          <w:rFonts w:hint="eastAsia"/>
          <w:color w:val="FF0000"/>
        </w:rPr>
        <w:t>，看里面的东西</w:t>
      </w:r>
    </w:p>
    <w:p w14:paraId="73FFBB90" w14:textId="08F4859F" w:rsidR="000F1DB3" w:rsidRDefault="00DE78C8" w:rsidP="00F141FF">
      <w:pPr>
        <w:rPr>
          <w:noProof/>
        </w:rPr>
      </w:pPr>
      <w:r>
        <w:rPr>
          <w:noProof/>
        </w:rPr>
        <w:drawing>
          <wp:inline distT="0" distB="0" distL="0" distR="0" wp14:anchorId="27B6E9C6" wp14:editId="11085A59">
            <wp:extent cx="5274310" cy="472567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4725670"/>
                    </a:xfrm>
                    <a:prstGeom prst="rect">
                      <a:avLst/>
                    </a:prstGeom>
                  </pic:spPr>
                </pic:pic>
              </a:graphicData>
            </a:graphic>
          </wp:inline>
        </w:drawing>
      </w:r>
      <w:r w:rsidR="00C01DB1" w:rsidRPr="00C01DB1">
        <w:rPr>
          <w:noProof/>
        </w:rPr>
        <w:t xml:space="preserve"> </w:t>
      </w:r>
      <w:r w:rsidR="00C01DB1">
        <w:rPr>
          <w:noProof/>
        </w:rPr>
        <w:lastRenderedPageBreak/>
        <w:drawing>
          <wp:inline distT="0" distB="0" distL="0" distR="0" wp14:anchorId="73654E29" wp14:editId="7613E816">
            <wp:extent cx="5274310" cy="1365885"/>
            <wp:effectExtent l="0" t="0" r="2540"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1365885"/>
                    </a:xfrm>
                    <a:prstGeom prst="rect">
                      <a:avLst/>
                    </a:prstGeom>
                  </pic:spPr>
                </pic:pic>
              </a:graphicData>
            </a:graphic>
          </wp:inline>
        </w:drawing>
      </w:r>
      <w:r w:rsidR="00C01DB1" w:rsidRPr="00C01DB1">
        <w:rPr>
          <w:noProof/>
        </w:rPr>
        <w:t xml:space="preserve"> </w:t>
      </w:r>
      <w:r w:rsidR="00C01DB1">
        <w:rPr>
          <w:noProof/>
        </w:rPr>
        <w:drawing>
          <wp:inline distT="0" distB="0" distL="0" distR="0" wp14:anchorId="5C11828E" wp14:editId="37C2F239">
            <wp:extent cx="5274310" cy="217170"/>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17170"/>
                    </a:xfrm>
                    <a:prstGeom prst="rect">
                      <a:avLst/>
                    </a:prstGeom>
                  </pic:spPr>
                </pic:pic>
              </a:graphicData>
            </a:graphic>
          </wp:inline>
        </w:drawing>
      </w:r>
    </w:p>
    <w:p w14:paraId="2DEC311E" w14:textId="3DFEDD8D" w:rsidR="0091581A" w:rsidRDefault="0091581A" w:rsidP="00F141FF"/>
    <w:p w14:paraId="758651D8" w14:textId="3F0874F7" w:rsidR="0008531E" w:rsidRPr="0008531E" w:rsidRDefault="0008531E" w:rsidP="00F141FF">
      <w:pPr>
        <w:rPr>
          <w:color w:val="FF0000"/>
        </w:rPr>
      </w:pPr>
      <w:r w:rsidRPr="0008531E">
        <w:rPr>
          <w:rFonts w:hint="eastAsia"/>
          <w:color w:val="FF0000"/>
        </w:rPr>
        <w:t>重点</w:t>
      </w:r>
      <w:r w:rsidRPr="0008531E">
        <w:rPr>
          <w:rFonts w:hint="eastAsia"/>
          <w:color w:val="FF0000"/>
        </w:rPr>
        <w:t>RSVP</w:t>
      </w:r>
      <w:r w:rsidRPr="0008531E">
        <w:rPr>
          <w:rFonts w:hint="eastAsia"/>
          <w:color w:val="FF0000"/>
        </w:rPr>
        <w:t>原理</w:t>
      </w:r>
    </w:p>
    <w:p w14:paraId="7D421EFA" w14:textId="2CCF430D" w:rsidR="000F1DB3" w:rsidRDefault="0091581A" w:rsidP="00F141FF">
      <w:r>
        <w:rPr>
          <w:noProof/>
        </w:rPr>
        <w:drawing>
          <wp:inline distT="0" distB="0" distL="0" distR="0" wp14:anchorId="264C21B1" wp14:editId="7AF0BD72">
            <wp:extent cx="5274310" cy="165925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1659255"/>
                    </a:xfrm>
                    <a:prstGeom prst="rect">
                      <a:avLst/>
                    </a:prstGeom>
                  </pic:spPr>
                </pic:pic>
              </a:graphicData>
            </a:graphic>
          </wp:inline>
        </w:drawing>
      </w:r>
    </w:p>
    <w:p w14:paraId="049B26D3" w14:textId="4F2D2752" w:rsidR="000F1DB3" w:rsidRDefault="000F1DB3" w:rsidP="00F141FF"/>
    <w:p w14:paraId="124A573F" w14:textId="0E2217CF" w:rsidR="000F1DB3" w:rsidRDefault="00D33BB3" w:rsidP="00F141FF">
      <w:r>
        <w:rPr>
          <w:noProof/>
        </w:rPr>
        <w:drawing>
          <wp:inline distT="0" distB="0" distL="0" distR="0" wp14:anchorId="4CF81B3E" wp14:editId="329446CC">
            <wp:extent cx="5274310" cy="375602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337"/>
                    <a:stretch/>
                  </pic:blipFill>
                  <pic:spPr bwMode="auto">
                    <a:xfrm>
                      <a:off x="0" y="0"/>
                      <a:ext cx="5274310" cy="3756025"/>
                    </a:xfrm>
                    <a:prstGeom prst="rect">
                      <a:avLst/>
                    </a:prstGeom>
                    <a:ln>
                      <a:noFill/>
                    </a:ln>
                    <a:extLst>
                      <a:ext uri="{53640926-AAD7-44D8-BBD7-CCE9431645EC}">
                        <a14:shadowObscured xmlns:a14="http://schemas.microsoft.com/office/drawing/2010/main"/>
                      </a:ext>
                    </a:extLst>
                  </pic:spPr>
                </pic:pic>
              </a:graphicData>
            </a:graphic>
          </wp:inline>
        </w:drawing>
      </w:r>
    </w:p>
    <w:p w14:paraId="66F9B7B5" w14:textId="15099411" w:rsidR="000F1DB3" w:rsidRDefault="000F1DB3" w:rsidP="00F141FF"/>
    <w:p w14:paraId="2B820693" w14:textId="6457B708" w:rsidR="000F1DB3" w:rsidRDefault="000F1DB3" w:rsidP="00F141FF"/>
    <w:p w14:paraId="14159D2E" w14:textId="1C3B9713" w:rsidR="00D33BB3" w:rsidRDefault="00D33BB3" w:rsidP="00F141FF"/>
    <w:p w14:paraId="351F7192" w14:textId="77777777" w:rsidR="00D33BB3" w:rsidRDefault="00D33BB3" w:rsidP="00F141FF"/>
    <w:p w14:paraId="6EA8B7EB" w14:textId="63C5F986" w:rsidR="002C5A0C" w:rsidRDefault="002C5A0C" w:rsidP="00F141FF">
      <w:pPr>
        <w:rPr>
          <w:color w:val="00B050"/>
        </w:rPr>
      </w:pPr>
      <w:r>
        <w:rPr>
          <w:noProof/>
        </w:rPr>
        <w:lastRenderedPageBreak/>
        <w:drawing>
          <wp:inline distT="0" distB="0" distL="0" distR="0" wp14:anchorId="3D0268D7" wp14:editId="530B8517">
            <wp:extent cx="5274310" cy="2724785"/>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2724785"/>
                    </a:xfrm>
                    <a:prstGeom prst="rect">
                      <a:avLst/>
                    </a:prstGeom>
                  </pic:spPr>
                </pic:pic>
              </a:graphicData>
            </a:graphic>
          </wp:inline>
        </w:drawing>
      </w:r>
    </w:p>
    <w:p w14:paraId="44EED7BB" w14:textId="44F7BA09" w:rsidR="000F1DB3" w:rsidRPr="002C5A0C" w:rsidRDefault="002C5A0C" w:rsidP="00F141FF">
      <w:pPr>
        <w:rPr>
          <w:color w:val="00B050"/>
        </w:rPr>
      </w:pPr>
      <w:r w:rsidRPr="002C5A0C">
        <w:rPr>
          <w:rFonts w:hint="eastAsia"/>
          <w:color w:val="00B050"/>
        </w:rPr>
        <w:t>考试考区块链和数据库的区别</w:t>
      </w:r>
    </w:p>
    <w:p w14:paraId="67D24A6D" w14:textId="415C7057" w:rsidR="000F1DB3" w:rsidRDefault="001215AA" w:rsidP="00F141FF">
      <w:r>
        <w:rPr>
          <w:noProof/>
        </w:rPr>
        <w:drawing>
          <wp:inline distT="0" distB="0" distL="0" distR="0" wp14:anchorId="124E7FE4" wp14:editId="688D0FD6">
            <wp:extent cx="5243014" cy="3147333"/>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43014" cy="3147333"/>
                    </a:xfrm>
                    <a:prstGeom prst="rect">
                      <a:avLst/>
                    </a:prstGeom>
                  </pic:spPr>
                </pic:pic>
              </a:graphicData>
            </a:graphic>
          </wp:inline>
        </w:drawing>
      </w:r>
    </w:p>
    <w:p w14:paraId="4D252615" w14:textId="77C965E2" w:rsidR="002C5A0C" w:rsidRDefault="001215AA" w:rsidP="00F141FF">
      <w:r w:rsidRPr="0015591E">
        <w:rPr>
          <w:noProof/>
        </w:rPr>
        <w:drawing>
          <wp:inline distT="0" distB="0" distL="0" distR="0" wp14:anchorId="04568B43" wp14:editId="3D9EB217">
            <wp:extent cx="5274310" cy="1447800"/>
            <wp:effectExtent l="0" t="0" r="254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b="51199"/>
                    <a:stretch/>
                  </pic:blipFill>
                  <pic:spPr bwMode="auto">
                    <a:xfrm>
                      <a:off x="0" y="0"/>
                      <a:ext cx="5274310" cy="1447800"/>
                    </a:xfrm>
                    <a:prstGeom prst="rect">
                      <a:avLst/>
                    </a:prstGeom>
                    <a:noFill/>
                    <a:ln>
                      <a:noFill/>
                    </a:ln>
                    <a:extLst>
                      <a:ext uri="{53640926-AAD7-44D8-BBD7-CCE9431645EC}">
                        <a14:shadowObscured xmlns:a14="http://schemas.microsoft.com/office/drawing/2010/main"/>
                      </a:ext>
                    </a:extLst>
                  </pic:spPr>
                </pic:pic>
              </a:graphicData>
            </a:graphic>
          </wp:inline>
        </w:drawing>
      </w:r>
    </w:p>
    <w:p w14:paraId="2B62AADA" w14:textId="19B7BD44" w:rsidR="002C5A0C" w:rsidRDefault="001215AA" w:rsidP="00F141FF">
      <w:r>
        <w:rPr>
          <w:noProof/>
        </w:rPr>
        <w:drawing>
          <wp:inline distT="0" distB="0" distL="0" distR="0" wp14:anchorId="2F4F531B" wp14:editId="11340D66">
            <wp:extent cx="4099915" cy="914479"/>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99915" cy="914479"/>
                    </a:xfrm>
                    <a:prstGeom prst="rect">
                      <a:avLst/>
                    </a:prstGeom>
                  </pic:spPr>
                </pic:pic>
              </a:graphicData>
            </a:graphic>
          </wp:inline>
        </w:drawing>
      </w:r>
    </w:p>
    <w:p w14:paraId="690376BC" w14:textId="0CD53D65" w:rsidR="001215AA" w:rsidRDefault="001215AA" w:rsidP="00F141FF">
      <w:r w:rsidRPr="00983D82">
        <w:rPr>
          <w:noProof/>
        </w:rPr>
        <w:lastRenderedPageBreak/>
        <w:drawing>
          <wp:inline distT="0" distB="0" distL="0" distR="0" wp14:anchorId="73CE7F19" wp14:editId="405F0E63">
            <wp:extent cx="5274310" cy="2963545"/>
            <wp:effectExtent l="0" t="0" r="2540" b="825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4310" cy="2963545"/>
                    </a:xfrm>
                    <a:prstGeom prst="rect">
                      <a:avLst/>
                    </a:prstGeom>
                    <a:noFill/>
                    <a:ln>
                      <a:noFill/>
                    </a:ln>
                  </pic:spPr>
                </pic:pic>
              </a:graphicData>
            </a:graphic>
          </wp:inline>
        </w:drawing>
      </w:r>
    </w:p>
    <w:p w14:paraId="6BA0FE44" w14:textId="5551A928" w:rsidR="001215AA" w:rsidRDefault="001215AA" w:rsidP="00F141FF"/>
    <w:p w14:paraId="38D34158" w14:textId="1B7E9055" w:rsidR="001215AA" w:rsidRDefault="001215AA" w:rsidP="00F141FF"/>
    <w:p w14:paraId="6173CBAB" w14:textId="32594134" w:rsidR="001215AA" w:rsidRDefault="001215AA" w:rsidP="00F141FF"/>
    <w:p w14:paraId="252738D1" w14:textId="6CBB63FE" w:rsidR="001215AA" w:rsidRDefault="001215AA" w:rsidP="00F141FF"/>
    <w:p w14:paraId="6BF7FEB5" w14:textId="77777777" w:rsidR="001215AA" w:rsidRDefault="001215AA" w:rsidP="00F141FF"/>
    <w:p w14:paraId="6484B4A5" w14:textId="1779E4E9" w:rsidR="004C350D" w:rsidRDefault="00B17C9C" w:rsidP="008449BF">
      <w:pPr>
        <w:pStyle w:val="2"/>
        <w:pageBreakBefore/>
        <w:spacing w:line="415" w:lineRule="auto"/>
      </w:pPr>
      <w:r>
        <w:rPr>
          <w:rFonts w:hint="eastAsia"/>
        </w:rPr>
        <w:lastRenderedPageBreak/>
        <w:t>2</w:t>
      </w:r>
      <w:r>
        <w:t>019</w:t>
      </w:r>
    </w:p>
    <w:p w14:paraId="413C1157" w14:textId="15F09711" w:rsidR="004C350D" w:rsidRDefault="007943FD" w:rsidP="00F141FF">
      <w:r>
        <w:rPr>
          <w:noProof/>
        </w:rPr>
        <w:drawing>
          <wp:inline distT="0" distB="0" distL="0" distR="0" wp14:anchorId="49E020F3" wp14:editId="1A975B8D">
            <wp:extent cx="5274310" cy="6288405"/>
            <wp:effectExtent l="0" t="0" r="254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6288405"/>
                    </a:xfrm>
                    <a:prstGeom prst="rect">
                      <a:avLst/>
                    </a:prstGeom>
                  </pic:spPr>
                </pic:pic>
              </a:graphicData>
            </a:graphic>
          </wp:inline>
        </w:drawing>
      </w:r>
    </w:p>
    <w:p w14:paraId="6F2D6A51" w14:textId="54E3A430" w:rsidR="00923859" w:rsidRPr="00923859" w:rsidRDefault="00923859" w:rsidP="00923859">
      <w:pPr>
        <w:rPr>
          <w:color w:val="7030A0"/>
        </w:rPr>
      </w:pPr>
      <w:r>
        <w:rPr>
          <w:rFonts w:hint="eastAsia"/>
          <w:color w:val="7030A0"/>
        </w:rPr>
        <w:t>1</w:t>
      </w:r>
      <w:r w:rsidRPr="008D7A08">
        <w:rPr>
          <w:rFonts w:hint="eastAsia"/>
          <w:color w:val="7030A0"/>
        </w:rPr>
        <w:t>、</w:t>
      </w:r>
      <w:r w:rsidRPr="00923859">
        <w:rPr>
          <w:rFonts w:hint="eastAsia"/>
          <w:color w:val="7030A0"/>
        </w:rPr>
        <w:t>互联网体系结构可自下而上分为链路层，网络层，传输层和应用层，请简述各层主要功</w:t>
      </w:r>
    </w:p>
    <w:p w14:paraId="18DE86E7" w14:textId="0AA7FD85" w:rsidR="008449BF" w:rsidRDefault="00923859" w:rsidP="00923859">
      <w:pPr>
        <w:rPr>
          <w:color w:val="7030A0"/>
        </w:rPr>
      </w:pPr>
      <w:r w:rsidRPr="00923859">
        <w:rPr>
          <w:rFonts w:hint="eastAsia"/>
          <w:color w:val="7030A0"/>
        </w:rPr>
        <w:t>能，与代表性协议，以及该分层模型的优缺点</w:t>
      </w:r>
    </w:p>
    <w:p w14:paraId="58FC0FE5" w14:textId="77777777" w:rsidR="00B3362F" w:rsidRDefault="00B3362F" w:rsidP="00923859"/>
    <w:p w14:paraId="69B585D8" w14:textId="605FDF08" w:rsidR="00A01F02" w:rsidRDefault="002316A4" w:rsidP="00923859">
      <w:r>
        <w:rPr>
          <w:rFonts w:hint="eastAsia"/>
        </w:rPr>
        <w:t>链路层：可靠的点对点数据传输；把网络层传下来的数据报组装成帧</w:t>
      </w:r>
    </w:p>
    <w:p w14:paraId="1E74FB45" w14:textId="0DB7605F" w:rsidR="002316A4" w:rsidRDefault="002316A4" w:rsidP="00923859">
      <w:r>
        <w:rPr>
          <w:rFonts w:hint="eastAsia"/>
        </w:rPr>
        <w:t xml:space="preserve"> </w:t>
      </w:r>
      <w:r>
        <w:t xml:space="preserve">       </w:t>
      </w:r>
      <w:r>
        <w:rPr>
          <w:rFonts w:hint="eastAsia"/>
        </w:rPr>
        <w:t>功能：成帧（定义帧的开始和结束）；差错控制；流量控制；访问</w:t>
      </w:r>
      <w:r>
        <w:rPr>
          <w:rFonts w:hint="eastAsia"/>
        </w:rPr>
        <w:t>/</w:t>
      </w:r>
      <w:r>
        <w:rPr>
          <w:rFonts w:hint="eastAsia"/>
        </w:rPr>
        <w:t>接入</w:t>
      </w:r>
      <w:r>
        <w:rPr>
          <w:rFonts w:hint="eastAsia"/>
        </w:rPr>
        <w:t xml:space="preserve"> </w:t>
      </w:r>
      <w:r>
        <w:rPr>
          <w:rFonts w:hint="eastAsia"/>
        </w:rPr>
        <w:t>控制</w:t>
      </w:r>
    </w:p>
    <w:p w14:paraId="4EF8DCA6" w14:textId="22C7804E" w:rsidR="002316A4" w:rsidRDefault="002316A4" w:rsidP="00923859">
      <w:r>
        <w:rPr>
          <w:rFonts w:hint="eastAsia"/>
        </w:rPr>
        <w:t xml:space="preserve"> </w:t>
      </w:r>
      <w:r>
        <w:t xml:space="preserve">       </w:t>
      </w:r>
      <w:r>
        <w:rPr>
          <w:rFonts w:hint="eastAsia"/>
        </w:rPr>
        <w:t>主要协议：</w:t>
      </w:r>
      <w:r w:rsidR="00523563" w:rsidRPr="00B14898">
        <w:rPr>
          <w:rFonts w:hint="eastAsia"/>
          <w:color w:val="FF0000"/>
        </w:rPr>
        <w:t xml:space="preserve">Ethernet </w:t>
      </w:r>
      <w:r w:rsidR="00523563" w:rsidRPr="00B14898">
        <w:rPr>
          <w:rFonts w:hint="eastAsia"/>
          <w:color w:val="FF0000"/>
        </w:rPr>
        <w:t>、</w:t>
      </w:r>
      <w:r w:rsidRPr="00B14898">
        <w:rPr>
          <w:color w:val="FF0000"/>
        </w:rPr>
        <w:t>PPP</w:t>
      </w:r>
      <w:r>
        <w:rPr>
          <w:rFonts w:hint="eastAsia"/>
        </w:rPr>
        <w:t>、</w:t>
      </w:r>
      <w:r w:rsidR="00B14898">
        <w:rPr>
          <w:rFonts w:hint="eastAsia"/>
        </w:rPr>
        <w:t>S</w:t>
      </w:r>
      <w:r w:rsidR="00B14898">
        <w:t>DLC</w:t>
      </w:r>
      <w:r w:rsidR="00B14898">
        <w:rPr>
          <w:rFonts w:hint="eastAsia"/>
        </w:rPr>
        <w:t>、</w:t>
      </w:r>
      <w:r w:rsidR="00B14898">
        <w:rPr>
          <w:rFonts w:hint="eastAsia"/>
        </w:rPr>
        <w:t>H</w:t>
      </w:r>
      <w:r w:rsidR="00B14898">
        <w:t>DLC</w:t>
      </w:r>
      <w:r w:rsidR="00B14898">
        <w:rPr>
          <w:rFonts w:hint="eastAsia"/>
        </w:rPr>
        <w:t>、</w:t>
      </w:r>
      <w:r>
        <w:rPr>
          <w:rFonts w:hint="eastAsia"/>
        </w:rPr>
        <w:t>S</w:t>
      </w:r>
      <w:r>
        <w:t>TP</w:t>
      </w:r>
    </w:p>
    <w:p w14:paraId="701801D9" w14:textId="77777777" w:rsidR="002316A4" w:rsidRPr="00A01F02" w:rsidRDefault="002316A4" w:rsidP="00923859"/>
    <w:p w14:paraId="33F3ABE4" w14:textId="334D4B4A" w:rsidR="00E97E2A" w:rsidRDefault="00E97E2A" w:rsidP="00923859">
      <w:r>
        <w:rPr>
          <w:rFonts w:hint="eastAsia"/>
        </w:rPr>
        <w:t>网络层：网络互连、端到端传输；把分组从源端传到目的端，</w:t>
      </w:r>
      <w:r w:rsidR="000C60C3">
        <w:rPr>
          <w:rFonts w:hint="eastAsia"/>
        </w:rPr>
        <w:t>数据分组路由与转发</w:t>
      </w:r>
    </w:p>
    <w:p w14:paraId="5AE2BC49" w14:textId="5FD87DDB" w:rsidR="00E97E2A" w:rsidRDefault="00E97E2A" w:rsidP="00E97E2A">
      <w:pPr>
        <w:ind w:firstLineChars="400" w:firstLine="840"/>
      </w:pPr>
      <w:r w:rsidRPr="00A01F02">
        <w:rPr>
          <w:rFonts w:hint="eastAsia"/>
        </w:rPr>
        <w:t>功能</w:t>
      </w:r>
      <w:r>
        <w:rPr>
          <w:rFonts w:hint="eastAsia"/>
        </w:rPr>
        <w:t>：路由选择、流量控制、差错控制、拥塞控制</w:t>
      </w:r>
    </w:p>
    <w:p w14:paraId="0F61123A" w14:textId="75759483" w:rsidR="002316A4" w:rsidRDefault="000C60C3" w:rsidP="00E97E2A">
      <w:pPr>
        <w:ind w:firstLineChars="400" w:firstLine="840"/>
      </w:pPr>
      <w:r>
        <w:rPr>
          <w:rFonts w:hint="eastAsia"/>
        </w:rPr>
        <w:lastRenderedPageBreak/>
        <w:t>协议：</w:t>
      </w:r>
      <w:r w:rsidRPr="00B14898">
        <w:rPr>
          <w:rFonts w:hint="eastAsia"/>
          <w:color w:val="FF0000"/>
        </w:rPr>
        <w:t>I</w:t>
      </w:r>
      <w:r w:rsidRPr="00B14898">
        <w:rPr>
          <w:color w:val="FF0000"/>
        </w:rPr>
        <w:t>P</w:t>
      </w:r>
      <w:r>
        <w:rPr>
          <w:rFonts w:hint="eastAsia"/>
        </w:rPr>
        <w:t>、</w:t>
      </w:r>
      <w:r>
        <w:rPr>
          <w:rFonts w:hint="eastAsia"/>
        </w:rPr>
        <w:t>I</w:t>
      </w:r>
      <w:r>
        <w:t>CMP</w:t>
      </w:r>
      <w:r>
        <w:rPr>
          <w:rFonts w:hint="eastAsia"/>
        </w:rPr>
        <w:t>、</w:t>
      </w:r>
      <w:r>
        <w:rPr>
          <w:rFonts w:hint="eastAsia"/>
        </w:rPr>
        <w:t>O</w:t>
      </w:r>
      <w:r>
        <w:t>SPF</w:t>
      </w:r>
      <w:r>
        <w:rPr>
          <w:rFonts w:hint="eastAsia"/>
        </w:rPr>
        <w:t>、</w:t>
      </w:r>
      <w:r>
        <w:rPr>
          <w:rFonts w:hint="eastAsia"/>
        </w:rPr>
        <w:t>A</w:t>
      </w:r>
      <w:r>
        <w:t>RP</w:t>
      </w:r>
      <w:r>
        <w:rPr>
          <w:rFonts w:hint="eastAsia"/>
        </w:rPr>
        <w:t>、</w:t>
      </w:r>
      <w:r>
        <w:rPr>
          <w:rFonts w:hint="eastAsia"/>
        </w:rPr>
        <w:t>I</w:t>
      </w:r>
      <w:r>
        <w:t>GMP</w:t>
      </w:r>
    </w:p>
    <w:p w14:paraId="09CDA506" w14:textId="29C36D72" w:rsidR="00A01F02" w:rsidRPr="00A01F02" w:rsidRDefault="00A01F02" w:rsidP="00923859">
      <w:r w:rsidRPr="00A01F02">
        <w:rPr>
          <w:rFonts w:hint="eastAsia"/>
        </w:rPr>
        <w:t>传输层：</w:t>
      </w:r>
      <w:r w:rsidR="002316A4">
        <w:rPr>
          <w:rFonts w:hint="eastAsia"/>
        </w:rPr>
        <w:t>可靠的端到端数据传输；</w:t>
      </w:r>
      <w:r w:rsidRPr="00A01F02">
        <w:rPr>
          <w:rFonts w:hint="eastAsia"/>
        </w:rPr>
        <w:t>负责主机中两个进程的通信。</w:t>
      </w:r>
    </w:p>
    <w:p w14:paraId="73241879" w14:textId="4A35FC3E" w:rsidR="00A01F02" w:rsidRDefault="00A01F02" w:rsidP="00923859">
      <w:r w:rsidRPr="00A01F02">
        <w:rPr>
          <w:rFonts w:hint="eastAsia"/>
        </w:rPr>
        <w:t xml:space="preserve"> </w:t>
      </w:r>
      <w:r w:rsidRPr="00A01F02">
        <w:t xml:space="preserve">       </w:t>
      </w:r>
      <w:r w:rsidRPr="00A01F02">
        <w:rPr>
          <w:rFonts w:hint="eastAsia"/>
        </w:rPr>
        <w:t>功能</w:t>
      </w:r>
      <w:r w:rsidR="0022234A">
        <w:rPr>
          <w:rFonts w:hint="eastAsia"/>
        </w:rPr>
        <w:t>：可靠传输、不可靠传输；差错控制；流量控制；复用分用；</w:t>
      </w:r>
    </w:p>
    <w:p w14:paraId="141AB683" w14:textId="2FA4A547" w:rsidR="002316A4" w:rsidRPr="00E97E2A" w:rsidRDefault="000C60C3" w:rsidP="00923859">
      <w:r>
        <w:rPr>
          <w:rFonts w:hint="eastAsia"/>
        </w:rPr>
        <w:t xml:space="preserve"> </w:t>
      </w:r>
      <w:r>
        <w:t xml:space="preserve">       </w:t>
      </w:r>
      <w:r>
        <w:rPr>
          <w:rFonts w:hint="eastAsia"/>
        </w:rPr>
        <w:t>协议：</w:t>
      </w:r>
      <w:r w:rsidRPr="00B14898">
        <w:rPr>
          <w:rFonts w:hint="eastAsia"/>
          <w:color w:val="FF0000"/>
        </w:rPr>
        <w:t>T</w:t>
      </w:r>
      <w:r w:rsidRPr="00B14898">
        <w:rPr>
          <w:color w:val="FF0000"/>
        </w:rPr>
        <w:t>CP</w:t>
      </w:r>
      <w:r w:rsidRPr="00B14898">
        <w:rPr>
          <w:rFonts w:hint="eastAsia"/>
          <w:color w:val="FF0000"/>
        </w:rPr>
        <w:t>、</w:t>
      </w:r>
      <w:r w:rsidRPr="00B14898">
        <w:rPr>
          <w:color w:val="FF0000"/>
        </w:rPr>
        <w:t>UDP</w:t>
      </w:r>
    </w:p>
    <w:p w14:paraId="7B49FEF6" w14:textId="77324EDC" w:rsidR="00923859" w:rsidRDefault="00A01F02" w:rsidP="00923859">
      <w:r>
        <w:rPr>
          <w:rFonts w:hint="eastAsia"/>
        </w:rPr>
        <w:t>应用层：</w:t>
      </w:r>
      <w:r w:rsidR="00E97E2A">
        <w:rPr>
          <w:rFonts w:hint="eastAsia"/>
        </w:rPr>
        <w:t>根据应用规定进行封装</w:t>
      </w:r>
      <w:r w:rsidR="002316A4">
        <w:rPr>
          <w:rFonts w:hint="eastAsia"/>
        </w:rPr>
        <w:t>；</w:t>
      </w:r>
      <w:r w:rsidR="000C60C3">
        <w:rPr>
          <w:rFonts w:hint="eastAsia"/>
        </w:rPr>
        <w:t>支持各种网络应用</w:t>
      </w:r>
      <w:r>
        <w:rPr>
          <w:rFonts w:hint="eastAsia"/>
        </w:rPr>
        <w:t>；和用户交互、产生网络流量</w:t>
      </w:r>
    </w:p>
    <w:p w14:paraId="4C55882A" w14:textId="37E94279" w:rsidR="00FE3DC2" w:rsidRPr="00A01F02" w:rsidRDefault="00A01F02" w:rsidP="00923859">
      <w:r>
        <w:t xml:space="preserve">       </w:t>
      </w:r>
      <w:r>
        <w:rPr>
          <w:rFonts w:hint="eastAsia"/>
        </w:rPr>
        <w:t>典型的应用层服务：</w:t>
      </w:r>
      <w:r w:rsidRPr="00B14898">
        <w:rPr>
          <w:rFonts w:hint="eastAsia"/>
          <w:color w:val="FF0000"/>
        </w:rPr>
        <w:t>文件传输（</w:t>
      </w:r>
      <w:r w:rsidRPr="00B14898">
        <w:rPr>
          <w:rFonts w:hint="eastAsia"/>
          <w:color w:val="FF0000"/>
        </w:rPr>
        <w:t>F</w:t>
      </w:r>
      <w:r w:rsidRPr="00B14898">
        <w:rPr>
          <w:color w:val="FF0000"/>
        </w:rPr>
        <w:t>TP</w:t>
      </w:r>
      <w:r w:rsidRPr="00B14898">
        <w:rPr>
          <w:rFonts w:hint="eastAsia"/>
          <w:color w:val="FF0000"/>
        </w:rPr>
        <w:t>）、万维网（</w:t>
      </w:r>
      <w:r w:rsidRPr="00B14898">
        <w:rPr>
          <w:rFonts w:hint="eastAsia"/>
          <w:color w:val="FF0000"/>
        </w:rPr>
        <w:t>H</w:t>
      </w:r>
      <w:r w:rsidRPr="00B14898">
        <w:rPr>
          <w:color w:val="FF0000"/>
        </w:rPr>
        <w:t>TTP</w:t>
      </w:r>
      <w:r w:rsidRPr="00B14898">
        <w:rPr>
          <w:rFonts w:hint="eastAsia"/>
          <w:color w:val="FF0000"/>
        </w:rPr>
        <w:t>）</w:t>
      </w:r>
      <w:r>
        <w:rPr>
          <w:rFonts w:hint="eastAsia"/>
        </w:rPr>
        <w:t>、电子邮件（</w:t>
      </w:r>
      <w:r>
        <w:rPr>
          <w:rFonts w:hint="eastAsia"/>
        </w:rPr>
        <w:t>S</w:t>
      </w:r>
      <w:r>
        <w:t>MTP</w:t>
      </w:r>
      <w:r>
        <w:rPr>
          <w:rFonts w:hint="eastAsia"/>
        </w:rPr>
        <w:t>）</w:t>
      </w:r>
    </w:p>
    <w:p w14:paraId="57D30A11" w14:textId="746C62BC" w:rsidR="00FE3DC2" w:rsidRDefault="00FE3DC2" w:rsidP="00923859"/>
    <w:p w14:paraId="7D14B15E" w14:textId="4231C5EC" w:rsidR="00B3362F" w:rsidRPr="00B3362F" w:rsidRDefault="00B3362F" w:rsidP="00923859">
      <w:r w:rsidRPr="00B3362F">
        <w:rPr>
          <w:rFonts w:hint="eastAsia"/>
        </w:rPr>
        <w:t>分层模型的优缺点：</w:t>
      </w:r>
    </w:p>
    <w:p w14:paraId="37FB3E00" w14:textId="64509761" w:rsidR="000C2DAD" w:rsidRDefault="00874433" w:rsidP="000C2DAD">
      <w:r>
        <w:rPr>
          <w:rFonts w:hint="eastAsia"/>
        </w:rPr>
        <w:t>优点：</w:t>
      </w:r>
      <w:r w:rsidR="00973F66" w:rsidRPr="00973F66">
        <w:rPr>
          <w:rFonts w:hint="eastAsia"/>
        </w:rPr>
        <w:t>各层之间是独立的</w:t>
      </w:r>
      <w:r w:rsidR="00973F66">
        <w:rPr>
          <w:rFonts w:hint="eastAsia"/>
        </w:rPr>
        <w:t>，</w:t>
      </w:r>
      <w:r w:rsidR="000C2DAD">
        <w:rPr>
          <w:rFonts w:hint="eastAsia"/>
        </w:rPr>
        <w:t>理论上，每层只需要实现对上层提供接口，对下层复用</w:t>
      </w:r>
    </w:p>
    <w:p w14:paraId="1D48718A" w14:textId="7B948332" w:rsidR="00973F66" w:rsidRDefault="00973F66" w:rsidP="000C2DAD">
      <w:r>
        <w:t xml:space="preserve">      </w:t>
      </w:r>
      <w:r w:rsidRPr="00973F66">
        <w:rPr>
          <w:rFonts w:hint="eastAsia"/>
        </w:rPr>
        <w:t>结构上可分割开</w:t>
      </w:r>
      <w:r>
        <w:rPr>
          <w:rFonts w:hint="eastAsia"/>
        </w:rPr>
        <w:t>，</w:t>
      </w:r>
      <w:r w:rsidRPr="00973F66">
        <w:rPr>
          <w:rFonts w:hint="eastAsia"/>
        </w:rPr>
        <w:t>各层都可以采用最合适的技术来实现</w:t>
      </w:r>
    </w:p>
    <w:p w14:paraId="5571DE54" w14:textId="51FF15A7" w:rsidR="00973F66" w:rsidRDefault="00973F66" w:rsidP="000C2DAD">
      <w:r>
        <w:rPr>
          <w:rFonts w:hint="eastAsia"/>
        </w:rPr>
        <w:t xml:space="preserve"> </w:t>
      </w:r>
      <w:r>
        <w:t xml:space="preserve">     </w:t>
      </w:r>
      <w:r w:rsidRPr="00973F66">
        <w:rPr>
          <w:rFonts w:hint="eastAsia"/>
        </w:rPr>
        <w:t>易于实现和维护</w:t>
      </w:r>
      <w:r>
        <w:rPr>
          <w:rFonts w:hint="eastAsia"/>
        </w:rPr>
        <w:t>，</w:t>
      </w:r>
      <w:r w:rsidRPr="00973F66">
        <w:rPr>
          <w:rFonts w:hint="eastAsia"/>
        </w:rPr>
        <w:t>使得实现和调试一个庞大而又复杂的系统变得易于处理</w:t>
      </w:r>
    </w:p>
    <w:p w14:paraId="32E06398" w14:textId="0BDFC46B" w:rsidR="00973F66" w:rsidRDefault="00973F66" w:rsidP="000C2DAD">
      <w:r>
        <w:rPr>
          <w:rFonts w:hint="eastAsia"/>
        </w:rPr>
        <w:t xml:space="preserve"> </w:t>
      </w:r>
      <w:r>
        <w:t xml:space="preserve">     </w:t>
      </w:r>
      <w:r w:rsidRPr="00973F66">
        <w:rPr>
          <w:rFonts w:hint="eastAsia"/>
        </w:rPr>
        <w:t>能促进标准化工作</w:t>
      </w:r>
    </w:p>
    <w:p w14:paraId="227F021B" w14:textId="77777777" w:rsidR="00973F66" w:rsidRPr="00973F66" w:rsidRDefault="00973F66" w:rsidP="000C2DAD"/>
    <w:p w14:paraId="5D9302B5" w14:textId="77777777" w:rsidR="00973F66" w:rsidRDefault="00874433" w:rsidP="00973F66">
      <w:r>
        <w:rPr>
          <w:rFonts w:hint="eastAsia"/>
        </w:rPr>
        <w:t>缺点：</w:t>
      </w:r>
      <w:r w:rsidR="00973F66">
        <w:rPr>
          <w:rFonts w:hint="eastAsia"/>
        </w:rPr>
        <w:t>网络环境的复杂性使得分层独立设计难以达到最优性能</w:t>
      </w:r>
    </w:p>
    <w:p w14:paraId="40E12C65" w14:textId="536C1EE2" w:rsidR="00874433" w:rsidRPr="00973F66" w:rsidRDefault="00973F66" w:rsidP="00923859">
      <w:r>
        <w:rPr>
          <w:rFonts w:hint="eastAsia"/>
        </w:rPr>
        <w:t xml:space="preserve"> </w:t>
      </w:r>
      <w:r>
        <w:t xml:space="preserve">     </w:t>
      </w:r>
      <w:r w:rsidRPr="00973F66">
        <w:rPr>
          <w:rFonts w:hint="eastAsia"/>
        </w:rPr>
        <w:t>有些功能会在不同的层次中重复出现，</w:t>
      </w:r>
      <w:r w:rsidRPr="00973F66">
        <w:rPr>
          <w:rFonts w:hint="eastAsia"/>
        </w:rPr>
        <w:t xml:space="preserve"> </w:t>
      </w:r>
      <w:r w:rsidRPr="00973F66">
        <w:rPr>
          <w:rFonts w:hint="eastAsia"/>
        </w:rPr>
        <w:t>因而产生了额外开销</w:t>
      </w:r>
    </w:p>
    <w:p w14:paraId="01A32228" w14:textId="6A620CAE" w:rsidR="00B3362F" w:rsidRDefault="00B3362F" w:rsidP="00923859"/>
    <w:p w14:paraId="4E8D593C" w14:textId="51357CFC" w:rsidR="00B3362F" w:rsidRDefault="00D63078" w:rsidP="00923859">
      <w:r>
        <w:rPr>
          <w:rFonts w:hint="eastAsia"/>
        </w:rPr>
        <w:t>各种功能的解释：</w:t>
      </w:r>
    </w:p>
    <w:p w14:paraId="26D48A97" w14:textId="79AE37D1" w:rsidR="00D63078" w:rsidRDefault="00D63078" w:rsidP="00D63078">
      <w:r>
        <w:rPr>
          <w:rFonts w:hint="eastAsia"/>
        </w:rPr>
        <w:t>①差错控制：使相应层次对等方的通信更加可靠。</w:t>
      </w:r>
    </w:p>
    <w:p w14:paraId="42D5859E" w14:textId="2BA05406" w:rsidR="00D63078" w:rsidRDefault="00D63078" w:rsidP="00D63078">
      <w:r>
        <w:rPr>
          <w:rFonts w:hint="eastAsia"/>
        </w:rPr>
        <w:t>②流量控制：发送端的发送速率必须使接收端来得及接收，不要太快。</w:t>
      </w:r>
    </w:p>
    <w:p w14:paraId="1473D22C" w14:textId="40C430D6" w:rsidR="00D63078" w:rsidRDefault="00D63078" w:rsidP="00D63078">
      <w:r>
        <w:rPr>
          <w:rFonts w:hint="eastAsia"/>
        </w:rPr>
        <w:t>③分段和重装：发送端将要发送的数据块划分为更小的单位，在接收端将其还原。</w:t>
      </w:r>
    </w:p>
    <w:p w14:paraId="3A52984F" w14:textId="41926699" w:rsidR="00D63078" w:rsidRDefault="00D63078" w:rsidP="00D63078">
      <w:r>
        <w:rPr>
          <w:rFonts w:hint="eastAsia"/>
        </w:rPr>
        <w:t>④复用和分用：发送端几个高层会话复用一条低层的连接，在接收端再进行分用。</w:t>
      </w:r>
    </w:p>
    <w:p w14:paraId="0DA9DCA1" w14:textId="2876C1CB" w:rsidR="00D63078" w:rsidRDefault="00D63078" w:rsidP="00D63078">
      <w:r>
        <w:rPr>
          <w:rFonts w:hint="eastAsia"/>
        </w:rPr>
        <w:t>⑤连接建立和释放：交换数据前先建立一条逻辑连接，数据传送结束后释放连接。</w:t>
      </w:r>
    </w:p>
    <w:p w14:paraId="6280B87E" w14:textId="77777777" w:rsidR="00E42093" w:rsidRPr="00A01F02" w:rsidRDefault="00E42093" w:rsidP="00923859"/>
    <w:p w14:paraId="1534F834" w14:textId="77777777" w:rsidR="006D7269" w:rsidRPr="00B516DB" w:rsidRDefault="006D7269" w:rsidP="006D7269">
      <w:pPr>
        <w:rPr>
          <w:color w:val="7030A0"/>
        </w:rPr>
      </w:pPr>
      <w:r w:rsidRPr="00B516DB">
        <w:rPr>
          <w:rFonts w:hint="eastAsia"/>
          <w:color w:val="7030A0"/>
        </w:rPr>
        <w:t>2</w:t>
      </w:r>
      <w:r w:rsidRPr="00B516DB">
        <w:rPr>
          <w:rFonts w:hint="eastAsia"/>
          <w:color w:val="7030A0"/>
        </w:rPr>
        <w:t>、交换机</w:t>
      </w:r>
      <w:r w:rsidRPr="00B516DB">
        <w:rPr>
          <w:rFonts w:hint="eastAsia"/>
          <w:color w:val="7030A0"/>
        </w:rPr>
        <w:t>/</w:t>
      </w:r>
      <w:r w:rsidRPr="00B516DB">
        <w:rPr>
          <w:rFonts w:hint="eastAsia"/>
          <w:color w:val="7030A0"/>
        </w:rPr>
        <w:t>路由器将待处理的数据包放到缓冲队列中，缓冲队列的大小对设备的转发性</w:t>
      </w:r>
    </w:p>
    <w:p w14:paraId="208E739E" w14:textId="77777777" w:rsidR="008D1553" w:rsidRDefault="006D7269" w:rsidP="006D7269">
      <w:pPr>
        <w:rPr>
          <w:color w:val="7030A0"/>
        </w:rPr>
      </w:pPr>
      <w:r w:rsidRPr="00B516DB">
        <w:rPr>
          <w:rFonts w:hint="eastAsia"/>
          <w:color w:val="7030A0"/>
        </w:rPr>
        <w:t>能有很大的影响，请简述队列过大或过小对传输流的性能影响。</w:t>
      </w:r>
    </w:p>
    <w:p w14:paraId="75B846C3" w14:textId="13F6337E" w:rsidR="00FE3DC2" w:rsidRPr="008F3F0C" w:rsidRDefault="006D7269" w:rsidP="00F141FF">
      <w:pPr>
        <w:rPr>
          <w:color w:val="7030A0"/>
        </w:rPr>
      </w:pPr>
      <w:r w:rsidRPr="00B516DB">
        <w:rPr>
          <w:rFonts w:hint="eastAsia"/>
          <w:color w:val="7030A0"/>
        </w:rPr>
        <w:t xml:space="preserve">RED </w:t>
      </w:r>
      <w:r w:rsidRPr="00B516DB">
        <w:rPr>
          <w:rFonts w:hint="eastAsia"/>
          <w:color w:val="7030A0"/>
        </w:rPr>
        <w:t>机制可以缓解队列过大带来的性能问题，请简述该机制的运行过程。</w:t>
      </w:r>
    </w:p>
    <w:p w14:paraId="7209F939" w14:textId="4850478F" w:rsidR="00FE3DC2" w:rsidRPr="008D1553" w:rsidRDefault="009F5D69" w:rsidP="00F141FF">
      <w:r>
        <w:rPr>
          <w:noProof/>
        </w:rPr>
        <w:drawing>
          <wp:inline distT="0" distB="0" distL="0" distR="0" wp14:anchorId="4AD615A3" wp14:editId="1208DC25">
            <wp:extent cx="2161905" cy="247619"/>
            <wp:effectExtent l="0" t="0" r="0" b="63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161905" cy="247619"/>
                    </a:xfrm>
                    <a:prstGeom prst="rect">
                      <a:avLst/>
                    </a:prstGeom>
                  </pic:spPr>
                </pic:pic>
              </a:graphicData>
            </a:graphic>
          </wp:inline>
        </w:drawing>
      </w:r>
    </w:p>
    <w:p w14:paraId="2F2C665E" w14:textId="1CF7A87C" w:rsidR="00F7006F" w:rsidRDefault="00890233" w:rsidP="00F141FF">
      <w:pPr>
        <w:rPr>
          <w:noProof/>
        </w:rPr>
      </w:pPr>
      <w:r>
        <w:rPr>
          <w:noProof/>
        </w:rPr>
        <w:drawing>
          <wp:inline distT="0" distB="0" distL="0" distR="0" wp14:anchorId="465DC08C" wp14:editId="6ED55C74">
            <wp:extent cx="4328160" cy="3148937"/>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30813" cy="3150867"/>
                    </a:xfrm>
                    <a:prstGeom prst="rect">
                      <a:avLst/>
                    </a:prstGeom>
                  </pic:spPr>
                </pic:pic>
              </a:graphicData>
            </a:graphic>
          </wp:inline>
        </w:drawing>
      </w:r>
      <w:r w:rsidR="006C27B3" w:rsidRPr="006C27B3">
        <w:rPr>
          <w:noProof/>
        </w:rPr>
        <w:t xml:space="preserve"> </w:t>
      </w:r>
      <w:r w:rsidR="006C27B3">
        <w:rPr>
          <w:noProof/>
        </w:rPr>
        <w:lastRenderedPageBreak/>
        <w:drawing>
          <wp:inline distT="0" distB="0" distL="0" distR="0" wp14:anchorId="2CFB865F" wp14:editId="22868060">
            <wp:extent cx="3789585" cy="2382520"/>
            <wp:effectExtent l="0" t="0" r="1905"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90927" cy="2383364"/>
                    </a:xfrm>
                    <a:prstGeom prst="rect">
                      <a:avLst/>
                    </a:prstGeom>
                  </pic:spPr>
                </pic:pic>
              </a:graphicData>
            </a:graphic>
          </wp:inline>
        </w:drawing>
      </w:r>
    </w:p>
    <w:p w14:paraId="64076D12" w14:textId="2DEB9937" w:rsidR="006C27B3" w:rsidRDefault="00896CEE" w:rsidP="00F141FF">
      <w:r>
        <w:rPr>
          <w:noProof/>
        </w:rPr>
        <w:drawing>
          <wp:inline distT="0" distB="0" distL="0" distR="0" wp14:anchorId="3F2B9479" wp14:editId="3AB0DBC3">
            <wp:extent cx="3310019" cy="2225675"/>
            <wp:effectExtent l="0" t="0" r="5080" b="317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18665" cy="2231489"/>
                    </a:xfrm>
                    <a:prstGeom prst="rect">
                      <a:avLst/>
                    </a:prstGeom>
                  </pic:spPr>
                </pic:pic>
              </a:graphicData>
            </a:graphic>
          </wp:inline>
        </w:drawing>
      </w:r>
    </w:p>
    <w:p w14:paraId="4261907F" w14:textId="77777777" w:rsidR="00896CEE" w:rsidRDefault="00896CEE" w:rsidP="00F141FF"/>
    <w:p w14:paraId="239D0B9D" w14:textId="157072C9" w:rsidR="00890233" w:rsidRDefault="007471B2" w:rsidP="00F141FF">
      <w:r w:rsidRPr="005D3CC6">
        <w:rPr>
          <w:rFonts w:hint="eastAsia"/>
          <w:b/>
          <w:bCs/>
        </w:rPr>
        <w:t>队列过大时</w:t>
      </w:r>
      <w:r>
        <w:rPr>
          <w:rFonts w:hint="eastAsia"/>
        </w:rPr>
        <w:t>，当窗口大小减半，队列不能清空数据包，因此数据包的延迟会增加</w:t>
      </w:r>
    </w:p>
    <w:p w14:paraId="15F0420B" w14:textId="595784A6" w:rsidR="007471B2" w:rsidRDefault="007471B2" w:rsidP="00F141FF">
      <w:r w:rsidRPr="005D3CC6">
        <w:rPr>
          <w:rFonts w:hint="eastAsia"/>
          <w:b/>
          <w:bCs/>
        </w:rPr>
        <w:t>队列过小时</w:t>
      </w:r>
      <w:r>
        <w:rPr>
          <w:rFonts w:hint="eastAsia"/>
        </w:rPr>
        <w:t>，当窗口大小减半，发送方在等待对方的数据确认，因此瓶颈链路处于空闲状态</w:t>
      </w:r>
    </w:p>
    <w:p w14:paraId="0B8357DE" w14:textId="77777777" w:rsidR="00890233" w:rsidRDefault="00890233" w:rsidP="00F141FF"/>
    <w:p w14:paraId="3A2D8800" w14:textId="253AF417" w:rsidR="009F5D69" w:rsidRDefault="006C27B3" w:rsidP="00F141FF">
      <w:r>
        <w:rPr>
          <w:rFonts w:hint="eastAsia"/>
        </w:rPr>
        <w:t>队列过大造成的</w:t>
      </w:r>
      <w:proofErr w:type="spellStart"/>
      <w:r>
        <w:rPr>
          <w:rFonts w:hint="eastAsia"/>
        </w:rPr>
        <w:t>Buffer</w:t>
      </w:r>
      <w:r>
        <w:t>B</w:t>
      </w:r>
      <w:r>
        <w:rPr>
          <w:rFonts w:hint="eastAsia"/>
        </w:rPr>
        <w:t>loat</w:t>
      </w:r>
      <w:proofErr w:type="spellEnd"/>
      <w:r>
        <w:rPr>
          <w:rFonts w:hint="eastAsia"/>
        </w:rPr>
        <w:t>问题</w:t>
      </w:r>
      <w:r w:rsidR="00AD183D">
        <w:rPr>
          <w:rFonts w:hint="eastAsia"/>
        </w:rPr>
        <w:t>（</w:t>
      </w:r>
      <w:r>
        <w:t>指数据包在缓冲区中存留时间过长引起的延迟过大问题</w:t>
      </w:r>
      <w:r w:rsidR="00AD183D">
        <w:rPr>
          <w:rFonts w:hint="eastAsia"/>
        </w:rPr>
        <w:t>）</w:t>
      </w:r>
    </w:p>
    <w:p w14:paraId="61B2E3AE" w14:textId="77777777" w:rsidR="00AD183D" w:rsidRDefault="00AD183D" w:rsidP="00F141FF"/>
    <w:p w14:paraId="231246B9" w14:textId="36964A7F" w:rsidR="006C27B3" w:rsidRPr="00AD183D" w:rsidRDefault="00AD183D" w:rsidP="00F141FF">
      <w:r w:rsidRPr="005D3CC6">
        <w:rPr>
          <w:rFonts w:hint="eastAsia"/>
          <w:b/>
          <w:bCs/>
        </w:rPr>
        <w:t>RED</w:t>
      </w:r>
      <w:r w:rsidR="005D3CC6" w:rsidRPr="005D3CC6">
        <w:rPr>
          <w:rFonts w:hint="eastAsia"/>
          <w:b/>
          <w:bCs/>
        </w:rPr>
        <w:t>机制</w:t>
      </w:r>
      <w:r w:rsidR="001A585F">
        <w:rPr>
          <w:rFonts w:hint="eastAsia"/>
        </w:rPr>
        <w:t>（</w:t>
      </w:r>
      <w:r w:rsidR="001A585F">
        <w:t>Random Early Detection</w:t>
      </w:r>
      <w:r w:rsidR="005D3CC6">
        <w:rPr>
          <w:rFonts w:hint="eastAsia"/>
        </w:rPr>
        <w:t>，随机早期监测</w:t>
      </w:r>
      <w:r w:rsidR="001A585F">
        <w:rPr>
          <w:rFonts w:hint="eastAsia"/>
        </w:rPr>
        <w:t>）</w:t>
      </w:r>
      <w:r w:rsidRPr="00AD183D">
        <w:rPr>
          <w:rFonts w:hint="eastAsia"/>
        </w:rPr>
        <w:t>：</w:t>
      </w:r>
    </w:p>
    <w:p w14:paraId="7B108923" w14:textId="77777777" w:rsidR="00265563" w:rsidRDefault="00265563" w:rsidP="00265563">
      <w:r>
        <w:rPr>
          <w:rFonts w:hint="eastAsia"/>
        </w:rPr>
        <w:t>在队列满之前，就开始主动</w:t>
      </w:r>
      <w:r>
        <w:rPr>
          <w:rFonts w:hint="eastAsia"/>
        </w:rPr>
        <w:t>(proactively)</w:t>
      </w:r>
      <w:r>
        <w:rPr>
          <w:rFonts w:hint="eastAsia"/>
        </w:rPr>
        <w:t>丢包</w:t>
      </w:r>
      <w:r>
        <w:rPr>
          <w:rFonts w:hint="eastAsia"/>
        </w:rPr>
        <w:t xml:space="preserve"> (Early Detection)</w:t>
      </w:r>
    </w:p>
    <w:p w14:paraId="4469EDF7" w14:textId="77777777" w:rsidR="00265563" w:rsidRDefault="00265563" w:rsidP="00265563">
      <w:r>
        <w:rPr>
          <w:rFonts w:hint="eastAsia"/>
        </w:rPr>
        <w:t>•</w:t>
      </w:r>
      <w:r>
        <w:rPr>
          <w:rFonts w:hint="eastAsia"/>
        </w:rPr>
        <w:t xml:space="preserve"> </w:t>
      </w:r>
      <w:r>
        <w:rPr>
          <w:rFonts w:hint="eastAsia"/>
        </w:rPr>
        <w:t>提醒发送方即将到来的拥塞</w:t>
      </w:r>
    </w:p>
    <w:p w14:paraId="02902CF5" w14:textId="7EC0ABDA" w:rsidR="00CF6E1D" w:rsidRDefault="00265563" w:rsidP="00F141FF">
      <w:r>
        <w:rPr>
          <w:rFonts w:hint="eastAsia"/>
        </w:rPr>
        <w:t>概率性的丢包，丢包概率与队列长度正相关</w:t>
      </w:r>
      <w:r>
        <w:rPr>
          <w:rFonts w:hint="eastAsia"/>
        </w:rPr>
        <w:t xml:space="preserve"> (Random</w:t>
      </w:r>
      <w:r w:rsidR="005D3CC6">
        <w:rPr>
          <w:rFonts w:hint="eastAsia"/>
        </w:rPr>
        <w:t>)</w:t>
      </w:r>
    </w:p>
    <w:p w14:paraId="408DC228" w14:textId="77777777" w:rsidR="005D3CC6" w:rsidRDefault="005D3CC6" w:rsidP="00F141FF"/>
    <w:p w14:paraId="1B2F5AD5" w14:textId="69E5C02C" w:rsidR="00CF6E1D" w:rsidRPr="005C3C40" w:rsidRDefault="005D3CC6" w:rsidP="00F141FF">
      <w:pPr>
        <w:rPr>
          <w:b/>
          <w:bCs/>
        </w:rPr>
      </w:pPr>
      <w:r w:rsidRPr="005C3C40">
        <w:rPr>
          <w:rFonts w:hint="eastAsia"/>
          <w:b/>
          <w:bCs/>
        </w:rPr>
        <w:t>计算平均队长，作为对拥塞程度的估计，根据拥塞的程度来计算丢弃分组的概率，从而有效地控制平均队列长度。</w:t>
      </w:r>
    </w:p>
    <w:p w14:paraId="52FFF5C4" w14:textId="4313C9C1" w:rsidR="00FE3DC2" w:rsidRDefault="00FE3DC2" w:rsidP="00F141FF"/>
    <w:p w14:paraId="692FCD59" w14:textId="77777777" w:rsidR="005D3CC6" w:rsidRPr="005D3CC6" w:rsidRDefault="005D3CC6" w:rsidP="00F141FF"/>
    <w:p w14:paraId="76FD461E" w14:textId="77777777" w:rsidR="00D1514C" w:rsidRPr="00B516DB" w:rsidRDefault="00D1514C" w:rsidP="00D1514C">
      <w:pPr>
        <w:rPr>
          <w:color w:val="7030A0"/>
        </w:rPr>
      </w:pPr>
      <w:r w:rsidRPr="00B516DB">
        <w:rPr>
          <w:rFonts w:hint="eastAsia"/>
          <w:color w:val="7030A0"/>
        </w:rPr>
        <w:t>3</w:t>
      </w:r>
      <w:r w:rsidRPr="00B516DB">
        <w:rPr>
          <w:rFonts w:hint="eastAsia"/>
          <w:color w:val="7030A0"/>
        </w:rPr>
        <w:t>、</w:t>
      </w:r>
      <w:r w:rsidRPr="00B516DB">
        <w:rPr>
          <w:rFonts w:hint="eastAsia"/>
          <w:color w:val="7030A0"/>
        </w:rPr>
        <w:t xml:space="preserve">OSPF </w:t>
      </w:r>
      <w:r w:rsidRPr="00B516DB">
        <w:rPr>
          <w:rFonts w:hint="eastAsia"/>
          <w:color w:val="7030A0"/>
        </w:rPr>
        <w:t>路由协议的核心是链路状态机制，请简述该协议的运行原理，拓扑变动后的收</w:t>
      </w:r>
    </w:p>
    <w:p w14:paraId="07293C31" w14:textId="19117759" w:rsidR="008449BF" w:rsidRDefault="00D1514C" w:rsidP="00D1514C">
      <w:pPr>
        <w:rPr>
          <w:color w:val="7030A0"/>
        </w:rPr>
      </w:pPr>
      <w:r w:rsidRPr="00B516DB">
        <w:rPr>
          <w:rFonts w:hint="eastAsia"/>
          <w:color w:val="7030A0"/>
        </w:rPr>
        <w:t>敛过程以及如何拓展到规模更大的网络环境的方法。</w:t>
      </w:r>
    </w:p>
    <w:p w14:paraId="4E1C53CB" w14:textId="4C446C33" w:rsidR="00290268" w:rsidRPr="00B516DB" w:rsidRDefault="00290268" w:rsidP="00D1514C">
      <w:pPr>
        <w:rPr>
          <w:color w:val="7030A0"/>
        </w:rPr>
      </w:pPr>
      <w:r>
        <w:rPr>
          <w:noProof/>
        </w:rPr>
        <w:lastRenderedPageBreak/>
        <w:drawing>
          <wp:inline distT="0" distB="0" distL="0" distR="0" wp14:anchorId="77F7CCF2" wp14:editId="249B993E">
            <wp:extent cx="2565400" cy="1577972"/>
            <wp:effectExtent l="0" t="0" r="6350" b="381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72940" cy="1582610"/>
                    </a:xfrm>
                    <a:prstGeom prst="rect">
                      <a:avLst/>
                    </a:prstGeom>
                  </pic:spPr>
                </pic:pic>
              </a:graphicData>
            </a:graphic>
          </wp:inline>
        </w:drawing>
      </w:r>
    </w:p>
    <w:p w14:paraId="3DA26801" w14:textId="019CD766" w:rsidR="008449BF" w:rsidRDefault="008241CD" w:rsidP="008241CD">
      <w:r>
        <w:rPr>
          <w:rFonts w:hint="eastAsia"/>
        </w:rPr>
        <w:t>开放</w:t>
      </w:r>
      <w:r w:rsidR="004B5B90">
        <w:rPr>
          <w:rFonts w:hint="eastAsia"/>
        </w:rPr>
        <w:t>的</w:t>
      </w:r>
      <w:r>
        <w:rPr>
          <w:rFonts w:hint="eastAsia"/>
        </w:rPr>
        <w:t>最短路径优先协议</w:t>
      </w:r>
      <w:r>
        <w:t>(Open Shortest Path First, OSPF)</w:t>
      </w:r>
      <w:r w:rsidR="004B5B90">
        <w:t xml:space="preserve">  </w:t>
      </w:r>
      <w:r w:rsidR="004B5B90">
        <w:rPr>
          <w:rFonts w:hint="eastAsia"/>
        </w:rPr>
        <w:t>开放的</w:t>
      </w:r>
      <w:r w:rsidR="004B5B90">
        <w:rPr>
          <w:rFonts w:hint="eastAsia"/>
        </w:rPr>
        <w:t>S</w:t>
      </w:r>
      <w:r w:rsidR="004B5B90">
        <w:t>PF</w:t>
      </w:r>
      <w:r w:rsidR="004B5B90">
        <w:rPr>
          <w:rFonts w:hint="eastAsia"/>
        </w:rPr>
        <w:t>算法</w:t>
      </w:r>
    </w:p>
    <w:p w14:paraId="56BFE04B" w14:textId="7AEE0A63" w:rsidR="009D4854" w:rsidRDefault="009D4854" w:rsidP="008241CD">
      <w:r w:rsidRPr="009D4854">
        <w:rPr>
          <w:rFonts w:hint="eastAsia"/>
        </w:rPr>
        <w:t>是</w:t>
      </w:r>
      <w:r w:rsidRPr="009D4854">
        <w:rPr>
          <w:rFonts w:hint="eastAsia"/>
        </w:rPr>
        <w:t>IETF</w:t>
      </w:r>
      <w:r w:rsidRPr="009D4854">
        <w:rPr>
          <w:rFonts w:hint="eastAsia"/>
        </w:rPr>
        <w:t>组织开发的一个基于链路状态的自治系统内部网关协议</w:t>
      </w:r>
      <w:r>
        <w:rPr>
          <w:rFonts w:hint="eastAsia"/>
        </w:rPr>
        <w:t>。</w:t>
      </w:r>
      <w:proofErr w:type="spellStart"/>
      <w:r w:rsidR="00290268" w:rsidRPr="00290268">
        <w:rPr>
          <w:rFonts w:hint="eastAsia"/>
        </w:rPr>
        <w:t>ospf</w:t>
      </w:r>
      <w:proofErr w:type="spellEnd"/>
      <w:r w:rsidR="00290268" w:rsidRPr="00290268">
        <w:rPr>
          <w:rFonts w:hint="eastAsia"/>
        </w:rPr>
        <w:t>直接工作在</w:t>
      </w:r>
      <w:proofErr w:type="spellStart"/>
      <w:r w:rsidR="00290268" w:rsidRPr="00290268">
        <w:rPr>
          <w:rFonts w:hint="eastAsia"/>
        </w:rPr>
        <w:t>ip</w:t>
      </w:r>
      <w:proofErr w:type="spellEnd"/>
      <w:r w:rsidR="00290268" w:rsidRPr="00290268">
        <w:rPr>
          <w:rFonts w:hint="eastAsia"/>
        </w:rPr>
        <w:t>层之上</w:t>
      </w:r>
    </w:p>
    <w:p w14:paraId="05B0F0A3" w14:textId="77777777" w:rsidR="00290268" w:rsidRDefault="00290268" w:rsidP="00290268">
      <w:r>
        <w:rPr>
          <w:rFonts w:hint="eastAsia"/>
        </w:rPr>
        <w:t>Open</w:t>
      </w:r>
      <w:r>
        <w:rPr>
          <w:rFonts w:hint="eastAsia"/>
        </w:rPr>
        <w:t>，指开放，即</w:t>
      </w:r>
      <w:r>
        <w:t>链路</w:t>
      </w:r>
      <w:r>
        <w:rPr>
          <w:rFonts w:hint="eastAsia"/>
        </w:rPr>
        <w:t>度量可自定义，表示费用、距离、时延、带宽等</w:t>
      </w:r>
    </w:p>
    <w:p w14:paraId="700C4D3E" w14:textId="77777777" w:rsidR="00290268" w:rsidRDefault="00290268" w:rsidP="00290268">
      <w:r>
        <w:t>Shortest Path First</w:t>
      </w:r>
      <w:r>
        <w:rPr>
          <w:rFonts w:hint="eastAsia"/>
        </w:rPr>
        <w:t>，</w:t>
      </w:r>
      <w:r w:rsidRPr="009D4854">
        <w:rPr>
          <w:rFonts w:hint="eastAsia"/>
        </w:rPr>
        <w:t>最短路径优先</w:t>
      </w:r>
      <w:r>
        <w:rPr>
          <w:rFonts w:hint="eastAsia"/>
        </w:rPr>
        <w:t>的核心思想，即</w:t>
      </w:r>
      <w:r>
        <w:rPr>
          <w:rFonts w:hint="eastAsia"/>
        </w:rPr>
        <w:t>Dijkstra</w:t>
      </w:r>
      <w:r>
        <w:rPr>
          <w:rFonts w:hint="eastAsia"/>
        </w:rPr>
        <w:t>算法</w:t>
      </w:r>
    </w:p>
    <w:p w14:paraId="7CB2C397" w14:textId="77777777" w:rsidR="00290268" w:rsidRDefault="00290268" w:rsidP="008241CD"/>
    <w:p w14:paraId="332F5632" w14:textId="00529F37" w:rsidR="008241CD" w:rsidRPr="002A44F2" w:rsidRDefault="008241CD" w:rsidP="008241CD">
      <w:pPr>
        <w:rPr>
          <w:b/>
          <w:bCs/>
        </w:rPr>
      </w:pPr>
      <w:r w:rsidRPr="002A44F2">
        <w:rPr>
          <w:rFonts w:hint="eastAsia"/>
          <w:b/>
          <w:bCs/>
        </w:rPr>
        <w:t>运行原理：</w:t>
      </w:r>
    </w:p>
    <w:p w14:paraId="2300885E" w14:textId="22A130EF" w:rsidR="00585174" w:rsidRDefault="00290268" w:rsidP="008241CD">
      <w:r w:rsidRPr="00290268">
        <w:rPr>
          <w:rFonts w:hint="eastAsia"/>
        </w:rPr>
        <w:t>链路状态路由协议使用最短路经优先算法计算和选择路由，只关心网络中链路或接口的状态，每个路由器将已知的链路状态信息向该区域的其他路由器通告，通过这种方式，网络上的每台路由器对网络结构都会有相同的认识，随后路由器以其为依据，使用</w:t>
      </w:r>
      <w:proofErr w:type="spellStart"/>
      <w:r w:rsidRPr="00290268">
        <w:rPr>
          <w:rFonts w:hint="eastAsia"/>
        </w:rPr>
        <w:t>spf</w:t>
      </w:r>
      <w:proofErr w:type="spellEnd"/>
      <w:r w:rsidRPr="00290268">
        <w:rPr>
          <w:rFonts w:hint="eastAsia"/>
        </w:rPr>
        <w:t>算法计算和选择路由</w:t>
      </w:r>
      <w:r w:rsidR="00E067C4">
        <w:rPr>
          <w:rFonts w:hint="eastAsia"/>
        </w:rPr>
        <w:t>。</w:t>
      </w:r>
    </w:p>
    <w:p w14:paraId="499D79C9" w14:textId="77777777" w:rsidR="00585174" w:rsidRPr="008241CD" w:rsidRDefault="00585174" w:rsidP="008241CD"/>
    <w:p w14:paraId="3BE3E7D0" w14:textId="64CD1C00" w:rsidR="008241CD" w:rsidRPr="002A44F2" w:rsidRDefault="008241CD" w:rsidP="008241CD">
      <w:pPr>
        <w:rPr>
          <w:b/>
          <w:bCs/>
        </w:rPr>
      </w:pPr>
      <w:r w:rsidRPr="002A44F2">
        <w:rPr>
          <w:rFonts w:hint="eastAsia"/>
          <w:b/>
          <w:bCs/>
        </w:rPr>
        <w:t>拓扑变动后的收敛过程：</w:t>
      </w:r>
    </w:p>
    <w:p w14:paraId="66798A07" w14:textId="2B1CB3A3" w:rsidR="00894822" w:rsidRPr="00894822" w:rsidRDefault="001719F7" w:rsidP="008241CD">
      <w:r>
        <w:rPr>
          <w:rFonts w:hint="eastAsia"/>
        </w:rPr>
        <w:t>当链路发生变化时，进行</w:t>
      </w:r>
      <w:r w:rsidR="00894822">
        <w:rPr>
          <w:rFonts w:hint="eastAsia"/>
        </w:rPr>
        <w:t>可靠洪泛</w:t>
      </w:r>
      <w:r w:rsidR="004B5B90">
        <w:rPr>
          <w:rFonts w:hint="eastAsia"/>
        </w:rPr>
        <w:t>，周期性地向邻居节点发送</w:t>
      </w:r>
      <w:r w:rsidR="004B5B90" w:rsidRPr="004B5B90">
        <w:rPr>
          <w:rFonts w:hint="eastAsia"/>
        </w:rPr>
        <w:t>链路状态通告</w:t>
      </w:r>
      <w:r w:rsidR="004B5B90" w:rsidRPr="004B5B90">
        <w:t>(LSA)</w:t>
      </w:r>
    </w:p>
    <w:p w14:paraId="4F0C5B55" w14:textId="3E6102B0" w:rsidR="00FB34AC" w:rsidRPr="00FB34AC" w:rsidRDefault="00AC1B05" w:rsidP="008241CD">
      <w:r w:rsidRPr="00AC1B05">
        <w:rPr>
          <w:rFonts w:hint="eastAsia"/>
        </w:rPr>
        <w:t>邻居将收到的链路状态，再发给自己的邻居。最终，所有</w:t>
      </w:r>
      <w:r w:rsidRPr="00AC1B05">
        <w:rPr>
          <w:rFonts w:hint="eastAsia"/>
        </w:rPr>
        <w:t>OSPF</w:t>
      </w:r>
      <w:r w:rsidRPr="00AC1B05">
        <w:rPr>
          <w:rFonts w:hint="eastAsia"/>
        </w:rPr>
        <w:t>路由器都拥有网络中</w:t>
      </w:r>
      <w:r w:rsidR="00FB34AC">
        <w:rPr>
          <w:rFonts w:hint="eastAsia"/>
        </w:rPr>
        <w:t>变动后的</w:t>
      </w:r>
      <w:r w:rsidRPr="00AC1B05">
        <w:rPr>
          <w:rFonts w:hint="eastAsia"/>
        </w:rPr>
        <w:t>链路状态，</w:t>
      </w:r>
      <w:r w:rsidR="002F6DEC">
        <w:rPr>
          <w:rFonts w:hint="eastAsia"/>
        </w:rPr>
        <w:t>从而实现收敛</w:t>
      </w:r>
      <w:r w:rsidRPr="00AC1B05">
        <w:rPr>
          <w:rFonts w:hint="eastAsia"/>
        </w:rPr>
        <w:t>。</w:t>
      </w:r>
    </w:p>
    <w:p w14:paraId="1656AB15" w14:textId="08C978F8" w:rsidR="00AC1B05" w:rsidRPr="00E60303" w:rsidRDefault="002A44F2" w:rsidP="008241CD">
      <w:r>
        <w:rPr>
          <w:rFonts w:hint="eastAsia"/>
        </w:rPr>
        <w:t>链路状态</w:t>
      </w:r>
      <w:r w:rsidR="00AC1B05">
        <w:rPr>
          <w:rFonts w:hint="eastAsia"/>
        </w:rPr>
        <w:t>（</w:t>
      </w:r>
      <w:r w:rsidR="00AC1B05" w:rsidRPr="00AC1B05">
        <w:rPr>
          <w:rFonts w:hint="eastAsia"/>
        </w:rPr>
        <w:t>例如接口上的</w:t>
      </w:r>
      <w:r w:rsidR="00AC1B05" w:rsidRPr="00AC1B05">
        <w:rPr>
          <w:rFonts w:hint="eastAsia"/>
        </w:rPr>
        <w:t>IP</w:t>
      </w:r>
      <w:r w:rsidR="00AC1B05" w:rsidRPr="00AC1B05">
        <w:rPr>
          <w:rFonts w:hint="eastAsia"/>
        </w:rPr>
        <w:t>地址，子网掩码，网络类型，</w:t>
      </w:r>
      <w:r w:rsidR="00AC1B05" w:rsidRPr="00AC1B05">
        <w:rPr>
          <w:rFonts w:hint="eastAsia"/>
        </w:rPr>
        <w:t>Cost</w:t>
      </w:r>
      <w:r w:rsidR="00AC1B05" w:rsidRPr="00AC1B05">
        <w:rPr>
          <w:rFonts w:hint="eastAsia"/>
        </w:rPr>
        <w:t>值</w:t>
      </w:r>
      <w:r w:rsidR="00AC1B05">
        <w:rPr>
          <w:rFonts w:hint="eastAsia"/>
        </w:rPr>
        <w:t>）</w:t>
      </w:r>
    </w:p>
    <w:p w14:paraId="5BA0F00A" w14:textId="77777777" w:rsidR="00AC1B05" w:rsidRPr="00AC1B05" w:rsidRDefault="00AC1B05" w:rsidP="008241CD"/>
    <w:p w14:paraId="55115889" w14:textId="4FFE012C" w:rsidR="008F3F0C" w:rsidRPr="002A44F2" w:rsidRDefault="008241CD" w:rsidP="008241CD">
      <w:pPr>
        <w:rPr>
          <w:b/>
          <w:bCs/>
        </w:rPr>
      </w:pPr>
      <w:r w:rsidRPr="002A44F2">
        <w:rPr>
          <w:rFonts w:hint="eastAsia"/>
          <w:b/>
          <w:bCs/>
        </w:rPr>
        <w:t>如何拓展到规模更大的网络环境的方法：</w:t>
      </w:r>
    </w:p>
    <w:p w14:paraId="5E7FC408" w14:textId="0ED69F18" w:rsidR="008241CD" w:rsidRPr="008241CD" w:rsidRDefault="00DD38A5" w:rsidP="008241CD">
      <w:r w:rsidRPr="00DD38A5">
        <w:rPr>
          <w:rFonts w:hint="eastAsia"/>
        </w:rPr>
        <w:t>使用区域</w:t>
      </w:r>
      <w:r w:rsidRPr="00DD38A5">
        <w:rPr>
          <w:rFonts w:hint="eastAsia"/>
        </w:rPr>
        <w:t>(area)</w:t>
      </w:r>
      <w:r w:rsidRPr="00DD38A5">
        <w:rPr>
          <w:rFonts w:hint="eastAsia"/>
        </w:rPr>
        <w:t>概念，可支撑更大规模的网络路由</w:t>
      </w:r>
      <w:r w:rsidRPr="00DD38A5">
        <w:cr/>
      </w:r>
      <w:r w:rsidR="004D21F5" w:rsidRPr="004D21F5">
        <w:rPr>
          <w:rFonts w:hint="eastAsia"/>
        </w:rPr>
        <w:t>将网络分割成若干独立的区域</w:t>
      </w:r>
      <w:r w:rsidR="004D21F5" w:rsidRPr="004D21F5">
        <w:rPr>
          <w:rFonts w:hint="eastAsia"/>
        </w:rPr>
        <w:t xml:space="preserve"> (areas)</w:t>
      </w:r>
    </w:p>
    <w:p w14:paraId="2C5D1A8B" w14:textId="14B02C27" w:rsidR="008F3F0C" w:rsidRDefault="004D21F5" w:rsidP="00F141FF">
      <w:r>
        <w:t xml:space="preserve">• </w:t>
      </w:r>
      <w:r>
        <w:t>区域内：每个节点计算到其它所有节点的路由路径</w:t>
      </w:r>
    </w:p>
    <w:p w14:paraId="40FE55B5" w14:textId="45585101" w:rsidR="008241CD" w:rsidRDefault="004D21F5" w:rsidP="00F141FF">
      <w:r>
        <w:t xml:space="preserve">• </w:t>
      </w:r>
      <w:r>
        <w:t>区域外：节点只知道到其他区域的路由路径</w:t>
      </w:r>
    </w:p>
    <w:p w14:paraId="68287D76" w14:textId="7DCBC1EC" w:rsidR="004D21F5" w:rsidRDefault="004D21F5" w:rsidP="00F141FF">
      <w:r>
        <w:t xml:space="preserve">• </w:t>
      </w:r>
      <w:r>
        <w:t>跨区域的数据包首先会路由到最近的边界路由器节点</w:t>
      </w:r>
      <w:r>
        <w:t>(border router)</w:t>
      </w:r>
    </w:p>
    <w:p w14:paraId="01FBE453" w14:textId="77777777" w:rsidR="004D21F5" w:rsidRDefault="004D21F5" w:rsidP="00F141FF">
      <w:r>
        <w:t xml:space="preserve">• </w:t>
      </w:r>
      <w:r>
        <w:t>区域可以进一步划分成若干子区域</w:t>
      </w:r>
      <w:r>
        <w:t xml:space="preserve"> </w:t>
      </w:r>
    </w:p>
    <w:p w14:paraId="727DB186" w14:textId="1A9FDD5C" w:rsidR="004D21F5" w:rsidRDefault="004D21F5" w:rsidP="00F141FF">
      <w:r>
        <w:t xml:space="preserve">• </w:t>
      </w:r>
      <w:r>
        <w:t>两点之间的路由路径可能不再是最短路径</w:t>
      </w:r>
    </w:p>
    <w:p w14:paraId="4EA2481F" w14:textId="42B5B975" w:rsidR="004D21F5" w:rsidRDefault="004D21F5" w:rsidP="00F141FF"/>
    <w:p w14:paraId="5098A26E" w14:textId="77777777" w:rsidR="004D21F5" w:rsidRDefault="004D21F5" w:rsidP="00F141FF"/>
    <w:p w14:paraId="60EF9724" w14:textId="77777777" w:rsidR="00D1514C" w:rsidRPr="00B516DB" w:rsidRDefault="00D1514C" w:rsidP="00D1514C">
      <w:pPr>
        <w:rPr>
          <w:color w:val="7030A0"/>
        </w:rPr>
      </w:pPr>
      <w:r w:rsidRPr="00B516DB">
        <w:rPr>
          <w:rFonts w:hint="eastAsia"/>
          <w:color w:val="7030A0"/>
        </w:rPr>
        <w:t>4</w:t>
      </w:r>
      <w:r w:rsidRPr="00B516DB">
        <w:rPr>
          <w:rFonts w:hint="eastAsia"/>
          <w:color w:val="7030A0"/>
        </w:rPr>
        <w:t>、</w:t>
      </w:r>
      <w:r w:rsidRPr="00B516DB">
        <w:rPr>
          <w:rFonts w:hint="eastAsia"/>
          <w:color w:val="7030A0"/>
        </w:rPr>
        <w:t xml:space="preserve">TCP </w:t>
      </w:r>
      <w:r w:rsidRPr="00B516DB">
        <w:rPr>
          <w:rFonts w:hint="eastAsia"/>
          <w:color w:val="7030A0"/>
        </w:rPr>
        <w:t>拥塞控制机制，包括慢启动、拥塞避免、快速重传、快速恢复等功能，这些功</w:t>
      </w:r>
    </w:p>
    <w:p w14:paraId="4D89B5AA" w14:textId="4CE032E4" w:rsidR="00D1514C" w:rsidRPr="00B516DB" w:rsidRDefault="00D1514C" w:rsidP="00D1514C">
      <w:pPr>
        <w:rPr>
          <w:color w:val="7030A0"/>
        </w:rPr>
      </w:pPr>
      <w:r w:rsidRPr="00B516DB">
        <w:rPr>
          <w:rFonts w:hint="eastAsia"/>
          <w:color w:val="7030A0"/>
        </w:rPr>
        <w:t>能共同完成了数据流的高可靠和高性能传输</w:t>
      </w:r>
      <w:r w:rsidR="0010512F" w:rsidRPr="00B516DB">
        <w:rPr>
          <w:rFonts w:hint="eastAsia"/>
          <w:color w:val="7030A0"/>
        </w:rPr>
        <w:t>。</w:t>
      </w:r>
      <w:r w:rsidRPr="00B516DB">
        <w:rPr>
          <w:rFonts w:hint="eastAsia"/>
          <w:color w:val="7030A0"/>
        </w:rPr>
        <w:t>请简述每种功能的原理和设计目标。</w:t>
      </w:r>
    </w:p>
    <w:p w14:paraId="298DD405" w14:textId="6D245FEF" w:rsidR="008561CD" w:rsidRDefault="008561CD" w:rsidP="00F141FF">
      <w:r>
        <w:rPr>
          <w:rFonts w:hint="eastAsia"/>
        </w:rPr>
        <w:t>出现拥塞的条件：对资源需求的综合</w:t>
      </w:r>
      <w:r>
        <w:rPr>
          <w:rFonts w:hint="eastAsia"/>
        </w:rPr>
        <w:t>&gt;</w:t>
      </w:r>
      <w:r>
        <w:rPr>
          <w:rFonts w:hint="eastAsia"/>
        </w:rPr>
        <w:t>可用资源</w:t>
      </w:r>
    </w:p>
    <w:p w14:paraId="27814BA3" w14:textId="79F42E32" w:rsidR="00A66CC1" w:rsidRDefault="00A66CC1" w:rsidP="00F141FF">
      <w:r>
        <w:rPr>
          <w:rFonts w:hint="eastAsia"/>
        </w:rPr>
        <w:t>网络中多种资源同时供应不足，导致网络性能变换，吞吐量随负荷增大而下降</w:t>
      </w:r>
    </w:p>
    <w:p w14:paraId="279D30EC" w14:textId="18AB730B" w:rsidR="007C2765" w:rsidRDefault="007C2765" w:rsidP="00F141FF">
      <w:r>
        <w:rPr>
          <w:noProof/>
        </w:rPr>
        <w:lastRenderedPageBreak/>
        <w:drawing>
          <wp:inline distT="0" distB="0" distL="0" distR="0" wp14:anchorId="0469280B" wp14:editId="4E2FC3E4">
            <wp:extent cx="3902710" cy="1933970"/>
            <wp:effectExtent l="0" t="0" r="2540"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06040" cy="1935620"/>
                    </a:xfrm>
                    <a:prstGeom prst="rect">
                      <a:avLst/>
                    </a:prstGeom>
                  </pic:spPr>
                </pic:pic>
              </a:graphicData>
            </a:graphic>
          </wp:inline>
        </w:drawing>
      </w:r>
    </w:p>
    <w:p w14:paraId="39D0A7C0" w14:textId="22C28CCF" w:rsidR="008561CD" w:rsidRDefault="008561CD" w:rsidP="00F141FF">
      <w:r>
        <w:rPr>
          <w:rFonts w:hint="eastAsia"/>
        </w:rPr>
        <w:t>拥塞控制：防止过多的数据注入到网络中</w:t>
      </w:r>
    </w:p>
    <w:p w14:paraId="72398F67" w14:textId="3AD1A001" w:rsidR="008561CD" w:rsidRDefault="003B3369" w:rsidP="00F141FF">
      <w:r>
        <w:rPr>
          <w:rFonts w:hint="eastAsia"/>
        </w:rPr>
        <w:t>拥塞控制机制：慢开始，拥塞避免，快重传，快恢复</w:t>
      </w:r>
    </w:p>
    <w:p w14:paraId="3FB28DE9" w14:textId="003730CF" w:rsidR="003B3369" w:rsidRDefault="005C3A6C" w:rsidP="00F141FF">
      <w:r>
        <w:rPr>
          <w:rFonts w:hint="eastAsia"/>
        </w:rPr>
        <w:t>前两种</w:t>
      </w:r>
      <w:r w:rsidR="001C1C1C">
        <w:rPr>
          <w:rFonts w:hint="eastAsia"/>
        </w:rPr>
        <w:t>（慢开始，拥塞避免）</w:t>
      </w:r>
      <w:r>
        <w:rPr>
          <w:rFonts w:hint="eastAsia"/>
        </w:rPr>
        <w:t>在一起使用，后两种</w:t>
      </w:r>
      <w:r w:rsidR="001C1C1C">
        <w:rPr>
          <w:rFonts w:hint="eastAsia"/>
        </w:rPr>
        <w:t>（快重传，快恢复）</w:t>
      </w:r>
      <w:r>
        <w:rPr>
          <w:rFonts w:hint="eastAsia"/>
        </w:rPr>
        <w:t>在一种情形下使用</w:t>
      </w:r>
    </w:p>
    <w:p w14:paraId="6ECE0C2E" w14:textId="19107037" w:rsidR="005C3A6C" w:rsidRDefault="00CF272F" w:rsidP="00F141FF">
      <w:r>
        <w:rPr>
          <w:noProof/>
        </w:rPr>
        <w:drawing>
          <wp:inline distT="0" distB="0" distL="0" distR="0" wp14:anchorId="78C37BC5" wp14:editId="52650045">
            <wp:extent cx="3690153" cy="1005840"/>
            <wp:effectExtent l="0" t="0" r="5715" b="381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697305" cy="1007790"/>
                    </a:xfrm>
                    <a:prstGeom prst="rect">
                      <a:avLst/>
                    </a:prstGeom>
                  </pic:spPr>
                </pic:pic>
              </a:graphicData>
            </a:graphic>
          </wp:inline>
        </w:drawing>
      </w:r>
      <w:r w:rsidR="00156D4D" w:rsidRPr="00156D4D">
        <w:rPr>
          <w:noProof/>
        </w:rPr>
        <w:t xml:space="preserve"> </w:t>
      </w:r>
      <w:r w:rsidR="00156D4D">
        <w:rPr>
          <w:noProof/>
        </w:rPr>
        <w:drawing>
          <wp:inline distT="0" distB="0" distL="0" distR="0" wp14:anchorId="502B91B0" wp14:editId="4B7629FE">
            <wp:extent cx="5274310" cy="3089275"/>
            <wp:effectExtent l="0" t="0" r="254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3089275"/>
                    </a:xfrm>
                    <a:prstGeom prst="rect">
                      <a:avLst/>
                    </a:prstGeom>
                  </pic:spPr>
                </pic:pic>
              </a:graphicData>
            </a:graphic>
          </wp:inline>
        </w:drawing>
      </w:r>
    </w:p>
    <w:p w14:paraId="1EBED88E" w14:textId="64C128D2" w:rsidR="00156D4D" w:rsidRDefault="00156D4D" w:rsidP="00F141FF">
      <w:r>
        <w:rPr>
          <w:noProof/>
        </w:rPr>
        <w:drawing>
          <wp:inline distT="0" distB="0" distL="0" distR="0" wp14:anchorId="6147F2DA" wp14:editId="475886BE">
            <wp:extent cx="4931410" cy="1513384"/>
            <wp:effectExtent l="0" t="0" r="254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941764" cy="1516561"/>
                    </a:xfrm>
                    <a:prstGeom prst="rect">
                      <a:avLst/>
                    </a:prstGeom>
                  </pic:spPr>
                </pic:pic>
              </a:graphicData>
            </a:graphic>
          </wp:inline>
        </w:drawing>
      </w:r>
    </w:p>
    <w:p w14:paraId="266221F2" w14:textId="0F35D1D0" w:rsidR="00CF272F" w:rsidRDefault="00257EDC" w:rsidP="00F141FF">
      <w:r>
        <w:rPr>
          <w:noProof/>
        </w:rPr>
        <w:lastRenderedPageBreak/>
        <w:drawing>
          <wp:inline distT="0" distB="0" distL="0" distR="0" wp14:anchorId="036FC870" wp14:editId="3D81D157">
            <wp:extent cx="4982210" cy="2584079"/>
            <wp:effectExtent l="0" t="0" r="8890" b="698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991332" cy="2588810"/>
                    </a:xfrm>
                    <a:prstGeom prst="rect">
                      <a:avLst/>
                    </a:prstGeom>
                  </pic:spPr>
                </pic:pic>
              </a:graphicData>
            </a:graphic>
          </wp:inline>
        </w:drawing>
      </w:r>
    </w:p>
    <w:p w14:paraId="78C1266A" w14:textId="309D6643" w:rsidR="00CF272F" w:rsidRDefault="00260C6F" w:rsidP="00F141FF">
      <w:r>
        <w:rPr>
          <w:rFonts w:hint="eastAsia"/>
        </w:rPr>
        <w:t>传输轮次也指</w:t>
      </w:r>
      <w:r w:rsidR="00156D4D">
        <w:rPr>
          <w:rFonts w:hint="eastAsia"/>
        </w:rPr>
        <w:t>往返时间</w:t>
      </w:r>
      <w:r>
        <w:t>RTT</w:t>
      </w:r>
      <w:r w:rsidR="00156D4D">
        <w:t>,RTT</w:t>
      </w:r>
      <w:r w:rsidR="00156D4D">
        <w:rPr>
          <w:rFonts w:hint="eastAsia"/>
        </w:rPr>
        <w:t>并非固定值</w:t>
      </w:r>
    </w:p>
    <w:p w14:paraId="5BE49D6C" w14:textId="16CDC642" w:rsidR="00257EDC" w:rsidRDefault="00027807" w:rsidP="00F141FF">
      <w:r>
        <w:rPr>
          <w:noProof/>
        </w:rPr>
        <w:drawing>
          <wp:inline distT="0" distB="0" distL="0" distR="0" wp14:anchorId="6F3B927D" wp14:editId="22955276">
            <wp:extent cx="5274310" cy="2357755"/>
            <wp:effectExtent l="0" t="0" r="2540" b="444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t="2109"/>
                    <a:stretch/>
                  </pic:blipFill>
                  <pic:spPr bwMode="auto">
                    <a:xfrm>
                      <a:off x="0" y="0"/>
                      <a:ext cx="5274310" cy="2357755"/>
                    </a:xfrm>
                    <a:prstGeom prst="rect">
                      <a:avLst/>
                    </a:prstGeom>
                    <a:ln>
                      <a:noFill/>
                    </a:ln>
                    <a:extLst>
                      <a:ext uri="{53640926-AAD7-44D8-BBD7-CCE9431645EC}">
                        <a14:shadowObscured xmlns:a14="http://schemas.microsoft.com/office/drawing/2010/main"/>
                      </a:ext>
                    </a:extLst>
                  </pic:spPr>
                </pic:pic>
              </a:graphicData>
            </a:graphic>
          </wp:inline>
        </w:drawing>
      </w:r>
    </w:p>
    <w:p w14:paraId="1846F46F" w14:textId="06EE95DE" w:rsidR="00027807" w:rsidRDefault="00FC02CE" w:rsidP="00F141FF">
      <w:r>
        <w:rPr>
          <w:noProof/>
        </w:rPr>
        <w:drawing>
          <wp:inline distT="0" distB="0" distL="0" distR="0" wp14:anchorId="09F82677" wp14:editId="0771F8CC">
            <wp:extent cx="5274310" cy="913765"/>
            <wp:effectExtent l="0" t="0" r="2540" b="63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3358"/>
                    <a:stretch/>
                  </pic:blipFill>
                  <pic:spPr bwMode="auto">
                    <a:xfrm>
                      <a:off x="0" y="0"/>
                      <a:ext cx="5274310" cy="913765"/>
                    </a:xfrm>
                    <a:prstGeom prst="rect">
                      <a:avLst/>
                    </a:prstGeom>
                    <a:ln>
                      <a:noFill/>
                    </a:ln>
                    <a:extLst>
                      <a:ext uri="{53640926-AAD7-44D8-BBD7-CCE9431645EC}">
                        <a14:shadowObscured xmlns:a14="http://schemas.microsoft.com/office/drawing/2010/main"/>
                      </a:ext>
                    </a:extLst>
                  </pic:spPr>
                </pic:pic>
              </a:graphicData>
            </a:graphic>
          </wp:inline>
        </w:drawing>
      </w:r>
    </w:p>
    <w:p w14:paraId="5B957182" w14:textId="51CA2D2D" w:rsidR="00027807" w:rsidRDefault="00FC02CE" w:rsidP="00F141FF">
      <w:r>
        <w:rPr>
          <w:noProof/>
        </w:rPr>
        <w:lastRenderedPageBreak/>
        <w:drawing>
          <wp:inline distT="0" distB="0" distL="0" distR="0" wp14:anchorId="5433E580" wp14:editId="1B871182">
            <wp:extent cx="5274310" cy="2838450"/>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t="4427" b="1349"/>
                    <a:stretch/>
                  </pic:blipFill>
                  <pic:spPr bwMode="auto">
                    <a:xfrm>
                      <a:off x="0" y="0"/>
                      <a:ext cx="5274310" cy="2838450"/>
                    </a:xfrm>
                    <a:prstGeom prst="rect">
                      <a:avLst/>
                    </a:prstGeom>
                    <a:ln>
                      <a:noFill/>
                    </a:ln>
                    <a:extLst>
                      <a:ext uri="{53640926-AAD7-44D8-BBD7-CCE9431645EC}">
                        <a14:shadowObscured xmlns:a14="http://schemas.microsoft.com/office/drawing/2010/main"/>
                      </a:ext>
                    </a:extLst>
                  </pic:spPr>
                </pic:pic>
              </a:graphicData>
            </a:graphic>
          </wp:inline>
        </w:drawing>
      </w:r>
    </w:p>
    <w:p w14:paraId="72CB8943" w14:textId="3AFFD795" w:rsidR="00FC02CE" w:rsidRDefault="00180569" w:rsidP="00F141FF">
      <w:r>
        <w:rPr>
          <w:noProof/>
        </w:rPr>
        <w:drawing>
          <wp:inline distT="0" distB="0" distL="0" distR="0" wp14:anchorId="6D7F2D94" wp14:editId="4142CEAF">
            <wp:extent cx="5274310" cy="2617470"/>
            <wp:effectExtent l="0" t="0" r="254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t="2599"/>
                    <a:stretch/>
                  </pic:blipFill>
                  <pic:spPr bwMode="auto">
                    <a:xfrm>
                      <a:off x="0" y="0"/>
                      <a:ext cx="5274310" cy="2617470"/>
                    </a:xfrm>
                    <a:prstGeom prst="rect">
                      <a:avLst/>
                    </a:prstGeom>
                    <a:ln>
                      <a:noFill/>
                    </a:ln>
                    <a:extLst>
                      <a:ext uri="{53640926-AAD7-44D8-BBD7-CCE9431645EC}">
                        <a14:shadowObscured xmlns:a14="http://schemas.microsoft.com/office/drawing/2010/main"/>
                      </a:ext>
                    </a:extLst>
                  </pic:spPr>
                </pic:pic>
              </a:graphicData>
            </a:graphic>
          </wp:inline>
        </w:drawing>
      </w:r>
    </w:p>
    <w:p w14:paraId="03FE37F7" w14:textId="4AB5A11F" w:rsidR="00180569" w:rsidRDefault="00180569" w:rsidP="00F141FF"/>
    <w:p w14:paraId="34F30A6A" w14:textId="0EE0B873" w:rsidR="00180569" w:rsidRDefault="00180569" w:rsidP="00F141FF"/>
    <w:p w14:paraId="5E10BEC9" w14:textId="6ADEB8CF" w:rsidR="00141B82" w:rsidRDefault="001D02A6" w:rsidP="00F141FF">
      <w:r>
        <w:rPr>
          <w:noProof/>
        </w:rPr>
        <w:lastRenderedPageBreak/>
        <w:drawing>
          <wp:inline distT="0" distB="0" distL="0" distR="0" wp14:anchorId="743ABEF3" wp14:editId="6C99FF29">
            <wp:extent cx="5274310" cy="3053715"/>
            <wp:effectExtent l="0" t="0" r="254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3053715"/>
                    </a:xfrm>
                    <a:prstGeom prst="rect">
                      <a:avLst/>
                    </a:prstGeom>
                  </pic:spPr>
                </pic:pic>
              </a:graphicData>
            </a:graphic>
          </wp:inline>
        </w:drawing>
      </w:r>
    </w:p>
    <w:p w14:paraId="7D64D335" w14:textId="24316DAA" w:rsidR="001D02A6" w:rsidRDefault="0009516D" w:rsidP="00F141FF">
      <w:r>
        <w:rPr>
          <w:noProof/>
        </w:rPr>
        <w:drawing>
          <wp:inline distT="0" distB="0" distL="0" distR="0" wp14:anchorId="1748E3FC" wp14:editId="2DA26B30">
            <wp:extent cx="5274310" cy="2952115"/>
            <wp:effectExtent l="0" t="0" r="2540" b="63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952115"/>
                    </a:xfrm>
                    <a:prstGeom prst="rect">
                      <a:avLst/>
                    </a:prstGeom>
                  </pic:spPr>
                </pic:pic>
              </a:graphicData>
            </a:graphic>
          </wp:inline>
        </w:drawing>
      </w:r>
    </w:p>
    <w:p w14:paraId="7AEB9577" w14:textId="1BF9CA75" w:rsidR="0009516D" w:rsidRDefault="0009516D" w:rsidP="00F141FF">
      <w:r>
        <w:rPr>
          <w:noProof/>
        </w:rPr>
        <w:lastRenderedPageBreak/>
        <w:drawing>
          <wp:inline distT="0" distB="0" distL="0" distR="0" wp14:anchorId="58D8B8F4" wp14:editId="05EE7D3D">
            <wp:extent cx="5274310" cy="3509010"/>
            <wp:effectExtent l="0" t="0" r="254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3509010"/>
                    </a:xfrm>
                    <a:prstGeom prst="rect">
                      <a:avLst/>
                    </a:prstGeom>
                  </pic:spPr>
                </pic:pic>
              </a:graphicData>
            </a:graphic>
          </wp:inline>
        </w:drawing>
      </w:r>
    </w:p>
    <w:p w14:paraId="55863E43" w14:textId="4AF6D8E5" w:rsidR="00141B82" w:rsidRPr="003B3369" w:rsidRDefault="00936584" w:rsidP="00F141FF">
      <w:r>
        <w:rPr>
          <w:rFonts w:hint="eastAsia"/>
        </w:rPr>
        <w:t>拥塞窗口</w:t>
      </w:r>
      <w:proofErr w:type="spellStart"/>
      <w:r>
        <w:rPr>
          <w:rFonts w:hint="eastAsia"/>
        </w:rPr>
        <w:t>cwnd</w:t>
      </w:r>
      <w:proofErr w:type="spellEnd"/>
      <w:r>
        <w:rPr>
          <w:rFonts w:hint="eastAsia"/>
        </w:rPr>
        <w:t>，发送窗口</w:t>
      </w:r>
      <w:proofErr w:type="spellStart"/>
      <w:r>
        <w:rPr>
          <w:rFonts w:hint="eastAsia"/>
        </w:rPr>
        <w:t>swnd</w:t>
      </w:r>
      <w:proofErr w:type="spellEnd"/>
      <w:r>
        <w:rPr>
          <w:rFonts w:hint="eastAsia"/>
        </w:rPr>
        <w:t>，接收窗口</w:t>
      </w:r>
      <w:proofErr w:type="spellStart"/>
      <w:r>
        <w:rPr>
          <w:rFonts w:hint="eastAsia"/>
        </w:rPr>
        <w:t>cwnd</w:t>
      </w:r>
      <w:proofErr w:type="spellEnd"/>
    </w:p>
    <w:p w14:paraId="7CD2939F" w14:textId="77777777" w:rsidR="00C83264" w:rsidRPr="00C83264" w:rsidRDefault="0094491C" w:rsidP="00F141FF">
      <w:pPr>
        <w:rPr>
          <w:b/>
          <w:bCs/>
        </w:rPr>
      </w:pPr>
      <w:r w:rsidRPr="00C83264">
        <w:rPr>
          <w:rFonts w:hint="eastAsia"/>
          <w:b/>
          <w:bCs/>
        </w:rPr>
        <w:t>慢启动：</w:t>
      </w:r>
    </w:p>
    <w:p w14:paraId="5D578B9C" w14:textId="136D337F" w:rsidR="00C83264" w:rsidRDefault="00C83264" w:rsidP="00F141FF">
      <w:r>
        <w:rPr>
          <w:rFonts w:hint="eastAsia"/>
        </w:rPr>
        <w:t>一开始</w:t>
      </w:r>
      <w:r w:rsidRPr="00C83264">
        <w:rPr>
          <w:rFonts w:hint="eastAsia"/>
        </w:rPr>
        <w:t>发送方拥塞窗口</w:t>
      </w:r>
      <w:proofErr w:type="spellStart"/>
      <w:r w:rsidRPr="00C83264">
        <w:rPr>
          <w:rFonts w:hint="eastAsia"/>
        </w:rPr>
        <w:t>cwnd</w:t>
      </w:r>
      <w:proofErr w:type="spellEnd"/>
      <w:r w:rsidRPr="00C83264">
        <w:rPr>
          <w:rFonts w:hint="eastAsia"/>
        </w:rPr>
        <w:t>的值为</w:t>
      </w:r>
      <w:r w:rsidRPr="00C83264">
        <w:rPr>
          <w:rFonts w:hint="eastAsia"/>
        </w:rPr>
        <w:t>1</w:t>
      </w:r>
      <w:r>
        <w:rPr>
          <w:rFonts w:hint="eastAsia"/>
        </w:rPr>
        <w:t>，</w:t>
      </w:r>
      <w:r w:rsidRPr="00C83264">
        <w:rPr>
          <w:rFonts w:hint="eastAsia"/>
        </w:rPr>
        <w:t>只能发送一个数据报文段</w:t>
      </w:r>
      <w:r w:rsidR="00180569">
        <w:rPr>
          <w:rFonts w:hint="eastAsia"/>
        </w:rPr>
        <w:t>，接</w:t>
      </w:r>
      <w:r w:rsidRPr="00C83264">
        <w:rPr>
          <w:rFonts w:hint="eastAsia"/>
        </w:rPr>
        <w:t>收方收到后，回复一个确认报文段，发送方收到该确认报文后，将拥塞窗口的值变为</w:t>
      </w:r>
      <w:r w:rsidRPr="00C83264">
        <w:rPr>
          <w:rFonts w:hint="eastAsia"/>
        </w:rPr>
        <w:t>2</w:t>
      </w:r>
      <w:r>
        <w:rPr>
          <w:rFonts w:hint="eastAsia"/>
        </w:rPr>
        <w:t>。</w:t>
      </w:r>
    </w:p>
    <w:p w14:paraId="30FF93C8" w14:textId="6450924B" w:rsidR="007B77D4" w:rsidRDefault="007B77D4" w:rsidP="00F141FF">
      <w:r w:rsidRPr="00C83264">
        <w:rPr>
          <w:rFonts w:hint="eastAsia"/>
        </w:rPr>
        <w:t>每个传输轮次，拥塞窗口</w:t>
      </w:r>
      <w:proofErr w:type="spellStart"/>
      <w:r w:rsidRPr="00C83264">
        <w:rPr>
          <w:rFonts w:hint="eastAsia"/>
        </w:rPr>
        <w:t>cwnd</w:t>
      </w:r>
      <w:proofErr w:type="spellEnd"/>
      <w:r w:rsidRPr="00C83264">
        <w:rPr>
          <w:rFonts w:hint="eastAsia"/>
        </w:rPr>
        <w:t>按指数增长</w:t>
      </w:r>
      <w:r>
        <w:rPr>
          <w:rFonts w:hint="eastAsia"/>
        </w:rPr>
        <w:t>。</w:t>
      </w:r>
    </w:p>
    <w:p w14:paraId="02093BFD" w14:textId="748265DC" w:rsidR="00180569" w:rsidRPr="00180569" w:rsidRDefault="00180569" w:rsidP="00F141FF">
      <w:r w:rsidRPr="00866D3E">
        <w:rPr>
          <w:rFonts w:hint="eastAsia"/>
        </w:rPr>
        <w:t>当拥塞窗口</w:t>
      </w:r>
      <w:proofErr w:type="spellStart"/>
      <w:r w:rsidRPr="00866D3E">
        <w:rPr>
          <w:rFonts w:hint="eastAsia"/>
        </w:rPr>
        <w:t>cwnd</w:t>
      </w:r>
      <w:proofErr w:type="spellEnd"/>
      <w:r w:rsidRPr="00866D3E">
        <w:rPr>
          <w:rFonts w:hint="eastAsia"/>
        </w:rPr>
        <w:t>的值等于慢开始门限值</w:t>
      </w:r>
      <w:proofErr w:type="spellStart"/>
      <w:r>
        <w:rPr>
          <w:rFonts w:hint="eastAsia"/>
        </w:rPr>
        <w:t>ssthresh</w:t>
      </w:r>
      <w:proofErr w:type="spellEnd"/>
      <w:r>
        <w:rPr>
          <w:rFonts w:hint="eastAsia"/>
        </w:rPr>
        <w:t>时</w:t>
      </w:r>
      <w:r w:rsidRPr="00866D3E">
        <w:rPr>
          <w:rFonts w:hint="eastAsia"/>
        </w:rPr>
        <w:t>，改用拥塞避免算法。</w:t>
      </w:r>
    </w:p>
    <w:p w14:paraId="783BA8BA" w14:textId="5C5D594A" w:rsidR="0094491C" w:rsidRPr="00C83264" w:rsidRDefault="0094491C" w:rsidP="00F141FF">
      <w:pPr>
        <w:rPr>
          <w:b/>
          <w:bCs/>
        </w:rPr>
      </w:pPr>
      <w:r w:rsidRPr="00C83264">
        <w:rPr>
          <w:rFonts w:hint="eastAsia"/>
          <w:b/>
          <w:bCs/>
        </w:rPr>
        <w:t>拥塞避免：</w:t>
      </w:r>
    </w:p>
    <w:p w14:paraId="7888FEEB" w14:textId="3CB62A31" w:rsidR="00726D61" w:rsidRDefault="007B77D4" w:rsidP="00F141FF">
      <w:r w:rsidRPr="007B77D4">
        <w:rPr>
          <w:rFonts w:hint="eastAsia"/>
        </w:rPr>
        <w:t>每个传输轮次，拥塞窗口</w:t>
      </w:r>
      <w:proofErr w:type="spellStart"/>
      <w:r w:rsidRPr="007B77D4">
        <w:rPr>
          <w:rFonts w:hint="eastAsia"/>
        </w:rPr>
        <w:t>cwnd</w:t>
      </w:r>
      <w:proofErr w:type="spellEnd"/>
      <w:r w:rsidRPr="007B77D4">
        <w:rPr>
          <w:rFonts w:hint="eastAsia"/>
        </w:rPr>
        <w:t>只能线性加一</w:t>
      </w:r>
      <w:r w:rsidR="00270DE4">
        <w:rPr>
          <w:rFonts w:hint="eastAsia"/>
        </w:rPr>
        <w:t>。</w:t>
      </w:r>
    </w:p>
    <w:p w14:paraId="337D5E96" w14:textId="50E1EB28" w:rsidR="00270DE4" w:rsidRPr="00866D3E" w:rsidRDefault="00270DE4" w:rsidP="00F141FF">
      <w:r>
        <w:rPr>
          <w:rFonts w:hint="eastAsia"/>
        </w:rPr>
        <w:t>当报文段出现丢失，需要重传时，</w:t>
      </w:r>
      <w:r w:rsidRPr="00270DE4">
        <w:rPr>
          <w:rFonts w:hint="eastAsia"/>
        </w:rPr>
        <w:t>发送发判断可能出现拥塞，更改</w:t>
      </w:r>
      <w:proofErr w:type="spellStart"/>
      <w:r w:rsidRPr="00270DE4">
        <w:rPr>
          <w:rFonts w:hint="eastAsia"/>
        </w:rPr>
        <w:t>cwnd</w:t>
      </w:r>
      <w:proofErr w:type="spellEnd"/>
      <w:r w:rsidRPr="00270DE4">
        <w:rPr>
          <w:rFonts w:hint="eastAsia"/>
        </w:rPr>
        <w:t>和</w:t>
      </w:r>
      <w:proofErr w:type="spellStart"/>
      <w:r w:rsidRPr="00270DE4">
        <w:rPr>
          <w:rFonts w:hint="eastAsia"/>
        </w:rPr>
        <w:t>ssthresh</w:t>
      </w:r>
      <w:proofErr w:type="spellEnd"/>
      <w:r w:rsidRPr="00270DE4">
        <w:rPr>
          <w:rFonts w:hint="eastAsia"/>
        </w:rPr>
        <w:t>.</w:t>
      </w:r>
      <w:r w:rsidRPr="00270DE4">
        <w:rPr>
          <w:rFonts w:hint="eastAsia"/>
        </w:rPr>
        <w:t>并重新开始慢</w:t>
      </w:r>
      <w:r w:rsidR="003F4257">
        <w:rPr>
          <w:rFonts w:hint="eastAsia"/>
        </w:rPr>
        <w:t>启动</w:t>
      </w:r>
      <w:r w:rsidRPr="00270DE4">
        <w:rPr>
          <w:rFonts w:hint="eastAsia"/>
        </w:rPr>
        <w:t>算法</w:t>
      </w:r>
      <w:r>
        <w:rPr>
          <w:rFonts w:hint="eastAsia"/>
        </w:rPr>
        <w:t>。</w:t>
      </w:r>
    </w:p>
    <w:p w14:paraId="6A681EDB" w14:textId="3774B870" w:rsidR="00726D61" w:rsidRDefault="00726D61" w:rsidP="00F141FF"/>
    <w:p w14:paraId="13D4645A" w14:textId="35ED5AC4" w:rsidR="00726D61" w:rsidRDefault="00BE2C7D" w:rsidP="00F141FF">
      <w:r>
        <w:rPr>
          <w:rFonts w:hint="eastAsia"/>
        </w:rPr>
        <w:t>丢失个别报文段时</w:t>
      </w:r>
      <w:r w:rsidR="003E6A7A">
        <w:rPr>
          <w:rFonts w:hint="eastAsia"/>
        </w:rPr>
        <w:t>，接收放会重复确认</w:t>
      </w:r>
    </w:p>
    <w:p w14:paraId="43F2BA66" w14:textId="77777777" w:rsidR="000F15CA" w:rsidRDefault="0094491C" w:rsidP="00F141FF">
      <w:pPr>
        <w:rPr>
          <w:b/>
          <w:bCs/>
        </w:rPr>
      </w:pPr>
      <w:r w:rsidRPr="00C83264">
        <w:rPr>
          <w:rFonts w:hint="eastAsia"/>
          <w:b/>
          <w:bCs/>
        </w:rPr>
        <w:t>快速重传：</w:t>
      </w:r>
    </w:p>
    <w:p w14:paraId="5436CE40" w14:textId="454FC72E" w:rsidR="000F15CA" w:rsidRDefault="000F15CA" w:rsidP="00F141FF">
      <w:r w:rsidRPr="000F15CA">
        <w:rPr>
          <w:rFonts w:hint="eastAsia"/>
        </w:rPr>
        <w:t>发送方一旦收到</w:t>
      </w:r>
      <w:r w:rsidRPr="000F15CA">
        <w:rPr>
          <w:rFonts w:hint="eastAsia"/>
        </w:rPr>
        <w:t>3</w:t>
      </w:r>
      <w:r w:rsidRPr="000F15CA">
        <w:rPr>
          <w:rFonts w:hint="eastAsia"/>
        </w:rPr>
        <w:t>个连续的重复确认，就将相应的报文段立即重传，而不是等该报文段的超市重传计时器超时再重传</w:t>
      </w:r>
      <w:r>
        <w:rPr>
          <w:rFonts w:hint="eastAsia"/>
        </w:rPr>
        <w:t>。</w:t>
      </w:r>
    </w:p>
    <w:p w14:paraId="20990BE0" w14:textId="7CAC167C" w:rsidR="003F4257" w:rsidRPr="000F15CA" w:rsidRDefault="003F4257" w:rsidP="00F141FF">
      <w:r>
        <w:rPr>
          <w:rFonts w:hint="eastAsia"/>
        </w:rPr>
        <w:t>但是这只是丢失个别报文段，不启动慢开始算法，而执行快恢复算法</w:t>
      </w:r>
    </w:p>
    <w:p w14:paraId="6C048A96" w14:textId="51E5B50B" w:rsidR="008F3F0C" w:rsidRDefault="0094491C" w:rsidP="00F141FF">
      <w:pPr>
        <w:rPr>
          <w:b/>
          <w:bCs/>
        </w:rPr>
      </w:pPr>
      <w:r w:rsidRPr="00C83264">
        <w:rPr>
          <w:rFonts w:hint="eastAsia"/>
          <w:b/>
          <w:bCs/>
        </w:rPr>
        <w:t>快速恢复：</w:t>
      </w:r>
    </w:p>
    <w:p w14:paraId="745F469A" w14:textId="14AC682A" w:rsidR="000F15CA" w:rsidRDefault="003F4257" w:rsidP="00F141FF">
      <w:r w:rsidRPr="003F4257">
        <w:rPr>
          <w:rFonts w:hint="eastAsia"/>
        </w:rPr>
        <w:t>发送方</w:t>
      </w:r>
      <w:r>
        <w:rPr>
          <w:rFonts w:hint="eastAsia"/>
        </w:rPr>
        <w:t>将慢开始的门限</w:t>
      </w:r>
      <w:proofErr w:type="spellStart"/>
      <w:r>
        <w:rPr>
          <w:rFonts w:hint="eastAsia"/>
        </w:rPr>
        <w:t>ssthresh</w:t>
      </w:r>
      <w:proofErr w:type="spellEnd"/>
      <w:r>
        <w:rPr>
          <w:rFonts w:hint="eastAsia"/>
        </w:rPr>
        <w:t>和拥塞窗口</w:t>
      </w:r>
      <w:proofErr w:type="spellStart"/>
      <w:r>
        <w:rPr>
          <w:rFonts w:hint="eastAsia"/>
        </w:rPr>
        <w:t>cwnd</w:t>
      </w:r>
      <w:proofErr w:type="spellEnd"/>
      <w:r>
        <w:rPr>
          <w:rFonts w:hint="eastAsia"/>
        </w:rPr>
        <w:t>值调整为当前窗口的一般；然后执行拥塞避免算法</w:t>
      </w:r>
    </w:p>
    <w:p w14:paraId="3524CC21" w14:textId="5FB7E2A8" w:rsidR="00BE2BDD" w:rsidRDefault="00BE2BDD" w:rsidP="00F141FF"/>
    <w:p w14:paraId="2C7F2A9D" w14:textId="77777777" w:rsidR="00BE2BDD" w:rsidRPr="003F4257" w:rsidRDefault="00BE2BDD" w:rsidP="00F141FF"/>
    <w:p w14:paraId="40544C8E" w14:textId="10824489" w:rsidR="000F15CA" w:rsidRDefault="00243980" w:rsidP="00F141FF">
      <w:pPr>
        <w:rPr>
          <w:b/>
          <w:bCs/>
        </w:rPr>
      </w:pPr>
      <w:hyperlink r:id="rId134" w:history="1">
        <w:r w:rsidR="00BE2BDD" w:rsidRPr="00E46B64">
          <w:rPr>
            <w:rStyle w:val="aa"/>
            <w:b/>
            <w:bCs/>
          </w:rPr>
          <w:t>https://blog.csdn.net/qq_20398345/article/details/80926734</w:t>
        </w:r>
      </w:hyperlink>
    </w:p>
    <w:p w14:paraId="020CC4C1" w14:textId="5B71F838" w:rsidR="00BE2BDD" w:rsidRPr="00BE2BDD" w:rsidRDefault="00BE2BDD" w:rsidP="00F141FF">
      <w:pPr>
        <w:rPr>
          <w:b/>
          <w:bCs/>
        </w:rPr>
      </w:pPr>
      <w:r>
        <w:rPr>
          <w:noProof/>
        </w:rPr>
        <w:lastRenderedPageBreak/>
        <w:drawing>
          <wp:inline distT="0" distB="0" distL="0" distR="0" wp14:anchorId="3E4C665E" wp14:editId="5B3AC432">
            <wp:extent cx="5274310" cy="2722880"/>
            <wp:effectExtent l="0" t="0" r="2540" b="127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722880"/>
                    </a:xfrm>
                    <a:prstGeom prst="rect">
                      <a:avLst/>
                    </a:prstGeom>
                  </pic:spPr>
                </pic:pic>
              </a:graphicData>
            </a:graphic>
          </wp:inline>
        </w:drawing>
      </w:r>
    </w:p>
    <w:p w14:paraId="1A46418A" w14:textId="77777777" w:rsidR="003F4257" w:rsidRPr="004C0FD3" w:rsidRDefault="003F4257" w:rsidP="00F141FF">
      <w:pPr>
        <w:rPr>
          <w:b/>
          <w:bCs/>
        </w:rPr>
      </w:pPr>
    </w:p>
    <w:p w14:paraId="09CE4406" w14:textId="0FD4C05A" w:rsidR="004C350D" w:rsidRPr="00B516DB" w:rsidRDefault="0010512F" w:rsidP="00F141FF">
      <w:pPr>
        <w:rPr>
          <w:color w:val="7030A0"/>
        </w:rPr>
      </w:pPr>
      <w:r w:rsidRPr="00B516DB">
        <w:rPr>
          <w:rFonts w:hint="eastAsia"/>
          <w:color w:val="7030A0"/>
        </w:rPr>
        <w:t>5</w:t>
      </w:r>
      <w:r w:rsidRPr="00B516DB">
        <w:rPr>
          <w:rFonts w:hint="eastAsia"/>
          <w:color w:val="7030A0"/>
        </w:rPr>
        <w:t>、请简述“在浏览器中输入网址到获取网页内容”这段时间内发生的操作。</w:t>
      </w:r>
    </w:p>
    <w:p w14:paraId="3F193662" w14:textId="31AC7CD5" w:rsidR="008D7A08" w:rsidRDefault="00FF7FB0" w:rsidP="00F141FF">
      <w:r>
        <w:rPr>
          <w:noProof/>
        </w:rPr>
        <w:drawing>
          <wp:inline distT="0" distB="0" distL="0" distR="0" wp14:anchorId="413DCFA5" wp14:editId="7B53C5BA">
            <wp:extent cx="2676474" cy="1211652"/>
            <wp:effectExtent l="0" t="0" r="0" b="762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2027" t="3808" r="41437"/>
                    <a:stretch/>
                  </pic:blipFill>
                  <pic:spPr bwMode="auto">
                    <a:xfrm>
                      <a:off x="0" y="0"/>
                      <a:ext cx="2683586" cy="1214871"/>
                    </a:xfrm>
                    <a:prstGeom prst="rect">
                      <a:avLst/>
                    </a:prstGeom>
                    <a:ln>
                      <a:noFill/>
                    </a:ln>
                    <a:extLst>
                      <a:ext uri="{53640926-AAD7-44D8-BBD7-CCE9431645EC}">
                        <a14:shadowObscured xmlns:a14="http://schemas.microsoft.com/office/drawing/2010/main"/>
                      </a:ext>
                    </a:extLst>
                  </pic:spPr>
                </pic:pic>
              </a:graphicData>
            </a:graphic>
          </wp:inline>
        </w:drawing>
      </w:r>
    </w:p>
    <w:p w14:paraId="5A3DA64A" w14:textId="4CB5759F" w:rsidR="001D5995" w:rsidRDefault="00126D17" w:rsidP="00F141FF">
      <w:r>
        <w:rPr>
          <w:noProof/>
        </w:rPr>
        <w:drawing>
          <wp:inline distT="0" distB="0" distL="0" distR="0" wp14:anchorId="1491CD6E" wp14:editId="5FC2BC0F">
            <wp:extent cx="5274310" cy="2169795"/>
            <wp:effectExtent l="0" t="0" r="2540" b="190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169795"/>
                    </a:xfrm>
                    <a:prstGeom prst="rect">
                      <a:avLst/>
                    </a:prstGeom>
                  </pic:spPr>
                </pic:pic>
              </a:graphicData>
            </a:graphic>
          </wp:inline>
        </w:drawing>
      </w:r>
    </w:p>
    <w:p w14:paraId="1046F329" w14:textId="77777777" w:rsidR="0005365D" w:rsidRPr="00B516DB" w:rsidRDefault="0005365D" w:rsidP="0005365D">
      <w:pPr>
        <w:rPr>
          <w:color w:val="7030A0"/>
        </w:rPr>
      </w:pPr>
      <w:r w:rsidRPr="00B516DB">
        <w:rPr>
          <w:rFonts w:hint="eastAsia"/>
          <w:color w:val="7030A0"/>
        </w:rPr>
        <w:t>6</w:t>
      </w:r>
      <w:r w:rsidRPr="00B516DB">
        <w:rPr>
          <w:rFonts w:hint="eastAsia"/>
          <w:color w:val="7030A0"/>
        </w:rPr>
        <w:t>、请简述基于</w:t>
      </w:r>
      <w:r w:rsidRPr="00B516DB">
        <w:rPr>
          <w:rFonts w:hint="eastAsia"/>
          <w:color w:val="7030A0"/>
        </w:rPr>
        <w:t xml:space="preserve"> </w:t>
      </w:r>
      <w:proofErr w:type="spellStart"/>
      <w:r w:rsidRPr="00B516DB">
        <w:rPr>
          <w:rFonts w:hint="eastAsia"/>
          <w:color w:val="7030A0"/>
        </w:rPr>
        <w:t>Trie</w:t>
      </w:r>
      <w:proofErr w:type="spellEnd"/>
      <w:r w:rsidRPr="00B516DB">
        <w:rPr>
          <w:rFonts w:hint="eastAsia"/>
          <w:color w:val="7030A0"/>
        </w:rPr>
        <w:t xml:space="preserve"> </w:t>
      </w:r>
      <w:r w:rsidRPr="00B516DB">
        <w:rPr>
          <w:rFonts w:hint="eastAsia"/>
          <w:color w:val="7030A0"/>
        </w:rPr>
        <w:t>树的</w:t>
      </w:r>
      <w:r w:rsidRPr="00B516DB">
        <w:rPr>
          <w:rFonts w:hint="eastAsia"/>
          <w:color w:val="7030A0"/>
        </w:rPr>
        <w:t xml:space="preserve"> Ipv4 </w:t>
      </w:r>
      <w:r w:rsidRPr="00B516DB">
        <w:rPr>
          <w:rFonts w:hint="eastAsia"/>
          <w:color w:val="7030A0"/>
        </w:rPr>
        <w:t>路由表查找算法的时间和空间复杂度以及基于</w:t>
      </w:r>
      <w:r w:rsidRPr="00B516DB">
        <w:rPr>
          <w:rFonts w:hint="eastAsia"/>
          <w:color w:val="7030A0"/>
        </w:rPr>
        <w:t xml:space="preserve"> Ipv6 </w:t>
      </w:r>
      <w:r w:rsidRPr="00B516DB">
        <w:rPr>
          <w:rFonts w:hint="eastAsia"/>
          <w:color w:val="7030A0"/>
        </w:rPr>
        <w:t>的路</w:t>
      </w:r>
    </w:p>
    <w:p w14:paraId="41636409" w14:textId="66F5F152" w:rsidR="0005365D" w:rsidRPr="006D0FDA" w:rsidRDefault="0005365D" w:rsidP="0005365D">
      <w:pPr>
        <w:rPr>
          <w:color w:val="7030A0"/>
        </w:rPr>
      </w:pPr>
      <w:r w:rsidRPr="00B516DB">
        <w:rPr>
          <w:rFonts w:hint="eastAsia"/>
          <w:color w:val="7030A0"/>
        </w:rPr>
        <w:t>由表的查找算法的优化方法。</w:t>
      </w:r>
    </w:p>
    <w:p w14:paraId="522334AC" w14:textId="3D8D34F0" w:rsidR="008F3F0C" w:rsidRDefault="006D0FDA" w:rsidP="0005365D">
      <w:r>
        <w:rPr>
          <w:rFonts w:hint="eastAsia"/>
        </w:rPr>
        <w:t>和</w:t>
      </w:r>
      <w:r>
        <w:rPr>
          <w:rFonts w:hint="eastAsia"/>
        </w:rPr>
        <w:t>20</w:t>
      </w:r>
      <w:r>
        <w:t>20</w:t>
      </w:r>
      <w:r>
        <w:rPr>
          <w:rFonts w:hint="eastAsia"/>
        </w:rPr>
        <w:t>年的第</w:t>
      </w:r>
      <w:r>
        <w:t>3</w:t>
      </w:r>
      <w:r>
        <w:rPr>
          <w:rFonts w:hint="eastAsia"/>
        </w:rPr>
        <w:t>题差不多（</w:t>
      </w:r>
      <w:r w:rsidRPr="006D0FDA">
        <w:rPr>
          <w:rFonts w:hint="eastAsia"/>
        </w:rPr>
        <w:t>描述</w:t>
      </w:r>
      <w:proofErr w:type="spellStart"/>
      <w:r w:rsidRPr="006D0FDA">
        <w:rPr>
          <w:rFonts w:hint="eastAsia"/>
        </w:rPr>
        <w:t>trie</w:t>
      </w:r>
      <w:proofErr w:type="spellEnd"/>
      <w:r w:rsidRPr="006D0FDA">
        <w:rPr>
          <w:rFonts w:hint="eastAsia"/>
        </w:rPr>
        <w:t>树的工作过程，并分析时间复杂度和空间复杂度。</w:t>
      </w:r>
      <w:r>
        <w:rPr>
          <w:rFonts w:hint="eastAsia"/>
        </w:rPr>
        <w:t>）</w:t>
      </w:r>
    </w:p>
    <w:p w14:paraId="4041A09D" w14:textId="7E27D9F6" w:rsidR="00954B4B" w:rsidRDefault="006D0FDA" w:rsidP="0005365D">
      <w:r>
        <w:rPr>
          <w:noProof/>
        </w:rPr>
        <w:drawing>
          <wp:inline distT="0" distB="0" distL="0" distR="0" wp14:anchorId="59E19F29" wp14:editId="3FA3DE35">
            <wp:extent cx="2104762" cy="228571"/>
            <wp:effectExtent l="0" t="0" r="0" b="63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104762" cy="228571"/>
                    </a:xfrm>
                    <a:prstGeom prst="rect">
                      <a:avLst/>
                    </a:prstGeom>
                  </pic:spPr>
                </pic:pic>
              </a:graphicData>
            </a:graphic>
          </wp:inline>
        </w:drawing>
      </w:r>
    </w:p>
    <w:p w14:paraId="7CDD5F51" w14:textId="43D6C4FC" w:rsidR="008F3F0C" w:rsidRDefault="00393364" w:rsidP="0005365D">
      <w:r>
        <w:rPr>
          <w:noProof/>
        </w:rPr>
        <w:lastRenderedPageBreak/>
        <w:drawing>
          <wp:inline distT="0" distB="0" distL="0" distR="0" wp14:anchorId="214FD73C" wp14:editId="5783DA75">
            <wp:extent cx="4045726" cy="2091055"/>
            <wp:effectExtent l="0" t="0" r="0" b="444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50824" cy="2093690"/>
                    </a:xfrm>
                    <a:prstGeom prst="rect">
                      <a:avLst/>
                    </a:prstGeom>
                  </pic:spPr>
                </pic:pic>
              </a:graphicData>
            </a:graphic>
          </wp:inline>
        </w:drawing>
      </w:r>
    </w:p>
    <w:p w14:paraId="774B87E0" w14:textId="3D852A5E" w:rsidR="001A7274" w:rsidRDefault="00334952" w:rsidP="0005365D">
      <w:r>
        <w:rPr>
          <w:rFonts w:hint="eastAsia"/>
        </w:rPr>
        <w:t>I</w:t>
      </w:r>
      <w:r>
        <w:t>P</w:t>
      </w:r>
      <w:r>
        <w:rPr>
          <w:rFonts w:hint="eastAsia"/>
        </w:rPr>
        <w:t>v</w:t>
      </w:r>
      <w:r>
        <w:t>4</w:t>
      </w:r>
      <w:r>
        <w:rPr>
          <w:rFonts w:hint="eastAsia"/>
        </w:rPr>
        <w:t>地址：</w:t>
      </w:r>
      <w:r>
        <w:rPr>
          <w:rFonts w:hint="eastAsia"/>
        </w:rPr>
        <w:t>3</w:t>
      </w:r>
      <w:r>
        <w:t>2</w:t>
      </w:r>
      <w:r>
        <w:rPr>
          <w:rFonts w:hint="eastAsia"/>
        </w:rPr>
        <w:t>位</w:t>
      </w:r>
      <w:r>
        <w:rPr>
          <w:rFonts w:hint="eastAsia"/>
        </w:rPr>
        <w:t xml:space="preserve"> </w:t>
      </w:r>
      <w:r>
        <w:t xml:space="preserve">   IP</w:t>
      </w:r>
      <w:r>
        <w:rPr>
          <w:rFonts w:hint="eastAsia"/>
        </w:rPr>
        <w:t>v</w:t>
      </w:r>
      <w:r>
        <w:t>6</w:t>
      </w:r>
      <w:r>
        <w:rPr>
          <w:rFonts w:hint="eastAsia"/>
        </w:rPr>
        <w:t>地址：</w:t>
      </w:r>
      <w:r>
        <w:rPr>
          <w:rFonts w:hint="eastAsia"/>
        </w:rPr>
        <w:t>1</w:t>
      </w:r>
      <w:r>
        <w:t>28</w:t>
      </w:r>
      <w:r>
        <w:rPr>
          <w:rFonts w:hint="eastAsia"/>
        </w:rPr>
        <w:t>位</w:t>
      </w:r>
    </w:p>
    <w:p w14:paraId="38B72F84" w14:textId="77777777" w:rsidR="00334952" w:rsidRDefault="00334952" w:rsidP="0005365D"/>
    <w:p w14:paraId="372766CE" w14:textId="7F7ABE19" w:rsidR="008E1866" w:rsidRDefault="00386442" w:rsidP="0005365D">
      <w:r w:rsidRPr="00386442">
        <w:rPr>
          <w:rFonts w:hint="eastAsia"/>
        </w:rPr>
        <w:t>IPv4</w:t>
      </w:r>
      <w:r w:rsidRPr="00386442">
        <w:rPr>
          <w:rFonts w:hint="eastAsia"/>
        </w:rPr>
        <w:t>的整个地址空间可以构成一棵</w:t>
      </w:r>
      <w:proofErr w:type="spellStart"/>
      <w:r w:rsidR="00120318">
        <w:rPr>
          <w:rFonts w:hint="eastAsia"/>
        </w:rPr>
        <w:t>Trie</w:t>
      </w:r>
      <w:proofErr w:type="spellEnd"/>
      <w:r w:rsidRPr="00386442">
        <w:rPr>
          <w:rFonts w:hint="eastAsia"/>
        </w:rPr>
        <w:t>树</w:t>
      </w:r>
      <w:r>
        <w:rPr>
          <w:rFonts w:hint="eastAsia"/>
        </w:rPr>
        <w:t>。</w:t>
      </w:r>
      <w:r w:rsidRPr="00386442">
        <w:rPr>
          <w:rFonts w:hint="eastAsia"/>
        </w:rPr>
        <w:t>给定一个</w:t>
      </w:r>
      <w:r w:rsidRPr="00386442">
        <w:rPr>
          <w:rFonts w:hint="eastAsia"/>
        </w:rPr>
        <w:t>IP</w:t>
      </w:r>
      <w:r w:rsidRPr="00386442">
        <w:rPr>
          <w:rFonts w:hint="eastAsia"/>
        </w:rPr>
        <w:t>地址，可以从</w:t>
      </w:r>
      <w:r w:rsidRPr="00386442">
        <w:rPr>
          <w:rFonts w:hint="eastAsia"/>
        </w:rPr>
        <w:t>ROOT</w:t>
      </w:r>
      <w:r w:rsidRPr="00386442">
        <w:rPr>
          <w:rFonts w:hint="eastAsia"/>
        </w:rPr>
        <w:t>开始，逐</w:t>
      </w:r>
      <w:r w:rsidRPr="00386442">
        <w:rPr>
          <w:rFonts w:hint="eastAsia"/>
        </w:rPr>
        <w:t>bit</w:t>
      </w:r>
      <w:r w:rsidRPr="00386442">
        <w:rPr>
          <w:rFonts w:hint="eastAsia"/>
        </w:rPr>
        <w:t>比较游历，最终在最底层找到它的位置，这个过程需要</w:t>
      </w:r>
      <w:r w:rsidRPr="00386442">
        <w:rPr>
          <w:rFonts w:hint="eastAsia"/>
        </w:rPr>
        <w:t>32</w:t>
      </w:r>
      <w:r w:rsidRPr="00386442">
        <w:rPr>
          <w:rFonts w:hint="eastAsia"/>
        </w:rPr>
        <w:t>步</w:t>
      </w:r>
      <w:r>
        <w:rPr>
          <w:rFonts w:hint="eastAsia"/>
        </w:rPr>
        <w:t>。</w:t>
      </w:r>
    </w:p>
    <w:p w14:paraId="66481EF1" w14:textId="77777777" w:rsidR="008E1866" w:rsidRDefault="008E1866" w:rsidP="0005365D"/>
    <w:p w14:paraId="75508106" w14:textId="75173235" w:rsidR="0016788E" w:rsidRDefault="007E3F83" w:rsidP="0005365D">
      <w:r w:rsidRPr="007E3F83">
        <w:rPr>
          <w:rFonts w:hint="eastAsia"/>
        </w:rPr>
        <w:t>沿着</w:t>
      </w:r>
      <w:r w:rsidRPr="007E3F83">
        <w:rPr>
          <w:rFonts w:hint="eastAsia"/>
        </w:rPr>
        <w:t>IPv4</w:t>
      </w:r>
      <w:r w:rsidRPr="007E3F83">
        <w:rPr>
          <w:rFonts w:hint="eastAsia"/>
        </w:rPr>
        <w:t>地址树自上而下查找浪费不了太多时间</w:t>
      </w:r>
      <w:r>
        <w:rPr>
          <w:rFonts w:hint="eastAsia"/>
        </w:rPr>
        <w:t>，</w:t>
      </w:r>
      <w:r w:rsidRPr="007E3F83">
        <w:rPr>
          <w:rFonts w:hint="eastAsia"/>
        </w:rPr>
        <w:t>构建一颗完整的</w:t>
      </w:r>
      <w:r w:rsidRPr="007E3F83">
        <w:rPr>
          <w:rFonts w:hint="eastAsia"/>
        </w:rPr>
        <w:t>IPv4</w:t>
      </w:r>
      <w:r w:rsidRPr="007E3F83">
        <w:rPr>
          <w:rFonts w:hint="eastAsia"/>
        </w:rPr>
        <w:t>地址树却需要太大的空间</w:t>
      </w:r>
      <w:r>
        <w:rPr>
          <w:rFonts w:hint="eastAsia"/>
        </w:rPr>
        <w:t>。</w:t>
      </w:r>
      <w:r w:rsidRPr="007E3F83">
        <w:rPr>
          <w:rFonts w:hint="eastAsia"/>
        </w:rPr>
        <w:t>我们需要将这棵</w:t>
      </w:r>
      <w:r w:rsidRPr="007E3F83">
        <w:rPr>
          <w:rFonts w:hint="eastAsia"/>
        </w:rPr>
        <w:t>IP</w:t>
      </w:r>
      <w:r w:rsidRPr="007E3F83">
        <w:rPr>
          <w:rFonts w:hint="eastAsia"/>
        </w:rPr>
        <w:t>地址树进行压缩，从而最终在这棵树上仅仅保留最少数量的“空心节点”，它们存在的目的，仅仅是快速引导我们到达某一个实心的路由节点。</w:t>
      </w:r>
    </w:p>
    <w:p w14:paraId="6EC71AFD" w14:textId="77777777" w:rsidR="008E1866" w:rsidRDefault="008E1866" w:rsidP="0005365D"/>
    <w:p w14:paraId="15EE10AB" w14:textId="08062506" w:rsidR="008E1866" w:rsidRPr="00386442" w:rsidRDefault="008E1866" w:rsidP="0005365D">
      <w:proofErr w:type="spellStart"/>
      <w:r>
        <w:rPr>
          <w:rFonts w:hint="eastAsia"/>
        </w:rPr>
        <w:t>Trie</w:t>
      </w:r>
      <w:proofErr w:type="spellEnd"/>
      <w:r>
        <w:rPr>
          <w:rFonts w:hint="eastAsia"/>
        </w:rPr>
        <w:t>查找改进有：路径压缩、多比特</w:t>
      </w:r>
      <w:proofErr w:type="spellStart"/>
      <w:r>
        <w:rPr>
          <w:rFonts w:hint="eastAsia"/>
        </w:rPr>
        <w:t>Trie</w:t>
      </w:r>
      <w:proofErr w:type="spellEnd"/>
      <w:r>
        <w:rPr>
          <w:rFonts w:hint="eastAsia"/>
        </w:rPr>
        <w:t>、</w:t>
      </w:r>
      <w:r>
        <w:rPr>
          <w:rFonts w:hint="eastAsia"/>
        </w:rPr>
        <w:t>Hash</w:t>
      </w:r>
      <w:r>
        <w:rPr>
          <w:rFonts w:hint="eastAsia"/>
        </w:rPr>
        <w:t>查找、</w:t>
      </w:r>
    </w:p>
    <w:p w14:paraId="318222C3" w14:textId="687C6A47" w:rsidR="008E1866" w:rsidRDefault="007E3F83" w:rsidP="0005365D">
      <w:r w:rsidRPr="007E3F83">
        <w:rPr>
          <w:rFonts w:hint="eastAsia"/>
        </w:rPr>
        <w:t>路径压缩</w:t>
      </w:r>
    </w:p>
    <w:p w14:paraId="09B9D508" w14:textId="41F00F27" w:rsidR="001A7274" w:rsidRDefault="00C53974" w:rsidP="0005365D">
      <w:r w:rsidRPr="00C53974">
        <w:rPr>
          <w:rFonts w:hint="eastAsia"/>
        </w:rPr>
        <w:t>忽略和路由项无关的节点，仅仅保留路由项以及路由项引导项节点。所有的输入</w:t>
      </w:r>
      <w:r w:rsidRPr="00C53974">
        <w:rPr>
          <w:rFonts w:hint="eastAsia"/>
        </w:rPr>
        <w:t>IP</w:t>
      </w:r>
      <w:r w:rsidRPr="00C53974">
        <w:rPr>
          <w:rFonts w:hint="eastAsia"/>
        </w:rPr>
        <w:t>地址在查找路由的时候，不必再逐位比较，而仅仅和路由项的检查位比较即可，最终顺着一条路径到达一个叶子节点，该节点即最终找到的路由项。</w:t>
      </w:r>
    </w:p>
    <w:p w14:paraId="5172B9EE" w14:textId="77D7FD15" w:rsidR="007E3F83" w:rsidRDefault="007E3F83" w:rsidP="0005365D"/>
    <w:p w14:paraId="53FD24B3" w14:textId="159CBD5D" w:rsidR="00441F2E" w:rsidRDefault="00441F2E" w:rsidP="0005365D">
      <w:r>
        <w:rPr>
          <w:rFonts w:hint="eastAsia"/>
        </w:rPr>
        <w:t>时间复杂度、空间复杂度</w:t>
      </w:r>
    </w:p>
    <w:p w14:paraId="37AF692D" w14:textId="7D0AC252" w:rsidR="00441F2E" w:rsidRDefault="00441F2E" w:rsidP="0005365D">
      <w:r>
        <w:rPr>
          <w:noProof/>
        </w:rPr>
        <w:drawing>
          <wp:inline distT="0" distB="0" distL="0" distR="0" wp14:anchorId="20CDB7C8" wp14:editId="5A2F9CC3">
            <wp:extent cx="5274310" cy="837565"/>
            <wp:effectExtent l="0" t="0" r="2540" b="63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837565"/>
                    </a:xfrm>
                    <a:prstGeom prst="rect">
                      <a:avLst/>
                    </a:prstGeom>
                  </pic:spPr>
                </pic:pic>
              </a:graphicData>
            </a:graphic>
          </wp:inline>
        </w:drawing>
      </w:r>
    </w:p>
    <w:p w14:paraId="68010321" w14:textId="09E1E707" w:rsidR="00441F2E" w:rsidRDefault="00441F2E" w:rsidP="0005365D"/>
    <w:p w14:paraId="3A68A972" w14:textId="4F1D29B3" w:rsidR="00441F2E" w:rsidRDefault="00441F2E" w:rsidP="00441F2E">
      <w:r>
        <w:rPr>
          <w:rFonts w:hint="eastAsia"/>
        </w:rPr>
        <w:t>基于</w:t>
      </w:r>
      <w:r>
        <w:rPr>
          <w:rFonts w:hint="eastAsia"/>
        </w:rPr>
        <w:t xml:space="preserve"> Ipv6 </w:t>
      </w:r>
      <w:r>
        <w:rPr>
          <w:rFonts w:hint="eastAsia"/>
        </w:rPr>
        <w:t>的路由表的查找算法的优化方法</w:t>
      </w:r>
    </w:p>
    <w:p w14:paraId="6EE21431" w14:textId="279C8AD3" w:rsidR="008E1866" w:rsidRDefault="00441F2E" w:rsidP="0005365D">
      <w:r w:rsidRPr="00441F2E">
        <w:rPr>
          <w:rFonts w:hint="eastAsia"/>
        </w:rPr>
        <w:t>基于前缀</w:t>
      </w:r>
      <w:r w:rsidRPr="00441F2E">
        <w:rPr>
          <w:rFonts w:hint="eastAsia"/>
        </w:rPr>
        <w:t>hash</w:t>
      </w:r>
      <w:r w:rsidRPr="00441F2E">
        <w:rPr>
          <w:rFonts w:hint="eastAsia"/>
        </w:rPr>
        <w:t>表的二分搜索</w:t>
      </w:r>
      <w:r>
        <w:rPr>
          <w:rFonts w:hint="eastAsia"/>
        </w:rPr>
        <w:t>、</w:t>
      </w:r>
    </w:p>
    <w:p w14:paraId="5F3FEAE1" w14:textId="23B488D6" w:rsidR="007E3F83" w:rsidRPr="00441F2E" w:rsidRDefault="0086467E" w:rsidP="0005365D">
      <w:r>
        <w:rPr>
          <w:noProof/>
        </w:rPr>
        <w:lastRenderedPageBreak/>
        <w:drawing>
          <wp:inline distT="0" distB="0" distL="0" distR="0" wp14:anchorId="5FF246C5" wp14:editId="532D119D">
            <wp:extent cx="5274310" cy="2792730"/>
            <wp:effectExtent l="0" t="0" r="2540" b="762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792730"/>
                    </a:xfrm>
                    <a:prstGeom prst="rect">
                      <a:avLst/>
                    </a:prstGeom>
                  </pic:spPr>
                </pic:pic>
              </a:graphicData>
            </a:graphic>
          </wp:inline>
        </w:drawing>
      </w:r>
    </w:p>
    <w:p w14:paraId="0A202C95" w14:textId="77777777" w:rsidR="008F3F0C" w:rsidRDefault="008F3F0C" w:rsidP="0005365D"/>
    <w:p w14:paraId="573FA38F" w14:textId="77777777" w:rsidR="002F6DA0" w:rsidRPr="00B516DB" w:rsidRDefault="002F6DA0" w:rsidP="002F6DA0">
      <w:pPr>
        <w:rPr>
          <w:color w:val="7030A0"/>
        </w:rPr>
      </w:pPr>
      <w:r w:rsidRPr="00B516DB">
        <w:rPr>
          <w:rFonts w:hint="eastAsia"/>
          <w:color w:val="7030A0"/>
        </w:rPr>
        <w:t>7</w:t>
      </w:r>
      <w:r w:rsidRPr="00B516DB">
        <w:rPr>
          <w:rFonts w:hint="eastAsia"/>
          <w:color w:val="7030A0"/>
        </w:rPr>
        <w:t>、简述区块链上数据不可伪造、不可抵赖、难以删除和难以篡改的技术原理，请举出</w:t>
      </w:r>
    </w:p>
    <w:p w14:paraId="3F728E99" w14:textId="77777777" w:rsidR="002F6DA0" w:rsidRPr="00B516DB" w:rsidRDefault="002F6DA0" w:rsidP="002F6DA0">
      <w:pPr>
        <w:rPr>
          <w:color w:val="7030A0"/>
        </w:rPr>
      </w:pPr>
      <w:r w:rsidRPr="00B516DB">
        <w:rPr>
          <w:rFonts w:hint="eastAsia"/>
          <w:color w:val="7030A0"/>
        </w:rPr>
        <w:t>现实生活中用区块链技术解决实际问题的一个实例，并说明区块链解决了其中的什</w:t>
      </w:r>
    </w:p>
    <w:p w14:paraId="24894338" w14:textId="1D148268" w:rsidR="002F6DA0" w:rsidRPr="00B516DB" w:rsidRDefault="002F6DA0" w:rsidP="002F6DA0">
      <w:pPr>
        <w:rPr>
          <w:color w:val="7030A0"/>
        </w:rPr>
      </w:pPr>
      <w:r w:rsidRPr="00B516DB">
        <w:rPr>
          <w:rFonts w:hint="eastAsia"/>
          <w:color w:val="7030A0"/>
        </w:rPr>
        <w:t>么问题。</w:t>
      </w:r>
    </w:p>
    <w:p w14:paraId="36DBA054" w14:textId="0396EAD5" w:rsidR="002F6DA0" w:rsidRDefault="00AC708C" w:rsidP="002F6DA0">
      <w:r>
        <w:rPr>
          <w:rFonts w:hint="eastAsia"/>
        </w:rPr>
        <w:t>区块链思想：单点出块、广播传输、交叉验证、共同存储</w:t>
      </w:r>
    </w:p>
    <w:p w14:paraId="30BD4D75" w14:textId="0CD1AA48" w:rsidR="008F3F0C" w:rsidRDefault="00AC708C" w:rsidP="002F6DA0">
      <w:r>
        <w:rPr>
          <w:rFonts w:hint="eastAsia"/>
        </w:rPr>
        <w:t>区块链只有增查功能；是共享共知共建，没有单一拥有者；基本上每个节点保存同样的全部数据；节点之间互不信任相互制约的情况下维护数据；容错性很大，容忍拜占庭错误</w:t>
      </w:r>
      <w:r w:rsidR="0094005A">
        <w:rPr>
          <w:rFonts w:hint="eastAsia"/>
        </w:rPr>
        <w:t>；不会过多侵犯隐私</w:t>
      </w:r>
    </w:p>
    <w:p w14:paraId="6F610533" w14:textId="2DF30945" w:rsidR="008F3F0C" w:rsidRDefault="00B34EB1" w:rsidP="00B34EB1">
      <w:r>
        <w:rPr>
          <w:rFonts w:hint="eastAsia"/>
        </w:rPr>
        <w:t>区块链通过构建</w:t>
      </w:r>
      <w:r>
        <w:rPr>
          <w:rFonts w:hint="eastAsia"/>
        </w:rPr>
        <w:t>P2P</w:t>
      </w:r>
      <w:r>
        <w:rPr>
          <w:rFonts w:hint="eastAsia"/>
        </w:rPr>
        <w:t>自组织网络、时间有序不可篡改的密码学共享账本、分布式共识机制，从而实现去中心化信任。</w:t>
      </w:r>
    </w:p>
    <w:p w14:paraId="5FB76618" w14:textId="5C14AFE2" w:rsidR="00B34EB1" w:rsidRPr="00B34EB1" w:rsidRDefault="00B34EB1" w:rsidP="00B34EB1">
      <w:r>
        <w:rPr>
          <w:rFonts w:hint="eastAsia"/>
        </w:rPr>
        <w:t>宏观：分布式平等部署系统、分布式共享相同数据；无中心化控制，全网参与的节点协作完成交易验证和存储。</w:t>
      </w:r>
    </w:p>
    <w:p w14:paraId="5142F43A" w14:textId="005D3E9A" w:rsidR="008F3F0C" w:rsidRDefault="00B34EB1" w:rsidP="00B34EB1">
      <w:r>
        <w:rPr>
          <w:rFonts w:hint="eastAsia"/>
        </w:rPr>
        <w:t>微观：数据存储在块（</w:t>
      </w:r>
      <w:r>
        <w:rPr>
          <w:rFonts w:hint="eastAsia"/>
        </w:rPr>
        <w:t>Block</w:t>
      </w:r>
      <w:r>
        <w:rPr>
          <w:rFonts w:hint="eastAsia"/>
        </w:rPr>
        <w:t>）中，这些块在逻辑上串联起来构成链条（</w:t>
      </w:r>
      <w:r>
        <w:rPr>
          <w:rFonts w:hint="eastAsia"/>
        </w:rPr>
        <w:t>Chain</w:t>
      </w:r>
      <w:r>
        <w:rPr>
          <w:rFonts w:hint="eastAsia"/>
        </w:rPr>
        <w:t>）；应用数字签名与完整性校验保证块数据的真实性、时序性、完整性。</w:t>
      </w:r>
    </w:p>
    <w:p w14:paraId="0E5EDEBB" w14:textId="6D915983" w:rsidR="00B34EB1" w:rsidRDefault="00E72966" w:rsidP="00E72966">
      <w:r>
        <w:rPr>
          <w:rFonts w:hint="eastAsia"/>
        </w:rPr>
        <w:t>在技术层面具有不可伪造、不可抵赖、不可篡改、不可撤销等属性，在应用层面具有分布式的公开透明、交易可跟踪等特征。</w:t>
      </w:r>
    </w:p>
    <w:p w14:paraId="73E374A0" w14:textId="240B3FE0" w:rsidR="004A4E1F" w:rsidRDefault="004A4E1F" w:rsidP="002F6DA0"/>
    <w:p w14:paraId="5E9E3244" w14:textId="75FB35E3" w:rsidR="000F5507" w:rsidRDefault="000F5507" w:rsidP="002F6DA0"/>
    <w:p w14:paraId="1983DF0C" w14:textId="77777777" w:rsidR="000F5507" w:rsidRDefault="000F5507" w:rsidP="000F5507"/>
    <w:p w14:paraId="73107DF6" w14:textId="77777777" w:rsidR="000F5507" w:rsidRDefault="000F5507" w:rsidP="000F5507">
      <w:r>
        <w:rPr>
          <w:noProof/>
        </w:rPr>
        <w:drawing>
          <wp:inline distT="0" distB="0" distL="0" distR="0" wp14:anchorId="4AA2F450" wp14:editId="68839067">
            <wp:extent cx="2333333" cy="228571"/>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333333" cy="228571"/>
                    </a:xfrm>
                    <a:prstGeom prst="rect">
                      <a:avLst/>
                    </a:prstGeom>
                  </pic:spPr>
                </pic:pic>
              </a:graphicData>
            </a:graphic>
          </wp:inline>
        </w:drawing>
      </w:r>
    </w:p>
    <w:p w14:paraId="5ABD45D2" w14:textId="77777777" w:rsidR="000F5507" w:rsidRDefault="000F5507" w:rsidP="000F5507">
      <w:r>
        <w:rPr>
          <w:noProof/>
        </w:rPr>
        <w:lastRenderedPageBreak/>
        <w:drawing>
          <wp:inline distT="0" distB="0" distL="0" distR="0" wp14:anchorId="1A47BC7A" wp14:editId="4D164DDD">
            <wp:extent cx="4067810" cy="2219518"/>
            <wp:effectExtent l="0" t="0" r="8890"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072825" cy="2222254"/>
                    </a:xfrm>
                    <a:prstGeom prst="rect">
                      <a:avLst/>
                    </a:prstGeom>
                  </pic:spPr>
                </pic:pic>
              </a:graphicData>
            </a:graphic>
          </wp:inline>
        </w:drawing>
      </w:r>
    </w:p>
    <w:p w14:paraId="2A2C6215" w14:textId="77777777" w:rsidR="000F5507" w:rsidRDefault="000F5507" w:rsidP="000F5507">
      <w:r>
        <w:rPr>
          <w:noProof/>
        </w:rPr>
        <w:drawing>
          <wp:inline distT="0" distB="0" distL="0" distR="0" wp14:anchorId="6BB6044E" wp14:editId="40D00931">
            <wp:extent cx="4220210" cy="2263549"/>
            <wp:effectExtent l="0" t="0" r="0" b="381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24877" cy="2266052"/>
                    </a:xfrm>
                    <a:prstGeom prst="rect">
                      <a:avLst/>
                    </a:prstGeom>
                  </pic:spPr>
                </pic:pic>
              </a:graphicData>
            </a:graphic>
          </wp:inline>
        </w:drawing>
      </w:r>
    </w:p>
    <w:p w14:paraId="414F47D7" w14:textId="07FD632A" w:rsidR="000F5507" w:rsidRDefault="000F5507" w:rsidP="002F6DA0"/>
    <w:p w14:paraId="1ED1E4E1" w14:textId="75463C10" w:rsidR="000F5507" w:rsidRDefault="000F5507" w:rsidP="002F6DA0"/>
    <w:p w14:paraId="227B3816" w14:textId="6C236AA6" w:rsidR="000F5507" w:rsidRDefault="000F5507" w:rsidP="002F6DA0"/>
    <w:p w14:paraId="25BF4729" w14:textId="77777777" w:rsidR="000F5507" w:rsidRDefault="000F5507" w:rsidP="002F6DA0"/>
    <w:p w14:paraId="12BF4073" w14:textId="4E182450" w:rsidR="000F5507" w:rsidRDefault="000F5507" w:rsidP="002F6DA0"/>
    <w:p w14:paraId="0F35F52C" w14:textId="77777777" w:rsidR="000F5507" w:rsidRPr="000F5507" w:rsidRDefault="000F5507" w:rsidP="002F6DA0"/>
    <w:p w14:paraId="580E90B7" w14:textId="77777777" w:rsidR="004A4E1F" w:rsidRPr="00E72966" w:rsidRDefault="004A4E1F" w:rsidP="002F6DA0"/>
    <w:p w14:paraId="112D8BE6" w14:textId="77777777" w:rsidR="00CC7E0B" w:rsidRPr="00B516DB" w:rsidRDefault="00CC7E0B" w:rsidP="00CC7E0B">
      <w:pPr>
        <w:rPr>
          <w:color w:val="7030A0"/>
        </w:rPr>
      </w:pPr>
      <w:r w:rsidRPr="00B516DB">
        <w:rPr>
          <w:rFonts w:hint="eastAsia"/>
          <w:color w:val="7030A0"/>
        </w:rPr>
        <w:t>8</w:t>
      </w:r>
      <w:r w:rsidRPr="00B516DB">
        <w:rPr>
          <w:rFonts w:hint="eastAsia"/>
          <w:color w:val="7030A0"/>
        </w:rPr>
        <w:t>、</w:t>
      </w:r>
      <w:r w:rsidRPr="00B516DB">
        <w:rPr>
          <w:rFonts w:hint="eastAsia"/>
          <w:color w:val="7030A0"/>
        </w:rPr>
        <w:t xml:space="preserve">BBR </w:t>
      </w:r>
      <w:r w:rsidRPr="00B516DB">
        <w:rPr>
          <w:rFonts w:hint="eastAsia"/>
          <w:color w:val="7030A0"/>
        </w:rPr>
        <w:t>是</w:t>
      </w:r>
      <w:r w:rsidRPr="00B516DB">
        <w:rPr>
          <w:rFonts w:hint="eastAsia"/>
          <w:color w:val="7030A0"/>
        </w:rPr>
        <w:t xml:space="preserve"> Google </w:t>
      </w:r>
      <w:r w:rsidRPr="00B516DB">
        <w:rPr>
          <w:rFonts w:hint="eastAsia"/>
          <w:color w:val="7030A0"/>
        </w:rPr>
        <w:t>提出的一种拥塞控制算法，其核心思想是测量最小</w:t>
      </w:r>
      <w:r w:rsidRPr="00B516DB">
        <w:rPr>
          <w:rFonts w:hint="eastAsia"/>
          <w:color w:val="7030A0"/>
        </w:rPr>
        <w:t xml:space="preserve"> RTT </w:t>
      </w:r>
      <w:r w:rsidRPr="00B516DB">
        <w:rPr>
          <w:rFonts w:hint="eastAsia"/>
          <w:color w:val="7030A0"/>
        </w:rPr>
        <w:t>和瓶颈链路的</w:t>
      </w:r>
    </w:p>
    <w:p w14:paraId="530CD345" w14:textId="79730668" w:rsidR="002F6DA0" w:rsidRPr="00B516DB" w:rsidRDefault="00CC7E0B" w:rsidP="00CC7E0B">
      <w:pPr>
        <w:rPr>
          <w:color w:val="7030A0"/>
        </w:rPr>
      </w:pPr>
      <w:r w:rsidRPr="00B516DB">
        <w:rPr>
          <w:rFonts w:hint="eastAsia"/>
          <w:color w:val="7030A0"/>
        </w:rPr>
        <w:t>可用带宽，请简述为什么最小</w:t>
      </w:r>
      <w:r w:rsidRPr="00B516DB">
        <w:rPr>
          <w:rFonts w:hint="eastAsia"/>
          <w:color w:val="7030A0"/>
        </w:rPr>
        <w:t xml:space="preserve"> RTT </w:t>
      </w:r>
      <w:r w:rsidRPr="00B516DB">
        <w:rPr>
          <w:rFonts w:hint="eastAsia"/>
          <w:color w:val="7030A0"/>
        </w:rPr>
        <w:t>和瓶颈链路的可用带宽不能同时测得，以及如何才能较为准确地测量这两个值</w:t>
      </w:r>
    </w:p>
    <w:p w14:paraId="71B3FF3F" w14:textId="6C497CA7" w:rsidR="00CC7E0B" w:rsidRDefault="00E90590" w:rsidP="00CC7E0B">
      <w:r>
        <w:rPr>
          <w:noProof/>
        </w:rPr>
        <w:drawing>
          <wp:inline distT="0" distB="0" distL="0" distR="0" wp14:anchorId="5A400562" wp14:editId="651B5E09">
            <wp:extent cx="2428571" cy="228571"/>
            <wp:effectExtent l="0" t="0" r="0" b="63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428571" cy="228571"/>
                    </a:xfrm>
                    <a:prstGeom prst="rect">
                      <a:avLst/>
                    </a:prstGeom>
                  </pic:spPr>
                </pic:pic>
              </a:graphicData>
            </a:graphic>
          </wp:inline>
        </w:drawing>
      </w:r>
    </w:p>
    <w:p w14:paraId="3FFB24BF" w14:textId="77777777" w:rsidR="00A53E3C" w:rsidRDefault="00A53E3C" w:rsidP="00A53E3C">
      <w:r w:rsidRPr="00A53E3C">
        <w:rPr>
          <w:rFonts w:hint="eastAsia"/>
        </w:rPr>
        <w:t>要测量</w:t>
      </w:r>
      <w:r>
        <w:rPr>
          <w:rFonts w:hint="eastAsia"/>
        </w:rPr>
        <w:t>瓶颈链路的可用带宽</w:t>
      </w:r>
      <w:r w:rsidRPr="00A53E3C">
        <w:rPr>
          <w:rFonts w:hint="eastAsia"/>
        </w:rPr>
        <w:t>，就要把瓶颈链路填满，此时</w:t>
      </w:r>
      <w:r w:rsidRPr="00A53E3C">
        <w:rPr>
          <w:rFonts w:hint="eastAsia"/>
        </w:rPr>
        <w:t>buffer</w:t>
      </w:r>
      <w:r w:rsidRPr="00A53E3C">
        <w:rPr>
          <w:rFonts w:hint="eastAsia"/>
        </w:rPr>
        <w:t>中有一定量的数据包，延迟较高。</w:t>
      </w:r>
    </w:p>
    <w:p w14:paraId="6F9E4B00" w14:textId="4B0F7D69" w:rsidR="008F3F0C" w:rsidRDefault="00A53E3C" w:rsidP="00A53E3C">
      <w:r w:rsidRPr="00A53E3C">
        <w:rPr>
          <w:rFonts w:hint="eastAsia"/>
        </w:rPr>
        <w:t>要测量最小</w:t>
      </w:r>
      <w:r w:rsidRPr="00A53E3C">
        <w:rPr>
          <w:rFonts w:hint="eastAsia"/>
        </w:rPr>
        <w:t xml:space="preserve"> RTT</w:t>
      </w:r>
      <w:r>
        <w:rPr>
          <w:rFonts w:hint="eastAsia"/>
        </w:rPr>
        <w:t>（</w:t>
      </w:r>
      <w:r w:rsidRPr="00A53E3C">
        <w:rPr>
          <w:rFonts w:hint="eastAsia"/>
        </w:rPr>
        <w:t>最低延迟</w:t>
      </w:r>
      <w:r>
        <w:rPr>
          <w:rFonts w:hint="eastAsia"/>
        </w:rPr>
        <w:t>）</w:t>
      </w:r>
      <w:r w:rsidRPr="00A53E3C">
        <w:rPr>
          <w:rFonts w:hint="eastAsia"/>
        </w:rPr>
        <w:t>，就要保证</w:t>
      </w:r>
      <w:r w:rsidRPr="00A53E3C">
        <w:rPr>
          <w:rFonts w:hint="eastAsia"/>
        </w:rPr>
        <w:t>buffer</w:t>
      </w:r>
      <w:r w:rsidRPr="00A53E3C">
        <w:rPr>
          <w:rFonts w:hint="eastAsia"/>
        </w:rPr>
        <w:t>为空，网络中数据包越少越好，但此时带宽较低。</w:t>
      </w:r>
    </w:p>
    <w:p w14:paraId="2C4B049B" w14:textId="77777777" w:rsidR="00CA1932" w:rsidRDefault="00CA1932" w:rsidP="00A53E3C"/>
    <w:p w14:paraId="121735AF" w14:textId="7601EF2B" w:rsidR="00B10BD2" w:rsidRPr="00A53E3C" w:rsidRDefault="004A0647" w:rsidP="004A0647">
      <w:r>
        <w:rPr>
          <w:rFonts w:hint="eastAsia"/>
        </w:rPr>
        <w:t>解决办法是：交替测量带宽和延迟，用一段时间内的带宽极大值和延迟极小值作为估计值。</w:t>
      </w:r>
    </w:p>
    <w:p w14:paraId="2B19434E" w14:textId="77777777" w:rsidR="00B10BD2" w:rsidRDefault="00B10BD2" w:rsidP="00CC7E0B"/>
    <w:p w14:paraId="4E9E6BDE" w14:textId="77777777" w:rsidR="008F3F0C" w:rsidRDefault="008F3F0C" w:rsidP="00CC7E0B"/>
    <w:p w14:paraId="5B9F8684" w14:textId="77777777" w:rsidR="00CC7E0B" w:rsidRPr="00B516DB" w:rsidRDefault="00CC7E0B" w:rsidP="00CC7E0B">
      <w:pPr>
        <w:rPr>
          <w:color w:val="7030A0"/>
        </w:rPr>
      </w:pPr>
      <w:r w:rsidRPr="00B516DB">
        <w:rPr>
          <w:rFonts w:hint="eastAsia"/>
          <w:color w:val="7030A0"/>
        </w:rPr>
        <w:lastRenderedPageBreak/>
        <w:t>9</w:t>
      </w:r>
      <w:r w:rsidRPr="00B516DB">
        <w:rPr>
          <w:rFonts w:hint="eastAsia"/>
          <w:color w:val="7030A0"/>
        </w:rPr>
        <w:t>、负载均衡是数据中心网络中提升带宽利用效率的重要机制，请简述数据包级别的负</w:t>
      </w:r>
    </w:p>
    <w:p w14:paraId="3179A958" w14:textId="11F84F32" w:rsidR="00CC7E0B" w:rsidRPr="00B516DB" w:rsidRDefault="00CC7E0B" w:rsidP="00CC7E0B">
      <w:pPr>
        <w:rPr>
          <w:color w:val="7030A0"/>
        </w:rPr>
      </w:pPr>
      <w:r w:rsidRPr="00B516DB">
        <w:rPr>
          <w:rFonts w:hint="eastAsia"/>
          <w:color w:val="7030A0"/>
        </w:rPr>
        <w:t>载均衡和数据流（</w:t>
      </w:r>
      <w:r w:rsidRPr="00B516DB">
        <w:rPr>
          <w:rFonts w:hint="eastAsia"/>
          <w:color w:val="7030A0"/>
        </w:rPr>
        <w:t>flow</w:t>
      </w:r>
      <w:r w:rsidRPr="00B516DB">
        <w:rPr>
          <w:rFonts w:hint="eastAsia"/>
          <w:color w:val="7030A0"/>
        </w:rPr>
        <w:t>，五元组标识）级别的负载均衡的优劣势。</w:t>
      </w:r>
    </w:p>
    <w:p w14:paraId="0E569A02" w14:textId="21022646" w:rsidR="00CC7E0B" w:rsidRDefault="00243980" w:rsidP="00CC7E0B">
      <w:hyperlink r:id="rId145" w:history="1">
        <w:r w:rsidR="00A5779F" w:rsidRPr="00E46B64">
          <w:rPr>
            <w:rStyle w:val="aa"/>
          </w:rPr>
          <w:t>http://www.jos.org.cn/jos/article/abstract/6151</w:t>
        </w:r>
      </w:hyperlink>
    </w:p>
    <w:p w14:paraId="36DAC1F1" w14:textId="63463BE2" w:rsidR="00A5779F" w:rsidRPr="00A5779F" w:rsidRDefault="00A5779F" w:rsidP="00CC7E0B">
      <w:r>
        <w:rPr>
          <w:noProof/>
        </w:rPr>
        <w:drawing>
          <wp:inline distT="0" distB="0" distL="0" distR="0" wp14:anchorId="18742991" wp14:editId="4AEC9C46">
            <wp:extent cx="4692697" cy="194691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693911" cy="1947414"/>
                    </a:xfrm>
                    <a:prstGeom prst="rect">
                      <a:avLst/>
                    </a:prstGeom>
                  </pic:spPr>
                </pic:pic>
              </a:graphicData>
            </a:graphic>
          </wp:inline>
        </w:drawing>
      </w:r>
    </w:p>
    <w:p w14:paraId="572E5C29" w14:textId="296ADC70" w:rsidR="008F3F0C" w:rsidRDefault="009557EA" w:rsidP="009557EA">
      <w:r>
        <w:rPr>
          <w:rFonts w:hint="eastAsia"/>
        </w:rPr>
        <w:t>流级别的负载均衡方法将同一条流的数据包在相同路径上传输</w:t>
      </w:r>
      <w:r>
        <w:rPr>
          <w:rFonts w:hint="eastAsia"/>
        </w:rPr>
        <w:t>,</w:t>
      </w:r>
      <w:r>
        <w:rPr>
          <w:rFonts w:hint="eastAsia"/>
        </w:rPr>
        <w:t>能有效地避免乱序问题</w:t>
      </w:r>
      <w:r>
        <w:rPr>
          <w:rFonts w:hint="eastAsia"/>
        </w:rPr>
        <w:t>.</w:t>
      </w:r>
      <w:r>
        <w:rPr>
          <w:rFonts w:hint="eastAsia"/>
        </w:rPr>
        <w:t>但在高动态和强突发的网络流量下</w:t>
      </w:r>
      <w:r>
        <w:rPr>
          <w:rFonts w:hint="eastAsia"/>
        </w:rPr>
        <w:t>,</w:t>
      </w:r>
      <w:r>
        <w:rPr>
          <w:rFonts w:hint="eastAsia"/>
        </w:rPr>
        <w:t>静态负载均衡方法不但容易发生拥塞冲突导致拖尾</w:t>
      </w:r>
      <w:r>
        <w:rPr>
          <w:rFonts w:hint="eastAsia"/>
        </w:rPr>
        <w:t>,</w:t>
      </w:r>
      <w:r>
        <w:rPr>
          <w:rFonts w:hint="eastAsia"/>
        </w:rPr>
        <w:t>而且无法灵活切换路径</w:t>
      </w:r>
      <w:r>
        <w:rPr>
          <w:rFonts w:hint="eastAsia"/>
        </w:rPr>
        <w:t>,</w:t>
      </w:r>
      <w:r>
        <w:rPr>
          <w:rFonts w:hint="eastAsia"/>
        </w:rPr>
        <w:t>难以充分利用网络带宽</w:t>
      </w:r>
    </w:p>
    <w:p w14:paraId="0C0A2521" w14:textId="27F46436" w:rsidR="008F3F0C" w:rsidRDefault="009557EA" w:rsidP="009557EA">
      <w:r>
        <w:rPr>
          <w:rFonts w:hint="eastAsia"/>
        </w:rPr>
        <w:t>包级别的负载均衡方案可以充分利用多路径资源</w:t>
      </w:r>
      <w:r>
        <w:rPr>
          <w:rFonts w:hint="eastAsia"/>
        </w:rPr>
        <w:t>,</w:t>
      </w:r>
      <w:r>
        <w:rPr>
          <w:rFonts w:hint="eastAsia"/>
        </w:rPr>
        <w:t>提高网络的利用率</w:t>
      </w:r>
      <w:r>
        <w:rPr>
          <w:rFonts w:hint="eastAsia"/>
        </w:rPr>
        <w:t>.</w:t>
      </w:r>
      <w:r>
        <w:rPr>
          <w:rFonts w:hint="eastAsia"/>
        </w:rPr>
        <w:t>但在非对称拓扑下</w:t>
      </w:r>
      <w:r>
        <w:rPr>
          <w:rFonts w:hint="eastAsia"/>
        </w:rPr>
        <w:t>,</w:t>
      </w:r>
      <w:r>
        <w:rPr>
          <w:rFonts w:hint="eastAsia"/>
        </w:rPr>
        <w:t>包级别的方案的鲁棒性不强</w:t>
      </w:r>
      <w:r>
        <w:rPr>
          <w:rFonts w:hint="eastAsia"/>
        </w:rPr>
        <w:t>,</w:t>
      </w:r>
      <w:r>
        <w:rPr>
          <w:rFonts w:hint="eastAsia"/>
        </w:rPr>
        <w:t>极易发生乱序问题</w:t>
      </w:r>
      <w:r>
        <w:rPr>
          <w:rFonts w:hint="eastAsia"/>
        </w:rPr>
        <w:t>,</w:t>
      </w:r>
      <w:r>
        <w:rPr>
          <w:rFonts w:hint="eastAsia"/>
        </w:rPr>
        <w:t>导致</w:t>
      </w:r>
      <w:r>
        <w:rPr>
          <w:rFonts w:hint="eastAsia"/>
        </w:rPr>
        <w:t xml:space="preserve"> TCP </w:t>
      </w:r>
      <w:r>
        <w:rPr>
          <w:rFonts w:hint="eastAsia"/>
        </w:rPr>
        <w:t>性能下降</w:t>
      </w:r>
      <w:r>
        <w:rPr>
          <w:rFonts w:hint="eastAsia"/>
        </w:rPr>
        <w:t>.</w:t>
      </w:r>
    </w:p>
    <w:p w14:paraId="65B52ED3" w14:textId="77777777" w:rsidR="009557EA" w:rsidRPr="009557EA" w:rsidRDefault="009557EA" w:rsidP="009557EA"/>
    <w:p w14:paraId="663E39FE" w14:textId="77777777" w:rsidR="009557EA" w:rsidRPr="009557EA" w:rsidRDefault="009557EA" w:rsidP="00CC7E0B"/>
    <w:p w14:paraId="38BD3F19" w14:textId="2896A44D" w:rsidR="00625C34" w:rsidRPr="00B516DB" w:rsidRDefault="00625C34" w:rsidP="00625C34">
      <w:pPr>
        <w:rPr>
          <w:color w:val="7030A0"/>
        </w:rPr>
      </w:pPr>
      <w:r w:rsidRPr="00B516DB">
        <w:rPr>
          <w:rFonts w:hint="eastAsia"/>
          <w:color w:val="7030A0"/>
        </w:rPr>
        <w:t>1</w:t>
      </w:r>
      <w:r w:rsidRPr="00B516DB">
        <w:rPr>
          <w:color w:val="7030A0"/>
        </w:rPr>
        <w:t>0</w:t>
      </w:r>
      <w:r w:rsidRPr="00B516DB">
        <w:rPr>
          <w:rFonts w:hint="eastAsia"/>
          <w:color w:val="7030A0"/>
        </w:rPr>
        <w:t>、</w:t>
      </w:r>
      <w:r w:rsidRPr="00B516DB">
        <w:rPr>
          <w:rFonts w:hint="eastAsia"/>
          <w:color w:val="7030A0"/>
        </w:rPr>
        <w:t xml:space="preserve">CDN </w:t>
      </w:r>
      <w:r w:rsidRPr="00B516DB">
        <w:rPr>
          <w:rFonts w:hint="eastAsia"/>
          <w:color w:val="7030A0"/>
        </w:rPr>
        <w:t>依赖于</w:t>
      </w:r>
      <w:r w:rsidRPr="00B516DB">
        <w:rPr>
          <w:rFonts w:hint="eastAsia"/>
          <w:color w:val="7030A0"/>
        </w:rPr>
        <w:t xml:space="preserve"> DNS </w:t>
      </w:r>
      <w:r w:rsidRPr="00B516DB">
        <w:rPr>
          <w:rFonts w:hint="eastAsia"/>
          <w:color w:val="7030A0"/>
        </w:rPr>
        <w:t>实现用户到服务器的映射，假设使用传统</w:t>
      </w:r>
      <w:r w:rsidRPr="00B516DB">
        <w:rPr>
          <w:rFonts w:hint="eastAsia"/>
          <w:color w:val="7030A0"/>
        </w:rPr>
        <w:t xml:space="preserve"> DNS </w:t>
      </w:r>
      <w:r w:rsidRPr="00B516DB">
        <w:rPr>
          <w:rFonts w:hint="eastAsia"/>
          <w:color w:val="7030A0"/>
        </w:rPr>
        <w:t>协议，用户侧配置公用的</w:t>
      </w:r>
      <w:r w:rsidRPr="00B516DB">
        <w:rPr>
          <w:rFonts w:hint="eastAsia"/>
          <w:color w:val="7030A0"/>
        </w:rPr>
        <w:t xml:space="preserve"> DNS </w:t>
      </w:r>
      <w:r w:rsidRPr="00B516DB">
        <w:rPr>
          <w:rFonts w:hint="eastAsia"/>
          <w:color w:val="7030A0"/>
        </w:rPr>
        <w:t>服务器（如</w:t>
      </w:r>
      <w:r w:rsidRPr="00B516DB">
        <w:rPr>
          <w:rFonts w:hint="eastAsia"/>
          <w:color w:val="7030A0"/>
        </w:rPr>
        <w:t xml:space="preserve"> 8.8.8.8</w:t>
      </w:r>
      <w:r w:rsidRPr="00B516DB">
        <w:rPr>
          <w:rFonts w:hint="eastAsia"/>
          <w:color w:val="7030A0"/>
        </w:rPr>
        <w:t>）和使用运营商自动配置的本地</w:t>
      </w:r>
      <w:r w:rsidRPr="00B516DB">
        <w:rPr>
          <w:rFonts w:hint="eastAsia"/>
          <w:color w:val="7030A0"/>
        </w:rPr>
        <w:t xml:space="preserve"> DNS </w:t>
      </w:r>
      <w:r w:rsidRPr="00B516DB">
        <w:rPr>
          <w:rFonts w:hint="eastAsia"/>
          <w:color w:val="7030A0"/>
        </w:rPr>
        <w:t>服务器会对这种</w:t>
      </w:r>
    </w:p>
    <w:p w14:paraId="006070C1" w14:textId="4F2A65F7" w:rsidR="002F6DA0" w:rsidRPr="00B516DB" w:rsidRDefault="00625C34" w:rsidP="00625C34">
      <w:pPr>
        <w:rPr>
          <w:color w:val="7030A0"/>
        </w:rPr>
      </w:pPr>
      <w:r w:rsidRPr="00B516DB">
        <w:rPr>
          <w:rFonts w:hint="eastAsia"/>
          <w:color w:val="7030A0"/>
        </w:rPr>
        <w:t>映射造成什么影响？如何缓解这种影响？</w:t>
      </w:r>
    </w:p>
    <w:p w14:paraId="053EAE9E" w14:textId="25B2C897" w:rsidR="007943FD" w:rsidRDefault="00C704D9" w:rsidP="00F141FF">
      <w:r>
        <w:rPr>
          <w:noProof/>
        </w:rPr>
        <w:drawing>
          <wp:inline distT="0" distB="0" distL="0" distR="0" wp14:anchorId="701297B0" wp14:editId="14523EE4">
            <wp:extent cx="2266667" cy="238095"/>
            <wp:effectExtent l="0" t="0" r="63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266667" cy="238095"/>
                    </a:xfrm>
                    <a:prstGeom prst="rect">
                      <a:avLst/>
                    </a:prstGeom>
                  </pic:spPr>
                </pic:pic>
              </a:graphicData>
            </a:graphic>
          </wp:inline>
        </w:drawing>
      </w:r>
    </w:p>
    <w:p w14:paraId="1952A148" w14:textId="2A6DDE15" w:rsidR="00A7400C" w:rsidRDefault="00A7400C" w:rsidP="00A7400C">
      <w:r>
        <w:rPr>
          <w:rFonts w:hint="eastAsia"/>
        </w:rPr>
        <w:t>使用公用的</w:t>
      </w:r>
      <w:r>
        <w:rPr>
          <w:rFonts w:hint="eastAsia"/>
        </w:rPr>
        <w:t>D</w:t>
      </w:r>
      <w:r>
        <w:t>NS</w:t>
      </w:r>
      <w:r>
        <w:rPr>
          <w:rFonts w:hint="eastAsia"/>
        </w:rPr>
        <w:t>服务器，可能会误判用户的位置，从而将用户误导到</w:t>
      </w:r>
      <w:r w:rsidR="00245570">
        <w:rPr>
          <w:rFonts w:hint="eastAsia"/>
        </w:rPr>
        <w:t>较远</w:t>
      </w:r>
      <w:r>
        <w:rPr>
          <w:rFonts w:hint="eastAsia"/>
        </w:rPr>
        <w:t>的</w:t>
      </w:r>
      <w:r>
        <w:rPr>
          <w:rFonts w:hint="eastAsia"/>
        </w:rPr>
        <w:t xml:space="preserve"> CDN </w:t>
      </w:r>
      <w:r>
        <w:rPr>
          <w:rFonts w:hint="eastAsia"/>
        </w:rPr>
        <w:t>缓存节点，造成加速效果差的问题</w:t>
      </w:r>
    </w:p>
    <w:p w14:paraId="2EFDCE0B" w14:textId="33D29C1C" w:rsidR="00A7400C" w:rsidRDefault="00A7400C" w:rsidP="00F141FF">
      <w:r w:rsidRPr="00A7400C">
        <w:rPr>
          <w:rFonts w:hint="eastAsia"/>
        </w:rPr>
        <w:t>使用运营商自动配置的本地</w:t>
      </w:r>
      <w:r w:rsidRPr="00A7400C">
        <w:rPr>
          <w:rFonts w:hint="eastAsia"/>
        </w:rPr>
        <w:t xml:space="preserve"> DNS </w:t>
      </w:r>
      <w:r w:rsidRPr="00A7400C">
        <w:rPr>
          <w:rFonts w:hint="eastAsia"/>
        </w:rPr>
        <w:t>服务器</w:t>
      </w:r>
      <w:r>
        <w:rPr>
          <w:rFonts w:hint="eastAsia"/>
        </w:rPr>
        <w:t>可以有效地映射，确定最接近用户的最佳</w:t>
      </w:r>
      <w:r>
        <w:rPr>
          <w:rFonts w:hint="eastAsia"/>
        </w:rPr>
        <w:t xml:space="preserve"> CDN </w:t>
      </w:r>
      <w:r>
        <w:rPr>
          <w:rFonts w:hint="eastAsia"/>
        </w:rPr>
        <w:t>节点。可以减轻</w:t>
      </w:r>
      <w:r>
        <w:rPr>
          <w:rFonts w:hint="eastAsia"/>
        </w:rPr>
        <w:t xml:space="preserve"> local </w:t>
      </w:r>
      <w:r>
        <w:rPr>
          <w:rFonts w:hint="eastAsia"/>
        </w:rPr>
        <w:t>服务器的负载，也可以使用户更快速访问到需要的信息，从而提升用户感知服务质量，也可以节约成本。</w:t>
      </w:r>
    </w:p>
    <w:p w14:paraId="31BBAC53" w14:textId="77777777" w:rsidR="00A7400C" w:rsidRDefault="00A7400C" w:rsidP="00F141FF"/>
    <w:p w14:paraId="690FA83C" w14:textId="07CEB0F1" w:rsidR="008F3F0C" w:rsidRPr="0094254D" w:rsidRDefault="00A7400C" w:rsidP="00F141FF">
      <w:r>
        <w:rPr>
          <w:rFonts w:hint="eastAsia"/>
        </w:rPr>
        <w:t>可以利用</w:t>
      </w:r>
      <w:r>
        <w:rPr>
          <w:rFonts w:hint="eastAsia"/>
        </w:rPr>
        <w:t xml:space="preserve"> end-user mapping </w:t>
      </w:r>
      <w:r>
        <w:rPr>
          <w:rFonts w:hint="eastAsia"/>
        </w:rPr>
        <w:t>的技术，通过</w:t>
      </w:r>
      <w:r>
        <w:rPr>
          <w:rFonts w:hint="eastAsia"/>
        </w:rPr>
        <w:t xml:space="preserve"> client IP </w:t>
      </w:r>
      <w:r>
        <w:rPr>
          <w:rFonts w:hint="eastAsia"/>
        </w:rPr>
        <w:t>地址的前缀，来对</w:t>
      </w:r>
      <w:r>
        <w:rPr>
          <w:rFonts w:hint="eastAsia"/>
        </w:rPr>
        <w:t xml:space="preserve"> client</w:t>
      </w:r>
      <w:r>
        <w:rPr>
          <w:rFonts w:hint="eastAsia"/>
        </w:rPr>
        <w:t>进行表示识别。</w:t>
      </w:r>
    </w:p>
    <w:p w14:paraId="18AC8FB6" w14:textId="2F11F86F" w:rsidR="008F3F0C" w:rsidRDefault="008F3F0C" w:rsidP="00F141FF"/>
    <w:p w14:paraId="51F5C322" w14:textId="3629E335" w:rsidR="00CC7E0B" w:rsidRDefault="00CC7E0B" w:rsidP="00F141FF"/>
    <w:p w14:paraId="3599D287" w14:textId="77777777" w:rsidR="00F849C4" w:rsidRPr="00B516DB" w:rsidRDefault="00F849C4" w:rsidP="00F849C4">
      <w:pPr>
        <w:rPr>
          <w:color w:val="7030A0"/>
        </w:rPr>
      </w:pPr>
      <w:r w:rsidRPr="00B516DB">
        <w:rPr>
          <w:rFonts w:hint="eastAsia"/>
          <w:color w:val="7030A0"/>
        </w:rPr>
        <w:t>1</w:t>
      </w:r>
      <w:r w:rsidRPr="00B516DB">
        <w:rPr>
          <w:color w:val="7030A0"/>
        </w:rPr>
        <w:t>1</w:t>
      </w:r>
      <w:r w:rsidRPr="00B516DB">
        <w:rPr>
          <w:rFonts w:hint="eastAsia"/>
          <w:color w:val="7030A0"/>
        </w:rPr>
        <w:t>、</w:t>
      </w:r>
      <w:r w:rsidRPr="00B516DB">
        <w:rPr>
          <w:rFonts w:hint="eastAsia"/>
          <w:color w:val="7030A0"/>
        </w:rPr>
        <w:t xml:space="preserve">NDN </w:t>
      </w:r>
      <w:r w:rsidRPr="00B516DB">
        <w:rPr>
          <w:rFonts w:hint="eastAsia"/>
          <w:color w:val="7030A0"/>
        </w:rPr>
        <w:t>等未来互联网体系结构试图改变</w:t>
      </w:r>
      <w:r w:rsidRPr="00B516DB">
        <w:rPr>
          <w:rFonts w:hint="eastAsia"/>
          <w:color w:val="7030A0"/>
        </w:rPr>
        <w:t xml:space="preserve"> TCP/IP </w:t>
      </w:r>
      <w:r w:rsidRPr="00B516DB">
        <w:rPr>
          <w:rFonts w:hint="eastAsia"/>
          <w:color w:val="7030A0"/>
        </w:rPr>
        <w:t>协议的哪些方面，为什么这些新型的互</w:t>
      </w:r>
    </w:p>
    <w:p w14:paraId="1105120A" w14:textId="3EFC8EDE" w:rsidR="00CC7E0B" w:rsidRPr="00B516DB" w:rsidRDefault="00F849C4" w:rsidP="00F141FF">
      <w:pPr>
        <w:rPr>
          <w:color w:val="7030A0"/>
        </w:rPr>
      </w:pPr>
      <w:r w:rsidRPr="00B516DB">
        <w:rPr>
          <w:rFonts w:hint="eastAsia"/>
          <w:color w:val="7030A0"/>
        </w:rPr>
        <w:t>联网体系结构部署比较困难</w:t>
      </w:r>
      <w:r w:rsidR="00596797" w:rsidRPr="00B516DB">
        <w:rPr>
          <w:rFonts w:hint="eastAsia"/>
          <w:color w:val="7030A0"/>
        </w:rPr>
        <w:t>？</w:t>
      </w:r>
    </w:p>
    <w:p w14:paraId="153216F6" w14:textId="7A01B5FC" w:rsidR="007943FD" w:rsidRDefault="007943FD" w:rsidP="00F141FF"/>
    <w:p w14:paraId="2EAF6E7F" w14:textId="23E241AA" w:rsidR="00596797" w:rsidRDefault="00A7400C" w:rsidP="00F141FF">
      <w:r>
        <w:rPr>
          <w:rFonts w:hint="eastAsia"/>
        </w:rPr>
        <w:t>试图改变</w:t>
      </w:r>
      <w:r>
        <w:t>“</w:t>
      </w:r>
      <w:r>
        <w:t>细腰</w:t>
      </w:r>
      <w:r>
        <w:t>”</w:t>
      </w:r>
      <w:r>
        <w:t>结构</w:t>
      </w:r>
      <w:r>
        <w:rPr>
          <w:rFonts w:hint="eastAsia"/>
        </w:rPr>
        <w:t>的“腰”，</w:t>
      </w:r>
      <w:r>
        <w:t>把</w:t>
      </w:r>
      <w:r>
        <w:t>IP</w:t>
      </w:r>
      <w:r>
        <w:t>替换为别的</w:t>
      </w:r>
      <w:r>
        <w:rPr>
          <w:rFonts w:hint="eastAsia"/>
        </w:rPr>
        <w:t>协议。</w:t>
      </w:r>
    </w:p>
    <w:p w14:paraId="39FDEB6D" w14:textId="48FA5A55" w:rsidR="00AD42D0" w:rsidRDefault="00AD42D0" w:rsidP="00F141FF">
      <w:r>
        <w:rPr>
          <w:rFonts w:hint="eastAsia"/>
        </w:rPr>
        <w:t>改变路由算法、组网的快速性、安全性、维护难易、扩展性、移动性</w:t>
      </w:r>
    </w:p>
    <w:p w14:paraId="4E000D6D" w14:textId="56DE2946" w:rsidR="0094061B" w:rsidRDefault="0094061B" w:rsidP="00F141FF">
      <w:r>
        <w:rPr>
          <w:rFonts w:hint="eastAsia"/>
        </w:rPr>
        <w:t>改变路由算法、实现快速组网、提升安全性</w:t>
      </w:r>
      <w:r w:rsidR="00AD42D0">
        <w:rPr>
          <w:rFonts w:hint="eastAsia"/>
        </w:rPr>
        <w:t>、使设备易维护、增强扩展性、支持移动性</w:t>
      </w:r>
    </w:p>
    <w:p w14:paraId="0F5D0D17" w14:textId="7E214803" w:rsidR="00E36C2A" w:rsidRPr="008572E1" w:rsidRDefault="00A7400C" w:rsidP="00E36C2A">
      <w:pPr>
        <w:rPr>
          <w:strike/>
        </w:rPr>
      </w:pPr>
      <w:r w:rsidRPr="008572E1">
        <w:rPr>
          <w:rFonts w:hint="eastAsia"/>
          <w:strike/>
        </w:rPr>
        <w:t>目前的</w:t>
      </w:r>
      <w:r w:rsidRPr="008572E1">
        <w:rPr>
          <w:rFonts w:hint="eastAsia"/>
          <w:strike/>
        </w:rPr>
        <w:t>T</w:t>
      </w:r>
      <w:r w:rsidRPr="008572E1">
        <w:rPr>
          <w:strike/>
        </w:rPr>
        <w:t>CP/IP</w:t>
      </w:r>
      <w:r w:rsidRPr="008572E1">
        <w:rPr>
          <w:rFonts w:hint="eastAsia"/>
          <w:strike/>
        </w:rPr>
        <w:t>体系结构越来越无法满足科技发展的需要</w:t>
      </w:r>
      <w:r w:rsidR="00E36C2A" w:rsidRPr="008572E1">
        <w:rPr>
          <w:rFonts w:hint="eastAsia"/>
          <w:strike/>
        </w:rPr>
        <w:t>：“更快”、“更灵活”、“更安全”</w:t>
      </w:r>
    </w:p>
    <w:p w14:paraId="2162A26D" w14:textId="35A947DA" w:rsidR="00E36C2A" w:rsidRPr="008572E1" w:rsidRDefault="009C7690" w:rsidP="00F141FF">
      <w:pPr>
        <w:rPr>
          <w:strike/>
        </w:rPr>
      </w:pPr>
      <w:r w:rsidRPr="008572E1">
        <w:rPr>
          <w:rFonts w:hint="eastAsia"/>
          <w:strike/>
        </w:rPr>
        <w:t>“更快”：</w:t>
      </w:r>
      <w:r w:rsidRPr="008572E1">
        <w:rPr>
          <w:strike/>
        </w:rPr>
        <w:t>尽力而为的网络难以满足服务质量保障的需求</w:t>
      </w:r>
    </w:p>
    <w:p w14:paraId="0168A9DF" w14:textId="2531F27D" w:rsidR="009C7690" w:rsidRPr="008572E1" w:rsidRDefault="009C7690" w:rsidP="00F141FF">
      <w:pPr>
        <w:rPr>
          <w:strike/>
        </w:rPr>
      </w:pPr>
      <w:r w:rsidRPr="008572E1">
        <w:rPr>
          <w:rFonts w:hint="eastAsia"/>
          <w:strike/>
        </w:rPr>
        <w:t>“更灵活”：</w:t>
      </w:r>
      <w:r w:rsidRPr="008572E1">
        <w:rPr>
          <w:strike/>
        </w:rPr>
        <w:t>复杂的网络协议与系统无法支持简单、快速组网</w:t>
      </w:r>
    </w:p>
    <w:p w14:paraId="3F77C9CE" w14:textId="6EE003E7" w:rsidR="009C7690" w:rsidRPr="008572E1" w:rsidRDefault="009C7690" w:rsidP="00F141FF">
      <w:pPr>
        <w:rPr>
          <w:strike/>
        </w:rPr>
      </w:pPr>
      <w:r w:rsidRPr="008572E1">
        <w:rPr>
          <w:rFonts w:hint="eastAsia"/>
          <w:strike/>
        </w:rPr>
        <w:t>“更安全”：</w:t>
      </w:r>
      <w:r w:rsidRPr="008572E1">
        <w:rPr>
          <w:strike/>
        </w:rPr>
        <w:t>TCP/IP</w:t>
      </w:r>
      <w:r w:rsidRPr="008572E1">
        <w:rPr>
          <w:strike/>
        </w:rPr>
        <w:t>对安全性考虑不够</w:t>
      </w:r>
    </w:p>
    <w:p w14:paraId="407FF8D7" w14:textId="175AA5A6" w:rsidR="00A7400C" w:rsidRPr="008572E1" w:rsidRDefault="00A7400C" w:rsidP="00F141FF">
      <w:pPr>
        <w:rPr>
          <w:strike/>
        </w:rPr>
      </w:pPr>
      <w:r w:rsidRPr="008572E1">
        <w:rPr>
          <w:strike/>
        </w:rPr>
        <w:lastRenderedPageBreak/>
        <w:t>打补丁的问题：实现复杂、阻碍创新、无法持续</w:t>
      </w:r>
    </w:p>
    <w:p w14:paraId="2A837EFD" w14:textId="7A2D021D" w:rsidR="00D35B64" w:rsidRPr="008572E1" w:rsidRDefault="009C7690" w:rsidP="00F141FF">
      <w:pPr>
        <w:rPr>
          <w:strike/>
        </w:rPr>
      </w:pPr>
      <w:r w:rsidRPr="008572E1">
        <w:rPr>
          <w:rFonts w:hint="eastAsia"/>
          <w:strike/>
        </w:rPr>
        <w:t>比如，不改变</w:t>
      </w:r>
      <w:r w:rsidRPr="008572E1">
        <w:rPr>
          <w:rFonts w:hint="eastAsia"/>
          <w:strike/>
        </w:rPr>
        <w:t>I</w:t>
      </w:r>
      <w:r w:rsidRPr="008572E1">
        <w:rPr>
          <w:strike/>
        </w:rPr>
        <w:t>P</w:t>
      </w:r>
      <w:r w:rsidRPr="008572E1">
        <w:rPr>
          <w:rFonts w:hint="eastAsia"/>
          <w:strike/>
        </w:rPr>
        <w:t>地址，无法从根本上解决移动性的为题</w:t>
      </w:r>
    </w:p>
    <w:p w14:paraId="48C7BAB6" w14:textId="77777777" w:rsidR="00EE2943" w:rsidRDefault="00EE2943" w:rsidP="00F141FF"/>
    <w:p w14:paraId="279A2887" w14:textId="10205146" w:rsidR="00530086" w:rsidRDefault="0030285C" w:rsidP="0030285C">
      <w:r>
        <w:rPr>
          <w:rFonts w:hint="eastAsia"/>
        </w:rPr>
        <w:t>新型的互联网体系结构部署困难的原因：</w:t>
      </w:r>
    </w:p>
    <w:p w14:paraId="417D64BB" w14:textId="77777777" w:rsidR="0030285C" w:rsidRDefault="0030285C" w:rsidP="0030285C">
      <w:r>
        <w:rPr>
          <w:rFonts w:hint="eastAsia"/>
        </w:rPr>
        <w:t xml:space="preserve">1. </w:t>
      </w:r>
      <w:r>
        <w:rPr>
          <w:rFonts w:hint="eastAsia"/>
        </w:rPr>
        <w:t>要更换大量设备</w:t>
      </w:r>
    </w:p>
    <w:p w14:paraId="42DAA420" w14:textId="028E3606" w:rsidR="0030285C" w:rsidRDefault="0030285C" w:rsidP="0030285C">
      <w:r>
        <w:rPr>
          <w:rFonts w:hint="eastAsia"/>
        </w:rPr>
        <w:t xml:space="preserve">2. </w:t>
      </w:r>
      <w:r>
        <w:rPr>
          <w:rFonts w:hint="eastAsia"/>
        </w:rPr>
        <w:t>缺乏关键应用（</w:t>
      </w:r>
      <w:r>
        <w:rPr>
          <w:rFonts w:hint="eastAsia"/>
        </w:rPr>
        <w:t>killer application</w:t>
      </w:r>
      <w:r>
        <w:rPr>
          <w:rFonts w:hint="eastAsia"/>
        </w:rPr>
        <w:t>）（先有鸡先有蛋）</w:t>
      </w:r>
    </w:p>
    <w:p w14:paraId="78D45F25" w14:textId="66725973" w:rsidR="00530086" w:rsidRDefault="00A35803" w:rsidP="00F141FF">
      <w:r>
        <w:rPr>
          <w:noProof/>
        </w:rPr>
        <w:drawing>
          <wp:inline distT="0" distB="0" distL="0" distR="0" wp14:anchorId="6A1B29F1" wp14:editId="37EE74C1">
            <wp:extent cx="4150360" cy="3077043"/>
            <wp:effectExtent l="0" t="0" r="2540" b="952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152698" cy="3078776"/>
                    </a:xfrm>
                    <a:prstGeom prst="rect">
                      <a:avLst/>
                    </a:prstGeom>
                  </pic:spPr>
                </pic:pic>
              </a:graphicData>
            </a:graphic>
          </wp:inline>
        </w:drawing>
      </w:r>
    </w:p>
    <w:p w14:paraId="6E3A6DD6" w14:textId="76BBBF67" w:rsidR="00596797" w:rsidRDefault="00A35803" w:rsidP="00F141FF">
      <w:r w:rsidRPr="00A35803">
        <w:rPr>
          <w:noProof/>
        </w:rPr>
        <w:drawing>
          <wp:inline distT="0" distB="0" distL="0" distR="0" wp14:anchorId="6B55F979" wp14:editId="0DEF6E6F">
            <wp:extent cx="2286000" cy="2297284"/>
            <wp:effectExtent l="0" t="0" r="0" b="825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89735" cy="2301038"/>
                    </a:xfrm>
                    <a:prstGeom prst="rect">
                      <a:avLst/>
                    </a:prstGeom>
                    <a:noFill/>
                    <a:ln>
                      <a:noFill/>
                    </a:ln>
                  </pic:spPr>
                </pic:pic>
              </a:graphicData>
            </a:graphic>
          </wp:inline>
        </w:drawing>
      </w:r>
    </w:p>
    <w:p w14:paraId="2A07B357" w14:textId="4BDE76FB" w:rsidR="00596797" w:rsidRDefault="00596797" w:rsidP="00F141FF"/>
    <w:p w14:paraId="30874BBC" w14:textId="77777777" w:rsidR="00A35803" w:rsidRPr="00596797" w:rsidRDefault="00A35803" w:rsidP="00F141FF"/>
    <w:p w14:paraId="63A09DCA" w14:textId="3A4F8D3F" w:rsidR="007943FD" w:rsidRDefault="007943FD" w:rsidP="007943FD">
      <w:pPr>
        <w:pStyle w:val="2"/>
        <w:pageBreakBefore/>
        <w:spacing w:line="415" w:lineRule="auto"/>
      </w:pPr>
      <w:r>
        <w:rPr>
          <w:rFonts w:hint="eastAsia"/>
        </w:rPr>
        <w:lastRenderedPageBreak/>
        <w:t>2</w:t>
      </w:r>
      <w:r>
        <w:t>020</w:t>
      </w:r>
      <w:r w:rsidR="005B49F2">
        <w:rPr>
          <w:rFonts w:hint="eastAsia"/>
        </w:rPr>
        <w:t>（6、8（2）不会）</w:t>
      </w:r>
    </w:p>
    <w:p w14:paraId="53158515" w14:textId="371E0875" w:rsidR="007943FD" w:rsidRDefault="007943FD" w:rsidP="00F141FF">
      <w:r>
        <w:rPr>
          <w:noProof/>
        </w:rPr>
        <w:drawing>
          <wp:inline distT="0" distB="0" distL="0" distR="0" wp14:anchorId="163740E8" wp14:editId="60C1B3EF">
            <wp:extent cx="5272246" cy="4821382"/>
            <wp:effectExtent l="0" t="0" r="508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t="24327" b="7067"/>
                    <a:stretch/>
                  </pic:blipFill>
                  <pic:spPr bwMode="auto">
                    <a:xfrm>
                      <a:off x="0" y="0"/>
                      <a:ext cx="5273040" cy="4822108"/>
                    </a:xfrm>
                    <a:prstGeom prst="rect">
                      <a:avLst/>
                    </a:prstGeom>
                    <a:noFill/>
                    <a:ln>
                      <a:noFill/>
                    </a:ln>
                    <a:extLst>
                      <a:ext uri="{53640926-AAD7-44D8-BBD7-CCE9431645EC}">
                        <a14:shadowObscured xmlns:a14="http://schemas.microsoft.com/office/drawing/2010/main"/>
                      </a:ext>
                    </a:extLst>
                  </pic:spPr>
                </pic:pic>
              </a:graphicData>
            </a:graphic>
          </wp:inline>
        </w:drawing>
      </w:r>
    </w:p>
    <w:p w14:paraId="29D35DC9" w14:textId="78D6E499" w:rsidR="007943FD" w:rsidRDefault="007943FD" w:rsidP="00F141FF">
      <w:r>
        <w:rPr>
          <w:noProof/>
        </w:rPr>
        <w:lastRenderedPageBreak/>
        <w:drawing>
          <wp:inline distT="0" distB="0" distL="0" distR="0" wp14:anchorId="370F93F8" wp14:editId="6BAC69BB">
            <wp:extent cx="5272608" cy="6449698"/>
            <wp:effectExtent l="0" t="0" r="4445" b="825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t="4383" b="3849"/>
                    <a:stretch/>
                  </pic:blipFill>
                  <pic:spPr bwMode="auto">
                    <a:xfrm>
                      <a:off x="0" y="0"/>
                      <a:ext cx="5273040" cy="6450227"/>
                    </a:xfrm>
                    <a:prstGeom prst="rect">
                      <a:avLst/>
                    </a:prstGeom>
                    <a:noFill/>
                    <a:ln>
                      <a:noFill/>
                    </a:ln>
                    <a:extLst>
                      <a:ext uri="{53640926-AAD7-44D8-BBD7-CCE9431645EC}">
                        <a14:shadowObscured xmlns:a14="http://schemas.microsoft.com/office/drawing/2010/main"/>
                      </a:ext>
                    </a:extLst>
                  </pic:spPr>
                </pic:pic>
              </a:graphicData>
            </a:graphic>
          </wp:inline>
        </w:drawing>
      </w:r>
    </w:p>
    <w:p w14:paraId="670CBC63" w14:textId="7F6BE02B" w:rsidR="007943FD" w:rsidRDefault="007943FD" w:rsidP="00F141FF"/>
    <w:p w14:paraId="6883D21F" w14:textId="77777777" w:rsidR="007943FD" w:rsidRDefault="007943FD" w:rsidP="00F141FF"/>
    <w:p w14:paraId="1CE40CE0" w14:textId="1D6F463F" w:rsidR="007943FD" w:rsidRDefault="007943FD" w:rsidP="00F141FF">
      <w:r>
        <w:rPr>
          <w:noProof/>
        </w:rPr>
        <w:lastRenderedPageBreak/>
        <w:drawing>
          <wp:inline distT="0" distB="0" distL="0" distR="0" wp14:anchorId="2E25D047" wp14:editId="7BB4059D">
            <wp:extent cx="5272844" cy="3628261"/>
            <wp:effectExtent l="0" t="0" r="444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24697" b="23682"/>
                    <a:stretch/>
                  </pic:blipFill>
                  <pic:spPr bwMode="auto">
                    <a:xfrm>
                      <a:off x="0" y="0"/>
                      <a:ext cx="5273040" cy="3628396"/>
                    </a:xfrm>
                    <a:prstGeom prst="rect">
                      <a:avLst/>
                    </a:prstGeom>
                    <a:noFill/>
                    <a:ln>
                      <a:noFill/>
                    </a:ln>
                    <a:extLst>
                      <a:ext uri="{53640926-AAD7-44D8-BBD7-CCE9431645EC}">
                        <a14:shadowObscured xmlns:a14="http://schemas.microsoft.com/office/drawing/2010/main"/>
                      </a:ext>
                    </a:extLst>
                  </pic:spPr>
                </pic:pic>
              </a:graphicData>
            </a:graphic>
          </wp:inline>
        </w:drawing>
      </w:r>
    </w:p>
    <w:p w14:paraId="7CFD4AA6" w14:textId="5CA61F4A" w:rsidR="007943FD" w:rsidRPr="00790F1F" w:rsidRDefault="003830A2" w:rsidP="00F141FF">
      <w:pPr>
        <w:rPr>
          <w:color w:val="7030A0"/>
        </w:rPr>
      </w:pPr>
      <w:r w:rsidRPr="00790F1F">
        <w:rPr>
          <w:rFonts w:hint="eastAsia"/>
          <w:color w:val="7030A0"/>
        </w:rPr>
        <w:t>1</w:t>
      </w:r>
      <w:r w:rsidRPr="00790F1F">
        <w:rPr>
          <w:rFonts w:hint="eastAsia"/>
          <w:color w:val="7030A0"/>
        </w:rPr>
        <w:t>、静态网络（无插入和删除）的最小生成树唯一吗？请说明理由</w:t>
      </w:r>
    </w:p>
    <w:p w14:paraId="1E492B06" w14:textId="74E6B964" w:rsidR="003830A2" w:rsidRDefault="006344E3" w:rsidP="00F141FF">
      <w:r>
        <w:rPr>
          <w:noProof/>
        </w:rPr>
        <w:drawing>
          <wp:inline distT="0" distB="0" distL="0" distR="0" wp14:anchorId="52632EFB" wp14:editId="4FFEA4D7">
            <wp:extent cx="5271132" cy="603250"/>
            <wp:effectExtent l="0" t="0" r="6350" b="635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t="27851" b="63562"/>
                    <a:stretch/>
                  </pic:blipFill>
                  <pic:spPr bwMode="auto">
                    <a:xfrm>
                      <a:off x="0" y="0"/>
                      <a:ext cx="5273040" cy="603468"/>
                    </a:xfrm>
                    <a:prstGeom prst="rect">
                      <a:avLst/>
                    </a:prstGeom>
                    <a:noFill/>
                    <a:ln>
                      <a:noFill/>
                    </a:ln>
                    <a:extLst>
                      <a:ext uri="{53640926-AAD7-44D8-BBD7-CCE9431645EC}">
                        <a14:shadowObscured xmlns:a14="http://schemas.microsoft.com/office/drawing/2010/main"/>
                      </a:ext>
                    </a:extLst>
                  </pic:spPr>
                </pic:pic>
              </a:graphicData>
            </a:graphic>
          </wp:inline>
        </w:drawing>
      </w:r>
    </w:p>
    <w:p w14:paraId="68BE3550" w14:textId="5EE53FB2" w:rsidR="003830A2" w:rsidRDefault="00A5386D" w:rsidP="00F141FF">
      <w:r>
        <w:rPr>
          <w:noProof/>
        </w:rPr>
        <w:drawing>
          <wp:inline distT="0" distB="0" distL="0" distR="0" wp14:anchorId="1BC98800" wp14:editId="1D7336E7">
            <wp:extent cx="2304762" cy="219048"/>
            <wp:effectExtent l="0" t="0" r="635"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304762" cy="219048"/>
                    </a:xfrm>
                    <a:prstGeom prst="rect">
                      <a:avLst/>
                    </a:prstGeom>
                  </pic:spPr>
                </pic:pic>
              </a:graphicData>
            </a:graphic>
          </wp:inline>
        </w:drawing>
      </w:r>
    </w:p>
    <w:p w14:paraId="14E4024B" w14:textId="7C2D9874" w:rsidR="00F603C0" w:rsidRDefault="0027779B" w:rsidP="00F141FF">
      <w:r>
        <w:rPr>
          <w:rFonts w:hint="eastAsia"/>
        </w:rPr>
        <w:t>不唯一</w:t>
      </w:r>
    </w:p>
    <w:p w14:paraId="7C3EA0C9" w14:textId="434F6CE8" w:rsidR="0027779B" w:rsidRDefault="00093EDB" w:rsidP="00F141FF">
      <w:r w:rsidRPr="00093EDB">
        <w:rPr>
          <w:noProof/>
        </w:rPr>
        <w:drawing>
          <wp:inline distT="0" distB="0" distL="0" distR="0" wp14:anchorId="6546A22A" wp14:editId="70D936EC">
            <wp:extent cx="5274310" cy="114617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274310" cy="1146175"/>
                    </a:xfrm>
                    <a:prstGeom prst="rect">
                      <a:avLst/>
                    </a:prstGeom>
                    <a:noFill/>
                    <a:ln>
                      <a:noFill/>
                    </a:ln>
                  </pic:spPr>
                </pic:pic>
              </a:graphicData>
            </a:graphic>
          </wp:inline>
        </w:drawing>
      </w:r>
    </w:p>
    <w:p w14:paraId="06412684" w14:textId="491E2F08" w:rsidR="0027779B" w:rsidRDefault="003B3C4B" w:rsidP="00F141FF">
      <w:r>
        <w:rPr>
          <w:noProof/>
        </w:rPr>
        <w:drawing>
          <wp:inline distT="0" distB="0" distL="0" distR="0" wp14:anchorId="25FF2A16" wp14:editId="36F2E737">
            <wp:extent cx="5274310" cy="1739265"/>
            <wp:effectExtent l="0" t="0" r="254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1739265"/>
                    </a:xfrm>
                    <a:prstGeom prst="rect">
                      <a:avLst/>
                    </a:prstGeom>
                  </pic:spPr>
                </pic:pic>
              </a:graphicData>
            </a:graphic>
          </wp:inline>
        </w:drawing>
      </w:r>
    </w:p>
    <w:p w14:paraId="2224CC5F" w14:textId="44B96C97" w:rsidR="0027779B" w:rsidRDefault="003B3C4B" w:rsidP="00F141FF">
      <w:r w:rsidRPr="003B3C4B">
        <w:rPr>
          <w:noProof/>
        </w:rPr>
        <w:lastRenderedPageBreak/>
        <w:drawing>
          <wp:inline distT="0" distB="0" distL="0" distR="0" wp14:anchorId="7CF94B53" wp14:editId="6B5A8409">
            <wp:extent cx="3657600" cy="1654287"/>
            <wp:effectExtent l="0" t="0" r="0" b="317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61058" cy="1655851"/>
                    </a:xfrm>
                    <a:prstGeom prst="rect">
                      <a:avLst/>
                    </a:prstGeom>
                    <a:noFill/>
                    <a:ln>
                      <a:noFill/>
                    </a:ln>
                  </pic:spPr>
                </pic:pic>
              </a:graphicData>
            </a:graphic>
          </wp:inline>
        </w:drawing>
      </w:r>
    </w:p>
    <w:p w14:paraId="1887B832" w14:textId="0B2E332D" w:rsidR="00CE20D7" w:rsidRDefault="00CE20D7" w:rsidP="00F141FF">
      <w:r>
        <w:rPr>
          <w:noProof/>
        </w:rPr>
        <w:drawing>
          <wp:inline distT="0" distB="0" distL="0" distR="0" wp14:anchorId="066E03D7" wp14:editId="111458AC">
            <wp:extent cx="3464560" cy="1789425"/>
            <wp:effectExtent l="0" t="0" r="2540" b="190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468284" cy="1791349"/>
                    </a:xfrm>
                    <a:prstGeom prst="rect">
                      <a:avLst/>
                    </a:prstGeom>
                  </pic:spPr>
                </pic:pic>
              </a:graphicData>
            </a:graphic>
          </wp:inline>
        </w:drawing>
      </w:r>
    </w:p>
    <w:p w14:paraId="1B3A4976" w14:textId="24D067B0" w:rsidR="00CE20D7" w:rsidRDefault="00CE20D7" w:rsidP="00F141FF">
      <w:r w:rsidRPr="00CE20D7">
        <w:rPr>
          <w:noProof/>
        </w:rPr>
        <w:drawing>
          <wp:inline distT="0" distB="0" distL="0" distR="0" wp14:anchorId="6DEBDCBE" wp14:editId="4FBA9A2C">
            <wp:extent cx="3778250" cy="1591095"/>
            <wp:effectExtent l="0" t="0" r="0" b="952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93129" cy="1597361"/>
                    </a:xfrm>
                    <a:prstGeom prst="rect">
                      <a:avLst/>
                    </a:prstGeom>
                    <a:noFill/>
                    <a:ln>
                      <a:noFill/>
                    </a:ln>
                  </pic:spPr>
                </pic:pic>
              </a:graphicData>
            </a:graphic>
          </wp:inline>
        </w:drawing>
      </w:r>
    </w:p>
    <w:p w14:paraId="63D75751" w14:textId="57F4A579" w:rsidR="000F5708" w:rsidRDefault="00A75EED" w:rsidP="00F141FF">
      <w:r>
        <w:rPr>
          <w:noProof/>
        </w:rPr>
        <w:lastRenderedPageBreak/>
        <w:drawing>
          <wp:inline distT="0" distB="0" distL="0" distR="0" wp14:anchorId="69EA5DBB" wp14:editId="062B9B75">
            <wp:extent cx="5274310" cy="3350260"/>
            <wp:effectExtent l="0" t="0" r="2540"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3350260"/>
                    </a:xfrm>
                    <a:prstGeom prst="rect">
                      <a:avLst/>
                    </a:prstGeom>
                  </pic:spPr>
                </pic:pic>
              </a:graphicData>
            </a:graphic>
          </wp:inline>
        </w:drawing>
      </w:r>
      <w:r w:rsidRPr="00A75EED">
        <w:rPr>
          <w:noProof/>
        </w:rPr>
        <w:t xml:space="preserve"> </w:t>
      </w:r>
      <w:r>
        <w:rPr>
          <w:noProof/>
        </w:rPr>
        <w:drawing>
          <wp:inline distT="0" distB="0" distL="0" distR="0" wp14:anchorId="32F0303D" wp14:editId="1E3D88F3">
            <wp:extent cx="5274310" cy="225679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2256790"/>
                    </a:xfrm>
                    <a:prstGeom prst="rect">
                      <a:avLst/>
                    </a:prstGeom>
                  </pic:spPr>
                </pic:pic>
              </a:graphicData>
            </a:graphic>
          </wp:inline>
        </w:drawing>
      </w:r>
    </w:p>
    <w:p w14:paraId="061F429F" w14:textId="25D1BB1A" w:rsidR="006344E3" w:rsidRDefault="006344E3" w:rsidP="00F141FF">
      <w:r w:rsidRPr="00790F1F">
        <w:rPr>
          <w:rFonts w:hint="eastAsia"/>
          <w:color w:val="7030A0"/>
        </w:rPr>
        <w:t>2</w:t>
      </w:r>
      <w:r w:rsidRPr="00790F1F">
        <w:rPr>
          <w:rFonts w:hint="eastAsia"/>
          <w:color w:val="7030A0"/>
        </w:rPr>
        <w:t>、使用距离向量算法更新路由表。</w:t>
      </w:r>
      <w:r w:rsidRPr="006344E3">
        <w:cr/>
      </w:r>
      <w:r>
        <w:rPr>
          <w:noProof/>
        </w:rPr>
        <w:lastRenderedPageBreak/>
        <w:drawing>
          <wp:inline distT="0" distB="0" distL="0" distR="0" wp14:anchorId="7A038825" wp14:editId="6067A56A">
            <wp:extent cx="5271135" cy="3117377"/>
            <wp:effectExtent l="0" t="0" r="5715" b="698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t="38426" b="17206"/>
                    <a:stretch/>
                  </pic:blipFill>
                  <pic:spPr bwMode="auto">
                    <a:xfrm>
                      <a:off x="0" y="0"/>
                      <a:ext cx="5273040" cy="3118504"/>
                    </a:xfrm>
                    <a:prstGeom prst="rect">
                      <a:avLst/>
                    </a:prstGeom>
                    <a:noFill/>
                    <a:ln>
                      <a:noFill/>
                    </a:ln>
                    <a:extLst>
                      <a:ext uri="{53640926-AAD7-44D8-BBD7-CCE9431645EC}">
                        <a14:shadowObscured xmlns:a14="http://schemas.microsoft.com/office/drawing/2010/main"/>
                      </a:ext>
                    </a:extLst>
                  </pic:spPr>
                </pic:pic>
              </a:graphicData>
            </a:graphic>
          </wp:inline>
        </w:drawing>
      </w:r>
    </w:p>
    <w:p w14:paraId="0575BE25" w14:textId="2C5305DC" w:rsidR="006344E3" w:rsidRDefault="00D12DEF" w:rsidP="00F141FF">
      <w:r w:rsidRPr="00D12DEF">
        <w:rPr>
          <w:noProof/>
        </w:rPr>
        <w:drawing>
          <wp:inline distT="0" distB="0" distL="0" distR="0" wp14:anchorId="60EDBF4B" wp14:editId="62456AF8">
            <wp:extent cx="5274310" cy="2477770"/>
            <wp:effectExtent l="0" t="0" r="254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74310" cy="2477770"/>
                    </a:xfrm>
                    <a:prstGeom prst="rect">
                      <a:avLst/>
                    </a:prstGeom>
                    <a:noFill/>
                    <a:ln>
                      <a:noFill/>
                    </a:ln>
                  </pic:spPr>
                </pic:pic>
              </a:graphicData>
            </a:graphic>
          </wp:inline>
        </w:drawing>
      </w:r>
    </w:p>
    <w:p w14:paraId="5A99B1C2" w14:textId="0341AC60" w:rsidR="003830A2" w:rsidRDefault="003830A2" w:rsidP="00F141FF"/>
    <w:p w14:paraId="097EA2B0" w14:textId="0F21D62C" w:rsidR="006344E3" w:rsidRPr="00790F1F" w:rsidRDefault="006344E3" w:rsidP="00F141FF">
      <w:pPr>
        <w:rPr>
          <w:color w:val="7030A0"/>
        </w:rPr>
      </w:pPr>
      <w:r w:rsidRPr="00790F1F">
        <w:rPr>
          <w:rFonts w:hint="eastAsia"/>
          <w:color w:val="7030A0"/>
        </w:rPr>
        <w:t>3</w:t>
      </w:r>
      <w:r w:rsidRPr="00790F1F">
        <w:rPr>
          <w:rFonts w:hint="eastAsia"/>
          <w:color w:val="7030A0"/>
        </w:rPr>
        <w:t>、描述</w:t>
      </w:r>
      <w:proofErr w:type="spellStart"/>
      <w:r w:rsidRPr="00790F1F">
        <w:rPr>
          <w:rFonts w:hint="eastAsia"/>
          <w:color w:val="7030A0"/>
        </w:rPr>
        <w:t>trie</w:t>
      </w:r>
      <w:proofErr w:type="spellEnd"/>
      <w:r w:rsidRPr="00790F1F">
        <w:rPr>
          <w:rFonts w:hint="eastAsia"/>
          <w:color w:val="7030A0"/>
        </w:rPr>
        <w:t>树的工作过程，并分析时间复杂度和空间复杂度。</w:t>
      </w:r>
    </w:p>
    <w:p w14:paraId="175E2AB3" w14:textId="10A9FDBF" w:rsidR="006344E3" w:rsidRDefault="006344E3" w:rsidP="00F141FF">
      <w:r>
        <w:rPr>
          <w:noProof/>
        </w:rPr>
        <w:drawing>
          <wp:inline distT="0" distB="0" distL="0" distR="0" wp14:anchorId="64784933" wp14:editId="3789943C">
            <wp:extent cx="5271135" cy="642202"/>
            <wp:effectExtent l="0" t="0" r="5715" b="571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t="83793" b="7067"/>
                    <a:stretch/>
                  </pic:blipFill>
                  <pic:spPr bwMode="auto">
                    <a:xfrm>
                      <a:off x="0" y="0"/>
                      <a:ext cx="5273040" cy="642434"/>
                    </a:xfrm>
                    <a:prstGeom prst="rect">
                      <a:avLst/>
                    </a:prstGeom>
                    <a:noFill/>
                    <a:ln>
                      <a:noFill/>
                    </a:ln>
                    <a:extLst>
                      <a:ext uri="{53640926-AAD7-44D8-BBD7-CCE9431645EC}">
                        <a14:shadowObscured xmlns:a14="http://schemas.microsoft.com/office/drawing/2010/main"/>
                      </a:ext>
                    </a:extLst>
                  </pic:spPr>
                </pic:pic>
              </a:graphicData>
            </a:graphic>
          </wp:inline>
        </w:drawing>
      </w:r>
    </w:p>
    <w:p w14:paraId="0B6A81DD" w14:textId="5900B6DA" w:rsidR="006344E3" w:rsidRDefault="006344E3" w:rsidP="00F141FF">
      <w:r>
        <w:rPr>
          <w:noProof/>
        </w:rPr>
        <w:drawing>
          <wp:inline distT="0" distB="0" distL="0" distR="0" wp14:anchorId="0B73A775" wp14:editId="4A348265">
            <wp:extent cx="5272405" cy="1638300"/>
            <wp:effectExtent l="0" t="0" r="444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t="4383" b="72306"/>
                    <a:stretch/>
                  </pic:blipFill>
                  <pic:spPr bwMode="auto">
                    <a:xfrm>
                      <a:off x="0" y="0"/>
                      <a:ext cx="5273040" cy="1638497"/>
                    </a:xfrm>
                    <a:prstGeom prst="rect">
                      <a:avLst/>
                    </a:prstGeom>
                    <a:noFill/>
                    <a:ln>
                      <a:noFill/>
                    </a:ln>
                    <a:extLst>
                      <a:ext uri="{53640926-AAD7-44D8-BBD7-CCE9431645EC}">
                        <a14:shadowObscured xmlns:a14="http://schemas.microsoft.com/office/drawing/2010/main"/>
                      </a:ext>
                    </a:extLst>
                  </pic:spPr>
                </pic:pic>
              </a:graphicData>
            </a:graphic>
          </wp:inline>
        </w:drawing>
      </w:r>
    </w:p>
    <w:p w14:paraId="3FAA0A61" w14:textId="77777777" w:rsidR="00120318" w:rsidRDefault="00120318" w:rsidP="00120318">
      <w:r w:rsidRPr="00386442">
        <w:rPr>
          <w:rFonts w:hint="eastAsia"/>
        </w:rPr>
        <w:lastRenderedPageBreak/>
        <w:t>IPv4</w:t>
      </w:r>
      <w:r w:rsidRPr="00386442">
        <w:rPr>
          <w:rFonts w:hint="eastAsia"/>
        </w:rPr>
        <w:t>的整个地址空间可以构成一棵</w:t>
      </w:r>
      <w:proofErr w:type="spellStart"/>
      <w:r>
        <w:rPr>
          <w:rFonts w:hint="eastAsia"/>
        </w:rPr>
        <w:t>Trie</w:t>
      </w:r>
      <w:proofErr w:type="spellEnd"/>
      <w:r w:rsidRPr="00386442">
        <w:rPr>
          <w:rFonts w:hint="eastAsia"/>
        </w:rPr>
        <w:t>树</w:t>
      </w:r>
      <w:r>
        <w:rPr>
          <w:rFonts w:hint="eastAsia"/>
        </w:rPr>
        <w:t>。</w:t>
      </w:r>
      <w:r w:rsidRPr="00386442">
        <w:rPr>
          <w:rFonts w:hint="eastAsia"/>
        </w:rPr>
        <w:t>给定一个</w:t>
      </w:r>
      <w:r w:rsidRPr="00386442">
        <w:rPr>
          <w:rFonts w:hint="eastAsia"/>
        </w:rPr>
        <w:t>IP</w:t>
      </w:r>
      <w:r w:rsidRPr="00386442">
        <w:rPr>
          <w:rFonts w:hint="eastAsia"/>
        </w:rPr>
        <w:t>地址，可以从</w:t>
      </w:r>
      <w:r w:rsidRPr="00386442">
        <w:rPr>
          <w:rFonts w:hint="eastAsia"/>
        </w:rPr>
        <w:t>ROOT</w:t>
      </w:r>
      <w:r w:rsidRPr="00386442">
        <w:rPr>
          <w:rFonts w:hint="eastAsia"/>
        </w:rPr>
        <w:t>开始，逐</w:t>
      </w:r>
      <w:r w:rsidRPr="00386442">
        <w:rPr>
          <w:rFonts w:hint="eastAsia"/>
        </w:rPr>
        <w:t>bit</w:t>
      </w:r>
      <w:r w:rsidRPr="00386442">
        <w:rPr>
          <w:rFonts w:hint="eastAsia"/>
        </w:rPr>
        <w:t>比较游历，最终在最底层找到它的位置，这个过程需要</w:t>
      </w:r>
      <w:r w:rsidRPr="00386442">
        <w:rPr>
          <w:rFonts w:hint="eastAsia"/>
        </w:rPr>
        <w:t>32</w:t>
      </w:r>
      <w:r w:rsidRPr="00386442">
        <w:rPr>
          <w:rFonts w:hint="eastAsia"/>
        </w:rPr>
        <w:t>步</w:t>
      </w:r>
      <w:r>
        <w:rPr>
          <w:rFonts w:hint="eastAsia"/>
        </w:rPr>
        <w:t>。</w:t>
      </w:r>
    </w:p>
    <w:p w14:paraId="3957A17B" w14:textId="77777777" w:rsidR="00120318" w:rsidRDefault="00120318" w:rsidP="00120318"/>
    <w:p w14:paraId="71DACB71" w14:textId="77777777" w:rsidR="00120318" w:rsidRPr="00386442" w:rsidRDefault="00120318" w:rsidP="00120318">
      <w:proofErr w:type="spellStart"/>
      <w:r>
        <w:rPr>
          <w:rFonts w:hint="eastAsia"/>
        </w:rPr>
        <w:t>Trie</w:t>
      </w:r>
      <w:proofErr w:type="spellEnd"/>
      <w:r>
        <w:rPr>
          <w:rFonts w:hint="eastAsia"/>
        </w:rPr>
        <w:t>查找改进有：路径压缩、多比特</w:t>
      </w:r>
      <w:proofErr w:type="spellStart"/>
      <w:r>
        <w:rPr>
          <w:rFonts w:hint="eastAsia"/>
        </w:rPr>
        <w:t>Trie</w:t>
      </w:r>
      <w:proofErr w:type="spellEnd"/>
      <w:r>
        <w:rPr>
          <w:rFonts w:hint="eastAsia"/>
        </w:rPr>
        <w:t>、</w:t>
      </w:r>
      <w:r>
        <w:rPr>
          <w:rFonts w:hint="eastAsia"/>
        </w:rPr>
        <w:t>Hash</w:t>
      </w:r>
      <w:r>
        <w:rPr>
          <w:rFonts w:hint="eastAsia"/>
        </w:rPr>
        <w:t>查找、</w:t>
      </w:r>
    </w:p>
    <w:p w14:paraId="71BBA423" w14:textId="651AAFFC" w:rsidR="00120318" w:rsidRDefault="00242BAC" w:rsidP="00120318">
      <w:r>
        <w:rPr>
          <w:rFonts w:hint="eastAsia"/>
        </w:rPr>
        <w:t>如果进行</w:t>
      </w:r>
      <w:r w:rsidR="00120318" w:rsidRPr="007E3F83">
        <w:rPr>
          <w:rFonts w:hint="eastAsia"/>
        </w:rPr>
        <w:t>路径压缩</w:t>
      </w:r>
    </w:p>
    <w:p w14:paraId="4694B6BE" w14:textId="5520A4F1" w:rsidR="00120318" w:rsidRDefault="00120318" w:rsidP="00120318">
      <w:r w:rsidRPr="00C53974">
        <w:rPr>
          <w:rFonts w:hint="eastAsia"/>
        </w:rPr>
        <w:t>忽略和路由项无关的节点，仅仅保留路由项以及路由项引导项节点。所有的输入</w:t>
      </w:r>
      <w:r w:rsidRPr="00C53974">
        <w:rPr>
          <w:rFonts w:hint="eastAsia"/>
        </w:rPr>
        <w:t>IP</w:t>
      </w:r>
      <w:r w:rsidRPr="00C53974">
        <w:rPr>
          <w:rFonts w:hint="eastAsia"/>
        </w:rPr>
        <w:t>地址在查找路由的时候，不必再逐位比较，而仅仅和路由项的检查位比较即可，最终顺着一条路径到达一个叶子节点，该节点即最终找到的路由项。</w:t>
      </w:r>
    </w:p>
    <w:p w14:paraId="6DEE06B1" w14:textId="69A1375C" w:rsidR="005F5B7B" w:rsidRDefault="005F5B7B" w:rsidP="00120318">
      <w:r>
        <w:rPr>
          <w:noProof/>
        </w:rPr>
        <w:drawing>
          <wp:inline distT="0" distB="0" distL="0" distR="0" wp14:anchorId="68D5A36E" wp14:editId="30F32157">
            <wp:extent cx="5274310" cy="2560320"/>
            <wp:effectExtent l="0" t="0" r="254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2560320"/>
                    </a:xfrm>
                    <a:prstGeom prst="rect">
                      <a:avLst/>
                    </a:prstGeom>
                  </pic:spPr>
                </pic:pic>
              </a:graphicData>
            </a:graphic>
          </wp:inline>
        </w:drawing>
      </w:r>
    </w:p>
    <w:p w14:paraId="71197629" w14:textId="7B259AD1" w:rsidR="007943FD" w:rsidRPr="00120318" w:rsidRDefault="005F5B7B" w:rsidP="00F141FF">
      <w:r>
        <w:rPr>
          <w:noProof/>
        </w:rPr>
        <w:drawing>
          <wp:inline distT="0" distB="0" distL="0" distR="0" wp14:anchorId="6CB141E1" wp14:editId="643B151C">
            <wp:extent cx="5274310" cy="1965325"/>
            <wp:effectExtent l="0" t="0" r="254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1965325"/>
                    </a:xfrm>
                    <a:prstGeom prst="rect">
                      <a:avLst/>
                    </a:prstGeom>
                  </pic:spPr>
                </pic:pic>
              </a:graphicData>
            </a:graphic>
          </wp:inline>
        </w:drawing>
      </w:r>
    </w:p>
    <w:p w14:paraId="1ED77AAC" w14:textId="6F6058D0" w:rsidR="00120318" w:rsidRDefault="0039444B" w:rsidP="00F141FF">
      <w:r>
        <w:rPr>
          <w:noProof/>
        </w:rPr>
        <w:drawing>
          <wp:inline distT="0" distB="0" distL="0" distR="0" wp14:anchorId="5E3C269C" wp14:editId="0F108F3E">
            <wp:extent cx="5274310" cy="837565"/>
            <wp:effectExtent l="0" t="0" r="2540" b="63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837565"/>
                    </a:xfrm>
                    <a:prstGeom prst="rect">
                      <a:avLst/>
                    </a:prstGeom>
                  </pic:spPr>
                </pic:pic>
              </a:graphicData>
            </a:graphic>
          </wp:inline>
        </w:drawing>
      </w:r>
    </w:p>
    <w:p w14:paraId="7FD5945F" w14:textId="392DFD5E" w:rsidR="00120318" w:rsidRDefault="00120318" w:rsidP="00F141FF"/>
    <w:p w14:paraId="345DC0F0" w14:textId="77777777" w:rsidR="0037514D" w:rsidRDefault="0037514D" w:rsidP="00F141FF"/>
    <w:p w14:paraId="14CFFF91" w14:textId="32F8A599" w:rsidR="00BD7264" w:rsidRPr="00790F1F" w:rsidRDefault="00D9576F" w:rsidP="00F141FF">
      <w:pPr>
        <w:rPr>
          <w:color w:val="7030A0"/>
        </w:rPr>
      </w:pPr>
      <w:r w:rsidRPr="00790F1F">
        <w:rPr>
          <w:rFonts w:hint="eastAsia"/>
          <w:color w:val="7030A0"/>
        </w:rPr>
        <w:t>4</w:t>
      </w:r>
      <w:r w:rsidRPr="00790F1F">
        <w:rPr>
          <w:rFonts w:hint="eastAsia"/>
          <w:color w:val="7030A0"/>
        </w:rPr>
        <w:t>、绘制</w:t>
      </w:r>
      <w:r w:rsidRPr="00790F1F">
        <w:rPr>
          <w:rFonts w:hint="eastAsia"/>
          <w:color w:val="7030A0"/>
        </w:rPr>
        <w:t>TCP</w:t>
      </w:r>
      <w:r w:rsidRPr="00790F1F">
        <w:rPr>
          <w:rFonts w:hint="eastAsia"/>
          <w:color w:val="7030A0"/>
        </w:rPr>
        <w:t>的拥塞窗口大小随时间变化的曲线，并简述其周期性。绘制拥塞避免的</w:t>
      </w:r>
      <w:r w:rsidRPr="00790F1F">
        <w:rPr>
          <w:rFonts w:hint="eastAsia"/>
          <w:color w:val="7030A0"/>
        </w:rPr>
        <w:t>AIMD</w:t>
      </w:r>
      <w:r w:rsidRPr="00790F1F">
        <w:rPr>
          <w:rFonts w:hint="eastAsia"/>
          <w:color w:val="7030A0"/>
        </w:rPr>
        <w:t>曲线如何达到最优点的。</w:t>
      </w:r>
    </w:p>
    <w:p w14:paraId="527ABC8A" w14:textId="3AD766CF" w:rsidR="006344E3" w:rsidRDefault="00D72A0D" w:rsidP="00F141FF">
      <w:r>
        <w:rPr>
          <w:noProof/>
        </w:rPr>
        <w:lastRenderedPageBreak/>
        <w:drawing>
          <wp:inline distT="0" distB="0" distL="0" distR="0" wp14:anchorId="6932CC9F" wp14:editId="7F9B6D71">
            <wp:extent cx="5272405" cy="2273300"/>
            <wp:effectExtent l="0" t="0" r="444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t="28418" b="39236"/>
                    <a:stretch/>
                  </pic:blipFill>
                  <pic:spPr bwMode="auto">
                    <a:xfrm>
                      <a:off x="0" y="0"/>
                      <a:ext cx="5273040" cy="2273574"/>
                    </a:xfrm>
                    <a:prstGeom prst="rect">
                      <a:avLst/>
                    </a:prstGeom>
                    <a:noFill/>
                    <a:ln>
                      <a:noFill/>
                    </a:ln>
                    <a:extLst>
                      <a:ext uri="{53640926-AAD7-44D8-BBD7-CCE9431645EC}">
                        <a14:shadowObscured xmlns:a14="http://schemas.microsoft.com/office/drawing/2010/main"/>
                      </a:ext>
                    </a:extLst>
                  </pic:spPr>
                </pic:pic>
              </a:graphicData>
            </a:graphic>
          </wp:inline>
        </w:drawing>
      </w:r>
    </w:p>
    <w:p w14:paraId="4AB936D9" w14:textId="27D8CC86" w:rsidR="004D44CA" w:rsidRDefault="004D44CA" w:rsidP="00F141FF">
      <w:r>
        <w:rPr>
          <w:noProof/>
        </w:rPr>
        <w:drawing>
          <wp:inline distT="0" distB="0" distL="0" distR="0" wp14:anchorId="432AEDBF" wp14:editId="60EF93A6">
            <wp:extent cx="2447619" cy="219048"/>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447619" cy="219048"/>
                    </a:xfrm>
                    <a:prstGeom prst="rect">
                      <a:avLst/>
                    </a:prstGeom>
                  </pic:spPr>
                </pic:pic>
              </a:graphicData>
            </a:graphic>
          </wp:inline>
        </w:drawing>
      </w:r>
    </w:p>
    <w:p w14:paraId="77328A1A" w14:textId="0B33F3BB" w:rsidR="00D9576F" w:rsidRDefault="004D44CA" w:rsidP="00F141FF">
      <w:r>
        <w:rPr>
          <w:noProof/>
        </w:rPr>
        <w:drawing>
          <wp:inline distT="0" distB="0" distL="0" distR="0" wp14:anchorId="30490D90" wp14:editId="52A125CC">
            <wp:extent cx="3928110" cy="2847005"/>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32032" cy="2849847"/>
                    </a:xfrm>
                    <a:prstGeom prst="rect">
                      <a:avLst/>
                    </a:prstGeom>
                  </pic:spPr>
                </pic:pic>
              </a:graphicData>
            </a:graphic>
          </wp:inline>
        </w:drawing>
      </w:r>
    </w:p>
    <w:p w14:paraId="578E3E6E" w14:textId="1D9E4923" w:rsidR="00D9576F" w:rsidRDefault="006B6A57" w:rsidP="00F141FF">
      <w:r>
        <w:rPr>
          <w:noProof/>
        </w:rPr>
        <w:drawing>
          <wp:inline distT="0" distB="0" distL="0" distR="0" wp14:anchorId="5C687637" wp14:editId="278955C6">
            <wp:extent cx="3725545" cy="2000250"/>
            <wp:effectExtent l="0" t="0" r="825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l="6020" r="3684" b="60335"/>
                    <a:stretch/>
                  </pic:blipFill>
                  <pic:spPr bwMode="auto">
                    <a:xfrm>
                      <a:off x="0" y="0"/>
                      <a:ext cx="3727452" cy="2001274"/>
                    </a:xfrm>
                    <a:prstGeom prst="rect">
                      <a:avLst/>
                    </a:prstGeom>
                    <a:ln>
                      <a:noFill/>
                    </a:ln>
                    <a:extLst>
                      <a:ext uri="{53640926-AAD7-44D8-BBD7-CCE9431645EC}">
                        <a14:shadowObscured xmlns:a14="http://schemas.microsoft.com/office/drawing/2010/main"/>
                      </a:ext>
                    </a:extLst>
                  </pic:spPr>
                </pic:pic>
              </a:graphicData>
            </a:graphic>
          </wp:inline>
        </w:drawing>
      </w:r>
    </w:p>
    <w:p w14:paraId="57DFAB5D" w14:textId="463C3265" w:rsidR="00D9576F" w:rsidRDefault="004D44CA" w:rsidP="00F141FF">
      <w:r>
        <w:rPr>
          <w:noProof/>
        </w:rPr>
        <w:lastRenderedPageBreak/>
        <w:drawing>
          <wp:inline distT="0" distB="0" distL="0" distR="0" wp14:anchorId="01571EB1" wp14:editId="5616DD7F">
            <wp:extent cx="3992955" cy="2809875"/>
            <wp:effectExtent l="0" t="0" r="762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94643" cy="2811063"/>
                    </a:xfrm>
                    <a:prstGeom prst="rect">
                      <a:avLst/>
                    </a:prstGeom>
                  </pic:spPr>
                </pic:pic>
              </a:graphicData>
            </a:graphic>
          </wp:inline>
        </w:drawing>
      </w:r>
    </w:p>
    <w:p w14:paraId="0E661DB1" w14:textId="77777777" w:rsidR="004D44CA" w:rsidRDefault="004D44CA" w:rsidP="00F141FF"/>
    <w:p w14:paraId="08436EE0" w14:textId="77777777" w:rsidR="00B7077E" w:rsidRPr="00790F1F" w:rsidRDefault="00B7077E" w:rsidP="00B7077E">
      <w:pPr>
        <w:rPr>
          <w:color w:val="7030A0"/>
        </w:rPr>
      </w:pPr>
      <w:r w:rsidRPr="00790F1F">
        <w:rPr>
          <w:rFonts w:hint="eastAsia"/>
          <w:color w:val="7030A0"/>
        </w:rPr>
        <w:t>5</w:t>
      </w:r>
      <w:r w:rsidRPr="00790F1F">
        <w:rPr>
          <w:rFonts w:hint="eastAsia"/>
          <w:color w:val="7030A0"/>
        </w:rPr>
        <w:t>、说明如何测量</w:t>
      </w:r>
      <w:r w:rsidRPr="00790F1F">
        <w:rPr>
          <w:color w:val="7030A0"/>
        </w:rPr>
        <w:t>RTT</w:t>
      </w:r>
      <w:r w:rsidRPr="00790F1F">
        <w:rPr>
          <w:rFonts w:hint="eastAsia"/>
          <w:color w:val="7030A0"/>
        </w:rPr>
        <w:t>和瓶颈链路带宽。</w:t>
      </w:r>
    </w:p>
    <w:p w14:paraId="16094CCF" w14:textId="702BA1B5" w:rsidR="006344E3" w:rsidRDefault="00B7077E" w:rsidP="00F141FF">
      <w:r>
        <w:rPr>
          <w:noProof/>
        </w:rPr>
        <w:drawing>
          <wp:inline distT="0" distB="0" distL="0" distR="0" wp14:anchorId="54E77EE9" wp14:editId="020CABAA">
            <wp:extent cx="5271770" cy="1974850"/>
            <wp:effectExtent l="0" t="0" r="5080" b="635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t="61036" b="10861"/>
                    <a:stretch/>
                  </pic:blipFill>
                  <pic:spPr bwMode="auto">
                    <a:xfrm>
                      <a:off x="0" y="0"/>
                      <a:ext cx="5273040" cy="1975326"/>
                    </a:xfrm>
                    <a:prstGeom prst="rect">
                      <a:avLst/>
                    </a:prstGeom>
                    <a:noFill/>
                    <a:ln>
                      <a:noFill/>
                    </a:ln>
                    <a:extLst>
                      <a:ext uri="{53640926-AAD7-44D8-BBD7-CCE9431645EC}">
                        <a14:shadowObscured xmlns:a14="http://schemas.microsoft.com/office/drawing/2010/main"/>
                      </a:ext>
                    </a:extLst>
                  </pic:spPr>
                </pic:pic>
              </a:graphicData>
            </a:graphic>
          </wp:inline>
        </w:drawing>
      </w:r>
    </w:p>
    <w:p w14:paraId="3AFAF323" w14:textId="2CE84973" w:rsidR="00B7077E" w:rsidRPr="00B7077E" w:rsidRDefault="00A27A39" w:rsidP="00F141FF">
      <w:r>
        <w:rPr>
          <w:noProof/>
        </w:rPr>
        <w:drawing>
          <wp:inline distT="0" distB="0" distL="0" distR="0" wp14:anchorId="665683B0" wp14:editId="2530D26A">
            <wp:extent cx="5274310" cy="360045"/>
            <wp:effectExtent l="0" t="0" r="2540" b="190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74310" cy="360045"/>
                    </a:xfrm>
                    <a:prstGeom prst="rect">
                      <a:avLst/>
                    </a:prstGeom>
                  </pic:spPr>
                </pic:pic>
              </a:graphicData>
            </a:graphic>
          </wp:inline>
        </w:drawing>
      </w:r>
    </w:p>
    <w:p w14:paraId="4E30A015" w14:textId="7F59BD3A" w:rsidR="00B7077E" w:rsidRDefault="00A27A39" w:rsidP="00F141FF">
      <w:r>
        <w:rPr>
          <w:noProof/>
        </w:rPr>
        <w:drawing>
          <wp:inline distT="0" distB="0" distL="0" distR="0" wp14:anchorId="4BDC6C97" wp14:editId="77C2984D">
            <wp:extent cx="4483100" cy="2266918"/>
            <wp:effectExtent l="0" t="0" r="0" b="63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493796" cy="2272326"/>
                    </a:xfrm>
                    <a:prstGeom prst="rect">
                      <a:avLst/>
                    </a:prstGeom>
                  </pic:spPr>
                </pic:pic>
              </a:graphicData>
            </a:graphic>
          </wp:inline>
        </w:drawing>
      </w:r>
    </w:p>
    <w:p w14:paraId="68B8B162" w14:textId="37D5589A" w:rsidR="00197B4C" w:rsidRPr="00A53E3C" w:rsidRDefault="00197B4C" w:rsidP="0023374C">
      <w:r>
        <w:rPr>
          <w:noProof/>
        </w:rPr>
        <w:drawing>
          <wp:inline distT="0" distB="0" distL="0" distR="0" wp14:anchorId="0EB4E5CA" wp14:editId="4CE021B1">
            <wp:extent cx="2228571" cy="219048"/>
            <wp:effectExtent l="0" t="0" r="63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8571" cy="219048"/>
                    </a:xfrm>
                    <a:prstGeom prst="rect">
                      <a:avLst/>
                    </a:prstGeom>
                  </pic:spPr>
                </pic:pic>
              </a:graphicData>
            </a:graphic>
          </wp:inline>
        </w:drawing>
      </w:r>
    </w:p>
    <w:p w14:paraId="30BD698F" w14:textId="40D2EB26" w:rsidR="00122365" w:rsidRPr="0023374C" w:rsidRDefault="004F7C52" w:rsidP="00F141FF">
      <w:r w:rsidRPr="004F7C52">
        <w:rPr>
          <w:noProof/>
        </w:rPr>
        <w:lastRenderedPageBreak/>
        <w:t xml:space="preserve"> </w:t>
      </w:r>
      <w:r>
        <w:rPr>
          <w:noProof/>
        </w:rPr>
        <w:drawing>
          <wp:inline distT="0" distB="0" distL="0" distR="0" wp14:anchorId="140BCC00" wp14:editId="0163A434">
            <wp:extent cx="3674110" cy="2614254"/>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82866" cy="2620484"/>
                    </a:xfrm>
                    <a:prstGeom prst="rect">
                      <a:avLst/>
                    </a:prstGeom>
                  </pic:spPr>
                </pic:pic>
              </a:graphicData>
            </a:graphic>
          </wp:inline>
        </w:drawing>
      </w:r>
    </w:p>
    <w:p w14:paraId="2EEE963E" w14:textId="635E21F8" w:rsidR="00134FB6" w:rsidRDefault="00134FB6" w:rsidP="00134FB6">
      <w:pPr>
        <w:pStyle w:val="a7"/>
        <w:numPr>
          <w:ilvl w:val="0"/>
          <w:numId w:val="4"/>
        </w:numPr>
        <w:ind w:firstLineChars="0"/>
      </w:pPr>
      <w:r>
        <w:rPr>
          <w:rFonts w:hint="eastAsia"/>
        </w:rPr>
        <w:t>D</w:t>
      </w:r>
      <w:r>
        <w:t>1</w:t>
      </w:r>
      <w:r>
        <w:rPr>
          <w:rFonts w:hint="eastAsia"/>
        </w:rPr>
        <w:t>、</w:t>
      </w:r>
      <w:r>
        <w:rPr>
          <w:rFonts w:hint="eastAsia"/>
        </w:rPr>
        <w:t>S</w:t>
      </w:r>
      <w:r>
        <w:t>lope1</w:t>
      </w:r>
      <w:r>
        <w:rPr>
          <w:rFonts w:hint="eastAsia"/>
        </w:rPr>
        <w:t>、</w:t>
      </w:r>
      <w:r>
        <w:rPr>
          <w:rFonts w:hint="eastAsia"/>
        </w:rPr>
        <w:t>Slope</w:t>
      </w:r>
      <w:r>
        <w:t>2</w:t>
      </w:r>
      <w:r>
        <w:rPr>
          <w:rFonts w:hint="eastAsia"/>
        </w:rPr>
        <w:t>、</w:t>
      </w:r>
      <w:r>
        <w:rPr>
          <w:rFonts w:hint="eastAsia"/>
        </w:rPr>
        <w:t>S</w:t>
      </w:r>
      <w:r>
        <w:t>1</w:t>
      </w:r>
      <w:r>
        <w:rPr>
          <w:rFonts w:hint="eastAsia"/>
        </w:rPr>
        <w:t>、</w:t>
      </w:r>
      <w:r>
        <w:rPr>
          <w:rFonts w:hint="eastAsia"/>
        </w:rPr>
        <w:t>S</w:t>
      </w:r>
      <w:r>
        <w:t>2</w:t>
      </w:r>
      <w:r w:rsidR="009E4648">
        <w:rPr>
          <w:rFonts w:hint="eastAsia"/>
        </w:rPr>
        <w:t>分别的含义</w:t>
      </w:r>
    </w:p>
    <w:p w14:paraId="2D4A0C06" w14:textId="05F21CC8" w:rsidR="009E4648" w:rsidRDefault="00100D9D" w:rsidP="009E4648">
      <w:r>
        <w:rPr>
          <w:rFonts w:hint="eastAsia"/>
        </w:rPr>
        <w:t>D</w:t>
      </w:r>
      <w:r>
        <w:t>1</w:t>
      </w:r>
      <w:r>
        <w:rPr>
          <w:rFonts w:hint="eastAsia"/>
        </w:rPr>
        <w:t>：</w:t>
      </w:r>
      <w:r w:rsidR="00E93A8F">
        <w:rPr>
          <w:rFonts w:hint="eastAsia"/>
        </w:rPr>
        <w:t xml:space="preserve"> </w:t>
      </w:r>
      <w:proofErr w:type="spellStart"/>
      <w:r>
        <w:rPr>
          <w:rFonts w:hint="eastAsia"/>
        </w:rPr>
        <w:t>R</w:t>
      </w:r>
      <w:r>
        <w:t>TTprop</w:t>
      </w:r>
      <w:proofErr w:type="spellEnd"/>
      <w:r w:rsidR="00E93A8F">
        <w:rPr>
          <w:rFonts w:hint="eastAsia"/>
        </w:rPr>
        <w:t>（最小时延）</w:t>
      </w:r>
    </w:p>
    <w:p w14:paraId="1F0CD40D" w14:textId="099F59FC" w:rsidR="00100D9D" w:rsidRDefault="00100D9D" w:rsidP="00100D9D">
      <w:r>
        <w:rPr>
          <w:rFonts w:hint="eastAsia"/>
        </w:rPr>
        <w:t>S</w:t>
      </w:r>
      <w:r>
        <w:t>lope1</w:t>
      </w:r>
      <w:r>
        <w:rPr>
          <w:rFonts w:hint="eastAsia"/>
        </w:rPr>
        <w:t>：</w:t>
      </w:r>
      <w:r>
        <w:rPr>
          <w:rFonts w:hint="eastAsia"/>
        </w:rPr>
        <w:t>1/</w:t>
      </w:r>
      <w:r w:rsidRPr="00100D9D">
        <w:rPr>
          <w:rFonts w:hint="eastAsia"/>
        </w:rPr>
        <w:t xml:space="preserve"> </w:t>
      </w:r>
      <w:proofErr w:type="spellStart"/>
      <w:r>
        <w:rPr>
          <w:rFonts w:hint="eastAsia"/>
        </w:rPr>
        <w:t>R</w:t>
      </w:r>
      <w:r>
        <w:t>TTprop</w:t>
      </w:r>
      <w:proofErr w:type="spellEnd"/>
      <w:r w:rsidR="00E93A8F">
        <w:rPr>
          <w:rFonts w:hint="eastAsia"/>
        </w:rPr>
        <w:t>（</w:t>
      </w:r>
      <w:r w:rsidR="00E93A8F">
        <w:rPr>
          <w:rFonts w:hint="eastAsia"/>
        </w:rPr>
        <w:t>1</w:t>
      </w:r>
      <w:r w:rsidR="00E93A8F">
        <w:t>/</w:t>
      </w:r>
      <w:r w:rsidR="00E93A8F">
        <w:rPr>
          <w:rFonts w:hint="eastAsia"/>
        </w:rPr>
        <w:t>最小时延）</w:t>
      </w:r>
    </w:p>
    <w:p w14:paraId="1C2E5E61" w14:textId="05E78B3F" w:rsidR="00100D9D" w:rsidRDefault="00100D9D" w:rsidP="009E4648">
      <w:r>
        <w:rPr>
          <w:rFonts w:hint="eastAsia"/>
        </w:rPr>
        <w:t>S</w:t>
      </w:r>
      <w:r>
        <w:t>lope2</w:t>
      </w:r>
      <w:r>
        <w:rPr>
          <w:rFonts w:hint="eastAsia"/>
        </w:rPr>
        <w:t>：</w:t>
      </w:r>
      <w:r>
        <w:rPr>
          <w:rFonts w:hint="eastAsia"/>
        </w:rPr>
        <w:t>1</w:t>
      </w:r>
      <w:r>
        <w:t>/ BW</w:t>
      </w:r>
      <w:r w:rsidR="00E93A8F">
        <w:rPr>
          <w:rFonts w:hint="eastAsia"/>
        </w:rPr>
        <w:t>（</w:t>
      </w:r>
      <w:r w:rsidR="00E93A8F">
        <w:rPr>
          <w:rFonts w:hint="eastAsia"/>
        </w:rPr>
        <w:t>1</w:t>
      </w:r>
      <w:r w:rsidR="00E93A8F">
        <w:t>/</w:t>
      </w:r>
      <w:r w:rsidR="00E93A8F">
        <w:rPr>
          <w:rFonts w:hint="eastAsia"/>
        </w:rPr>
        <w:t>瓶颈带宽）</w:t>
      </w:r>
    </w:p>
    <w:p w14:paraId="617ADB24" w14:textId="7CD26273" w:rsidR="00122365" w:rsidRDefault="00625614" w:rsidP="00F141FF">
      <w:r>
        <w:rPr>
          <w:rFonts w:hint="eastAsia"/>
        </w:rPr>
        <w:t>S</w:t>
      </w:r>
      <w:r>
        <w:t>1</w:t>
      </w:r>
      <w:r>
        <w:rPr>
          <w:rFonts w:hint="eastAsia"/>
        </w:rPr>
        <w:t>：</w:t>
      </w:r>
      <w:r>
        <w:rPr>
          <w:rFonts w:hint="eastAsia"/>
        </w:rPr>
        <w:t>B</w:t>
      </w:r>
      <w:r>
        <w:t>DP</w:t>
      </w:r>
      <w:r w:rsidR="004F3C5A">
        <w:t>(</w:t>
      </w:r>
      <w:r w:rsidR="004F3C5A">
        <w:rPr>
          <w:rFonts w:hint="eastAsia"/>
        </w:rPr>
        <w:t>带宽时延积</w:t>
      </w:r>
      <w:r w:rsidR="004F3C5A">
        <w:t>)</w:t>
      </w:r>
    </w:p>
    <w:p w14:paraId="1480068A" w14:textId="414BCA86" w:rsidR="00625614" w:rsidRDefault="00625614" w:rsidP="00F141FF">
      <w:r>
        <w:rPr>
          <w:rFonts w:hint="eastAsia"/>
        </w:rPr>
        <w:t>S</w:t>
      </w:r>
      <w:r>
        <w:t>2</w:t>
      </w:r>
      <w:r>
        <w:rPr>
          <w:rFonts w:hint="eastAsia"/>
        </w:rPr>
        <w:t>：</w:t>
      </w:r>
      <w:proofErr w:type="spellStart"/>
      <w:r>
        <w:rPr>
          <w:rFonts w:hint="eastAsia"/>
        </w:rPr>
        <w:t>B</w:t>
      </w:r>
      <w:r>
        <w:t>DP+B</w:t>
      </w:r>
      <w:r w:rsidR="000F7A53">
        <w:rPr>
          <w:rFonts w:hint="eastAsia"/>
        </w:rPr>
        <w:t>uffer</w:t>
      </w:r>
      <w:r w:rsidR="000F7A53">
        <w:t>_S</w:t>
      </w:r>
      <w:r w:rsidR="000F7A53">
        <w:rPr>
          <w:rFonts w:hint="eastAsia"/>
        </w:rPr>
        <w:t>ize</w:t>
      </w:r>
      <w:proofErr w:type="spellEnd"/>
      <w:r w:rsidR="004F3C5A">
        <w:rPr>
          <w:rFonts w:hint="eastAsia"/>
        </w:rPr>
        <w:t>（带宽时延积</w:t>
      </w:r>
      <w:r w:rsidR="004F3C5A">
        <w:rPr>
          <w:rFonts w:hint="eastAsia"/>
        </w:rPr>
        <w:t>+</w:t>
      </w:r>
      <w:r w:rsidR="004F3C5A">
        <w:rPr>
          <w:rFonts w:hint="eastAsia"/>
        </w:rPr>
        <w:t>缓冲区大小）</w:t>
      </w:r>
    </w:p>
    <w:p w14:paraId="13A55671" w14:textId="48F1E5C5" w:rsidR="00E93A8F" w:rsidRDefault="00E93A8F" w:rsidP="00F141FF"/>
    <w:p w14:paraId="0308A3AB" w14:textId="77777777" w:rsidR="00E93A8F" w:rsidRDefault="00E93A8F" w:rsidP="00F141FF"/>
    <w:p w14:paraId="47D905AA" w14:textId="48889229" w:rsidR="00122365" w:rsidRDefault="002F3902" w:rsidP="00F141FF">
      <w:r>
        <w:rPr>
          <w:noProof/>
        </w:rPr>
        <w:drawing>
          <wp:inline distT="0" distB="0" distL="0" distR="0" wp14:anchorId="3A5C0909" wp14:editId="6F33F37F">
            <wp:extent cx="5274310" cy="1136650"/>
            <wp:effectExtent l="0" t="0" r="2540" b="635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1136650"/>
                    </a:xfrm>
                    <a:prstGeom prst="rect">
                      <a:avLst/>
                    </a:prstGeom>
                  </pic:spPr>
                </pic:pic>
              </a:graphicData>
            </a:graphic>
          </wp:inline>
        </w:drawing>
      </w:r>
    </w:p>
    <w:p w14:paraId="05721384" w14:textId="06D12842" w:rsidR="00122365" w:rsidRDefault="004F3C5A" w:rsidP="00F141FF">
      <w:r>
        <w:rPr>
          <w:noProof/>
        </w:rPr>
        <w:drawing>
          <wp:inline distT="0" distB="0" distL="0" distR="0" wp14:anchorId="210228D2" wp14:editId="0594CE4A">
            <wp:extent cx="5274310" cy="8547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854710"/>
                    </a:xfrm>
                    <a:prstGeom prst="rect">
                      <a:avLst/>
                    </a:prstGeom>
                  </pic:spPr>
                </pic:pic>
              </a:graphicData>
            </a:graphic>
          </wp:inline>
        </w:drawing>
      </w:r>
    </w:p>
    <w:p w14:paraId="74EEDA2E" w14:textId="12B9FECB" w:rsidR="00122365" w:rsidRDefault="001738B8" w:rsidP="001738B8">
      <w:r>
        <w:rPr>
          <w:rFonts w:hint="eastAsia"/>
        </w:rPr>
        <w:t>（</w:t>
      </w:r>
      <w:r>
        <w:rPr>
          <w:rFonts w:hint="eastAsia"/>
        </w:rPr>
        <w:t>2</w:t>
      </w:r>
      <w:r>
        <w:rPr>
          <w:rFonts w:hint="eastAsia"/>
        </w:rPr>
        <w:t>）如何测量最小时延</w:t>
      </w:r>
      <w:proofErr w:type="spellStart"/>
      <w:r>
        <w:rPr>
          <w:rFonts w:hint="eastAsia"/>
        </w:rPr>
        <w:t>R</w:t>
      </w:r>
      <w:r>
        <w:t>TTprop</w:t>
      </w:r>
      <w:proofErr w:type="spellEnd"/>
      <w:r>
        <w:rPr>
          <w:rFonts w:hint="eastAsia"/>
        </w:rPr>
        <w:t>、瓶颈带宽</w:t>
      </w:r>
      <w:r>
        <w:rPr>
          <w:rFonts w:hint="eastAsia"/>
        </w:rPr>
        <w:t>B</w:t>
      </w:r>
      <w:r>
        <w:t>W</w:t>
      </w:r>
    </w:p>
    <w:p w14:paraId="23E688FB" w14:textId="77777777" w:rsidR="001738B8" w:rsidRDefault="001738B8" w:rsidP="001738B8">
      <w:r w:rsidRPr="00A53E3C">
        <w:rPr>
          <w:rFonts w:hint="eastAsia"/>
        </w:rPr>
        <w:t>要测量</w:t>
      </w:r>
      <w:r>
        <w:rPr>
          <w:rFonts w:hint="eastAsia"/>
        </w:rPr>
        <w:t>瓶颈链路的可用带宽</w:t>
      </w:r>
      <w:r w:rsidRPr="00A53E3C">
        <w:rPr>
          <w:rFonts w:hint="eastAsia"/>
        </w:rPr>
        <w:t>，就要把瓶颈链路填满，此时</w:t>
      </w:r>
      <w:r w:rsidRPr="00A53E3C">
        <w:rPr>
          <w:rFonts w:hint="eastAsia"/>
        </w:rPr>
        <w:t>buffer</w:t>
      </w:r>
      <w:r w:rsidRPr="00A53E3C">
        <w:rPr>
          <w:rFonts w:hint="eastAsia"/>
        </w:rPr>
        <w:t>中有一定量的数据包，延迟较高。</w:t>
      </w:r>
    </w:p>
    <w:p w14:paraId="5E21D774" w14:textId="77777777" w:rsidR="001738B8" w:rsidRDefault="001738B8" w:rsidP="001738B8">
      <w:r w:rsidRPr="00A53E3C">
        <w:rPr>
          <w:rFonts w:hint="eastAsia"/>
        </w:rPr>
        <w:t>要测量最小</w:t>
      </w:r>
      <w:r w:rsidRPr="00A53E3C">
        <w:rPr>
          <w:rFonts w:hint="eastAsia"/>
        </w:rPr>
        <w:t xml:space="preserve"> RTT</w:t>
      </w:r>
      <w:r>
        <w:rPr>
          <w:rFonts w:hint="eastAsia"/>
        </w:rPr>
        <w:t>（</w:t>
      </w:r>
      <w:r w:rsidRPr="00A53E3C">
        <w:rPr>
          <w:rFonts w:hint="eastAsia"/>
        </w:rPr>
        <w:t>最低延迟</w:t>
      </w:r>
      <w:r>
        <w:rPr>
          <w:rFonts w:hint="eastAsia"/>
        </w:rPr>
        <w:t>）</w:t>
      </w:r>
      <w:r w:rsidRPr="00A53E3C">
        <w:rPr>
          <w:rFonts w:hint="eastAsia"/>
        </w:rPr>
        <w:t>，就要保证</w:t>
      </w:r>
      <w:r w:rsidRPr="00A53E3C">
        <w:rPr>
          <w:rFonts w:hint="eastAsia"/>
        </w:rPr>
        <w:t>buffer</w:t>
      </w:r>
      <w:r w:rsidRPr="00A53E3C">
        <w:rPr>
          <w:rFonts w:hint="eastAsia"/>
        </w:rPr>
        <w:t>为空，网络中数据包越少越好，但此时带宽较低。</w:t>
      </w:r>
    </w:p>
    <w:p w14:paraId="535367EA" w14:textId="77777777" w:rsidR="001738B8" w:rsidRDefault="001738B8" w:rsidP="001738B8">
      <w:r>
        <w:rPr>
          <w:rFonts w:hint="eastAsia"/>
        </w:rPr>
        <w:t>解决办法是：交替测量带宽和延迟，用一段时间内的带宽极大值和延迟极小值作为估计值。</w:t>
      </w:r>
    </w:p>
    <w:p w14:paraId="3F99C9BD" w14:textId="45270CC9" w:rsidR="001738B8" w:rsidRDefault="008D5CA9" w:rsidP="001738B8">
      <w:r>
        <w:rPr>
          <w:noProof/>
        </w:rPr>
        <w:lastRenderedPageBreak/>
        <w:drawing>
          <wp:inline distT="0" distB="0" distL="0" distR="0" wp14:anchorId="21A264B2" wp14:editId="0BFB71F0">
            <wp:extent cx="3750310" cy="1342815"/>
            <wp:effectExtent l="0" t="0" r="254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761222" cy="1346722"/>
                    </a:xfrm>
                    <a:prstGeom prst="rect">
                      <a:avLst/>
                    </a:prstGeom>
                  </pic:spPr>
                </pic:pic>
              </a:graphicData>
            </a:graphic>
          </wp:inline>
        </w:drawing>
      </w:r>
    </w:p>
    <w:p w14:paraId="06224A5F" w14:textId="77777777" w:rsidR="006863AA" w:rsidRDefault="006863AA" w:rsidP="001738B8"/>
    <w:p w14:paraId="0B696DDC" w14:textId="17456D5B" w:rsidR="008D3FED" w:rsidRPr="001738B8" w:rsidRDefault="00BC6DE7" w:rsidP="001738B8">
      <w:r>
        <w:t>MSS</w:t>
      </w:r>
      <w:r>
        <w:rPr>
          <w:rFonts w:hint="eastAsia"/>
        </w:rPr>
        <w:t>：</w:t>
      </w:r>
      <w:r w:rsidRPr="00BC6DE7">
        <w:rPr>
          <w:rFonts w:hint="eastAsia"/>
        </w:rPr>
        <w:t xml:space="preserve">Maximum Segment Size </w:t>
      </w:r>
      <w:r w:rsidRPr="00BC6DE7">
        <w:rPr>
          <w:rFonts w:hint="eastAsia"/>
        </w:rPr>
        <w:t>最大报文段长度</w:t>
      </w:r>
    </w:p>
    <w:p w14:paraId="30AEACEA" w14:textId="6E76BD19" w:rsidR="00122365" w:rsidRDefault="00A067C6" w:rsidP="00F141FF">
      <w:r w:rsidRPr="00A067C6">
        <w:rPr>
          <w:rFonts w:hint="eastAsia"/>
        </w:rPr>
        <w:t>MSS</w:t>
      </w:r>
      <w:r w:rsidRPr="00A067C6">
        <w:rPr>
          <w:rFonts w:hint="eastAsia"/>
        </w:rPr>
        <w:t>就是</w:t>
      </w:r>
      <w:r w:rsidRPr="00A067C6">
        <w:rPr>
          <w:rFonts w:hint="eastAsia"/>
        </w:rPr>
        <w:t>TCP</w:t>
      </w:r>
      <w:r w:rsidRPr="00A067C6">
        <w:rPr>
          <w:rFonts w:hint="eastAsia"/>
        </w:rPr>
        <w:t>数据包每次能够传输的最大数据分段。为了达到最佳的传输效能</w:t>
      </w:r>
      <w:r w:rsidRPr="00A067C6">
        <w:rPr>
          <w:rFonts w:hint="eastAsia"/>
        </w:rPr>
        <w:t>TCP</w:t>
      </w:r>
      <w:r w:rsidRPr="00A067C6">
        <w:rPr>
          <w:rFonts w:hint="eastAsia"/>
        </w:rPr>
        <w:t>协议在建立连接的时候通常要协商双方的</w:t>
      </w:r>
      <w:r w:rsidRPr="00A067C6">
        <w:rPr>
          <w:rFonts w:hint="eastAsia"/>
        </w:rPr>
        <w:t>MSS</w:t>
      </w:r>
      <w:r w:rsidRPr="00A067C6">
        <w:rPr>
          <w:rFonts w:hint="eastAsia"/>
        </w:rPr>
        <w:t>值，这个值</w:t>
      </w:r>
      <w:r w:rsidRPr="00A067C6">
        <w:rPr>
          <w:rFonts w:hint="eastAsia"/>
        </w:rPr>
        <w:t>TCP</w:t>
      </w:r>
      <w:r w:rsidRPr="00A067C6">
        <w:rPr>
          <w:rFonts w:hint="eastAsia"/>
        </w:rPr>
        <w:t>协议在实现的时候往往用</w:t>
      </w:r>
      <w:r w:rsidRPr="00A067C6">
        <w:rPr>
          <w:rFonts w:hint="eastAsia"/>
        </w:rPr>
        <w:t>MTU</w:t>
      </w:r>
      <w:r w:rsidRPr="00A067C6">
        <w:rPr>
          <w:rFonts w:hint="eastAsia"/>
        </w:rPr>
        <w:t>值代替（需要减去</w:t>
      </w:r>
      <w:r w:rsidRPr="00A067C6">
        <w:rPr>
          <w:rFonts w:hint="eastAsia"/>
        </w:rPr>
        <w:t>IP</w:t>
      </w:r>
      <w:r w:rsidRPr="00A067C6">
        <w:rPr>
          <w:rFonts w:hint="eastAsia"/>
        </w:rPr>
        <w:t>数据包包头的大小</w:t>
      </w:r>
      <w:r w:rsidRPr="00A067C6">
        <w:rPr>
          <w:rFonts w:hint="eastAsia"/>
        </w:rPr>
        <w:t>20Bytes</w:t>
      </w:r>
      <w:r w:rsidRPr="00A067C6">
        <w:rPr>
          <w:rFonts w:hint="eastAsia"/>
        </w:rPr>
        <w:t>和</w:t>
      </w:r>
      <w:r w:rsidRPr="00A067C6">
        <w:rPr>
          <w:rFonts w:hint="eastAsia"/>
        </w:rPr>
        <w:t>TCP</w:t>
      </w:r>
      <w:r w:rsidRPr="00A067C6">
        <w:rPr>
          <w:rFonts w:hint="eastAsia"/>
        </w:rPr>
        <w:t>数据段的包头</w:t>
      </w:r>
      <w:r w:rsidRPr="00A067C6">
        <w:rPr>
          <w:rFonts w:hint="eastAsia"/>
        </w:rPr>
        <w:t>20Bytes</w:t>
      </w:r>
      <w:r w:rsidRPr="00A067C6">
        <w:rPr>
          <w:rFonts w:hint="eastAsia"/>
        </w:rPr>
        <w:t>）所以往往</w:t>
      </w:r>
      <w:r w:rsidRPr="00A067C6">
        <w:rPr>
          <w:rFonts w:hint="eastAsia"/>
        </w:rPr>
        <w:t>MSS</w:t>
      </w:r>
      <w:r w:rsidRPr="00A067C6">
        <w:rPr>
          <w:rFonts w:hint="eastAsia"/>
        </w:rPr>
        <w:t>为</w:t>
      </w:r>
      <w:r w:rsidRPr="00A067C6">
        <w:rPr>
          <w:rFonts w:hint="eastAsia"/>
        </w:rPr>
        <w:t>1460</w:t>
      </w:r>
      <w:r w:rsidRPr="00A067C6">
        <w:rPr>
          <w:rFonts w:hint="eastAsia"/>
        </w:rPr>
        <w:t>。通讯双方会根据双方提供的</w:t>
      </w:r>
      <w:r w:rsidRPr="00A067C6">
        <w:rPr>
          <w:rFonts w:hint="eastAsia"/>
        </w:rPr>
        <w:t>MSS</w:t>
      </w:r>
      <w:r w:rsidRPr="00A067C6">
        <w:rPr>
          <w:rFonts w:hint="eastAsia"/>
        </w:rPr>
        <w:t>值得最小值确定为这次连接的最大</w:t>
      </w:r>
      <w:r w:rsidRPr="00A067C6">
        <w:rPr>
          <w:rFonts w:hint="eastAsia"/>
        </w:rPr>
        <w:t>MSS</w:t>
      </w:r>
      <w:r w:rsidRPr="00A067C6">
        <w:rPr>
          <w:rFonts w:hint="eastAsia"/>
        </w:rPr>
        <w:t>值</w:t>
      </w:r>
    </w:p>
    <w:p w14:paraId="163C7501" w14:textId="11F5ED2A" w:rsidR="00122365" w:rsidRDefault="00BA2C76" w:rsidP="00F141FF">
      <w:r w:rsidRPr="00BA2C76">
        <w:rPr>
          <w:rFonts w:hint="eastAsia"/>
        </w:rPr>
        <w:t>MSS</w:t>
      </w:r>
      <w:r w:rsidRPr="00BA2C76">
        <w:rPr>
          <w:rFonts w:hint="eastAsia"/>
        </w:rPr>
        <w:t>是</w:t>
      </w:r>
      <w:r w:rsidRPr="00BA2C76">
        <w:rPr>
          <w:rFonts w:hint="eastAsia"/>
        </w:rPr>
        <w:t>TCP</w:t>
      </w:r>
      <w:r w:rsidRPr="00BA2C76">
        <w:rPr>
          <w:rFonts w:hint="eastAsia"/>
        </w:rPr>
        <w:t>一次能够传输的数据</w:t>
      </w:r>
      <w:r w:rsidRPr="00BA2C76">
        <w:rPr>
          <w:rFonts w:hint="eastAsia"/>
        </w:rPr>
        <w:t>(</w:t>
      </w:r>
      <w:r w:rsidRPr="00BA2C76">
        <w:rPr>
          <w:rFonts w:hint="eastAsia"/>
        </w:rPr>
        <w:t>不包括协议头的开销</w:t>
      </w:r>
      <w:r w:rsidRPr="00BA2C76">
        <w:rPr>
          <w:rFonts w:hint="eastAsia"/>
        </w:rPr>
        <w:t>)</w:t>
      </w:r>
      <w:r w:rsidRPr="00BA2C76">
        <w:rPr>
          <w:rFonts w:hint="eastAsia"/>
        </w:rPr>
        <w:t>的最大值，在传输过程中是会变化的，客观地反映了信道和两个客户端的处理能力的变化情况。</w:t>
      </w:r>
    </w:p>
    <w:p w14:paraId="7D4F0B25" w14:textId="1A5ED388" w:rsidR="00B7077E" w:rsidRDefault="00BA2C76" w:rsidP="00F141FF">
      <w:r w:rsidRPr="00BA2C76">
        <w:rPr>
          <w:rFonts w:hint="eastAsia"/>
        </w:rPr>
        <w:t>当然还有一个概念是</w:t>
      </w:r>
      <w:r w:rsidRPr="00BA2C76">
        <w:rPr>
          <w:rFonts w:hint="eastAsia"/>
        </w:rPr>
        <w:t>MTU</w:t>
      </w:r>
      <w:r w:rsidRPr="00BA2C76">
        <w:rPr>
          <w:rFonts w:hint="eastAsia"/>
        </w:rPr>
        <w:t>，这个在更底层了，说明了在物理上信道支持的最大数据量，因此，</w:t>
      </w:r>
      <w:r w:rsidRPr="00BA2C76">
        <w:rPr>
          <w:rFonts w:hint="eastAsia"/>
        </w:rPr>
        <w:t>MSS</w:t>
      </w:r>
      <w:r w:rsidRPr="00BA2C76">
        <w:rPr>
          <w:rFonts w:hint="eastAsia"/>
        </w:rPr>
        <w:t>应该比</w:t>
      </w:r>
      <w:r w:rsidRPr="00BA2C76">
        <w:rPr>
          <w:rFonts w:hint="eastAsia"/>
        </w:rPr>
        <w:t>MTU</w:t>
      </w:r>
      <w:r w:rsidRPr="00BA2C76">
        <w:rPr>
          <w:rFonts w:hint="eastAsia"/>
        </w:rPr>
        <w:t>小，正常情况下，</w:t>
      </w:r>
      <w:r w:rsidRPr="00BA2C76">
        <w:rPr>
          <w:rFonts w:hint="eastAsia"/>
        </w:rPr>
        <w:t>MSS=MTU-IP</w:t>
      </w:r>
      <w:r w:rsidRPr="00BA2C76">
        <w:rPr>
          <w:rFonts w:hint="eastAsia"/>
        </w:rPr>
        <w:t>包头长</w:t>
      </w:r>
      <w:r w:rsidRPr="00BA2C76">
        <w:rPr>
          <w:rFonts w:hint="eastAsia"/>
        </w:rPr>
        <w:t>-TCP</w:t>
      </w:r>
      <w:r w:rsidRPr="00BA2C76">
        <w:rPr>
          <w:rFonts w:hint="eastAsia"/>
        </w:rPr>
        <w:t>包头长</w:t>
      </w:r>
      <w:r w:rsidRPr="00BA2C76">
        <w:rPr>
          <w:rFonts w:hint="eastAsia"/>
        </w:rPr>
        <w:t>~~~~</w:t>
      </w:r>
    </w:p>
    <w:p w14:paraId="42E5B7B0" w14:textId="5D5BBE85" w:rsidR="00BA2C76" w:rsidRDefault="00C52736" w:rsidP="00F141FF">
      <w:r>
        <w:rPr>
          <w:noProof/>
        </w:rPr>
        <w:drawing>
          <wp:inline distT="0" distB="0" distL="0" distR="0" wp14:anchorId="23A8D2E1" wp14:editId="13B2F3E3">
            <wp:extent cx="5274310" cy="1797685"/>
            <wp:effectExtent l="0" t="0" r="254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1797685"/>
                    </a:xfrm>
                    <a:prstGeom prst="rect">
                      <a:avLst/>
                    </a:prstGeom>
                  </pic:spPr>
                </pic:pic>
              </a:graphicData>
            </a:graphic>
          </wp:inline>
        </w:drawing>
      </w:r>
    </w:p>
    <w:p w14:paraId="65E324F4" w14:textId="77777777" w:rsidR="00441EB1" w:rsidRDefault="00441EB1" w:rsidP="00F141FF"/>
    <w:p w14:paraId="2C6F178E" w14:textId="662DC5D4" w:rsidR="00CD09D9" w:rsidRPr="00790F1F" w:rsidRDefault="00CD09D9" w:rsidP="00F141FF">
      <w:pPr>
        <w:rPr>
          <w:color w:val="7030A0"/>
        </w:rPr>
      </w:pPr>
      <w:r w:rsidRPr="00790F1F">
        <w:rPr>
          <w:rFonts w:hint="eastAsia"/>
          <w:color w:val="7030A0"/>
        </w:rPr>
        <w:t>6</w:t>
      </w:r>
      <w:r w:rsidRPr="00790F1F">
        <w:rPr>
          <w:rFonts w:hint="eastAsia"/>
          <w:color w:val="7030A0"/>
        </w:rPr>
        <w:t>、</w:t>
      </w:r>
      <w:r w:rsidRPr="00790F1F">
        <w:rPr>
          <w:rFonts w:hint="eastAsia"/>
          <w:color w:val="7030A0"/>
        </w:rPr>
        <w:t>D</w:t>
      </w:r>
      <w:r w:rsidR="002F717D">
        <w:rPr>
          <w:color w:val="7030A0"/>
        </w:rPr>
        <w:t>N</w:t>
      </w:r>
      <w:r w:rsidRPr="00790F1F">
        <w:rPr>
          <w:rFonts w:hint="eastAsia"/>
          <w:color w:val="7030A0"/>
        </w:rPr>
        <w:t>S-based mapping</w:t>
      </w:r>
      <w:r w:rsidRPr="00790F1F">
        <w:rPr>
          <w:rFonts w:hint="eastAsia"/>
          <w:color w:val="7030A0"/>
        </w:rPr>
        <w:t>的缺点，</w:t>
      </w:r>
      <w:r w:rsidR="002F717D" w:rsidRPr="00790F1F">
        <w:rPr>
          <w:rFonts w:hint="eastAsia"/>
          <w:color w:val="7030A0"/>
        </w:rPr>
        <w:t>EDNS</w:t>
      </w:r>
      <w:r w:rsidR="00245570">
        <w:rPr>
          <w:color w:val="7030A0"/>
        </w:rPr>
        <w:t>(</w:t>
      </w:r>
      <w:r w:rsidR="00245570" w:rsidRPr="00790F1F">
        <w:rPr>
          <w:rFonts w:hint="eastAsia"/>
          <w:color w:val="7030A0"/>
        </w:rPr>
        <w:t>end-user mapping</w:t>
      </w:r>
      <w:r w:rsidR="00245570">
        <w:rPr>
          <w:color w:val="7030A0"/>
        </w:rPr>
        <w:t>)</w:t>
      </w:r>
      <w:r w:rsidR="002F717D">
        <w:rPr>
          <w:rFonts w:hint="eastAsia"/>
          <w:color w:val="7030A0"/>
        </w:rPr>
        <w:t>如何解决问题，</w:t>
      </w:r>
      <w:r w:rsidRPr="00790F1F">
        <w:rPr>
          <w:rFonts w:hint="eastAsia"/>
          <w:color w:val="7030A0"/>
        </w:rPr>
        <w:t>，</w:t>
      </w:r>
      <w:r w:rsidRPr="00790F1F">
        <w:rPr>
          <w:rFonts w:hint="eastAsia"/>
          <w:color w:val="7030A0"/>
        </w:rPr>
        <w:t>Anycast</w:t>
      </w:r>
      <w:r w:rsidRPr="00790F1F">
        <w:rPr>
          <w:rFonts w:hint="eastAsia"/>
          <w:color w:val="7030A0"/>
        </w:rPr>
        <w:t>技术原理。</w:t>
      </w:r>
    </w:p>
    <w:p w14:paraId="3B44F595" w14:textId="6A4F6477" w:rsidR="00A27A39" w:rsidRDefault="00CD09D9" w:rsidP="00F141FF">
      <w:r>
        <w:rPr>
          <w:noProof/>
        </w:rPr>
        <w:drawing>
          <wp:inline distT="0" distB="0" distL="0" distR="0" wp14:anchorId="360F1DF5" wp14:editId="3E1EA0B9">
            <wp:extent cx="5271778" cy="378460"/>
            <wp:effectExtent l="0" t="0" r="5080" b="254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t="90766" b="3849"/>
                    <a:stretch/>
                  </pic:blipFill>
                  <pic:spPr bwMode="auto">
                    <a:xfrm>
                      <a:off x="0" y="0"/>
                      <a:ext cx="5273040" cy="378551"/>
                    </a:xfrm>
                    <a:prstGeom prst="rect">
                      <a:avLst/>
                    </a:prstGeom>
                    <a:noFill/>
                    <a:ln>
                      <a:noFill/>
                    </a:ln>
                    <a:extLst>
                      <a:ext uri="{53640926-AAD7-44D8-BBD7-CCE9431645EC}">
                        <a14:shadowObscured xmlns:a14="http://schemas.microsoft.com/office/drawing/2010/main"/>
                      </a:ext>
                    </a:extLst>
                  </pic:spPr>
                </pic:pic>
              </a:graphicData>
            </a:graphic>
          </wp:inline>
        </w:drawing>
      </w:r>
    </w:p>
    <w:p w14:paraId="6A510CEC" w14:textId="52A4FDFC" w:rsidR="00A27A39" w:rsidRDefault="00CD09D9" w:rsidP="00F141FF">
      <w:r>
        <w:rPr>
          <w:noProof/>
        </w:rPr>
        <w:drawing>
          <wp:inline distT="0" distB="0" distL="0" distR="0" wp14:anchorId="1EB095D3" wp14:editId="5BAE87EF">
            <wp:extent cx="5272108" cy="336550"/>
            <wp:effectExtent l="0" t="0" r="5080" b="635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24697" b="70514"/>
                    <a:stretch/>
                  </pic:blipFill>
                  <pic:spPr bwMode="auto">
                    <a:xfrm>
                      <a:off x="0" y="0"/>
                      <a:ext cx="5273040" cy="336609"/>
                    </a:xfrm>
                    <a:prstGeom prst="rect">
                      <a:avLst/>
                    </a:prstGeom>
                    <a:noFill/>
                    <a:ln>
                      <a:noFill/>
                    </a:ln>
                    <a:extLst>
                      <a:ext uri="{53640926-AAD7-44D8-BBD7-CCE9431645EC}">
                        <a14:shadowObscured xmlns:a14="http://schemas.microsoft.com/office/drawing/2010/main"/>
                      </a:ext>
                    </a:extLst>
                  </pic:spPr>
                </pic:pic>
              </a:graphicData>
            </a:graphic>
          </wp:inline>
        </w:drawing>
      </w:r>
    </w:p>
    <w:p w14:paraId="259B8324" w14:textId="5F0E6445" w:rsidR="00B7077E" w:rsidRDefault="00B608F5" w:rsidP="00F141FF">
      <w:r>
        <w:rPr>
          <w:noProof/>
        </w:rPr>
        <w:drawing>
          <wp:inline distT="0" distB="0" distL="0" distR="0" wp14:anchorId="46298F2C" wp14:editId="0C805824">
            <wp:extent cx="5274310" cy="396875"/>
            <wp:effectExtent l="0" t="0" r="2540" b="317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74310" cy="396875"/>
                    </a:xfrm>
                    <a:prstGeom prst="rect">
                      <a:avLst/>
                    </a:prstGeom>
                  </pic:spPr>
                </pic:pic>
              </a:graphicData>
            </a:graphic>
          </wp:inline>
        </w:drawing>
      </w:r>
    </w:p>
    <w:p w14:paraId="3D4D53C2" w14:textId="0E0CBF4F" w:rsidR="00245570" w:rsidRDefault="00245570" w:rsidP="00245570">
      <w:r>
        <w:rPr>
          <w:noProof/>
        </w:rPr>
        <w:drawing>
          <wp:inline distT="0" distB="0" distL="0" distR="0" wp14:anchorId="1A1403E2" wp14:editId="0CE5A1D6">
            <wp:extent cx="2057143" cy="228571"/>
            <wp:effectExtent l="0" t="0" r="635" b="63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57143" cy="228571"/>
                    </a:xfrm>
                    <a:prstGeom prst="rect">
                      <a:avLst/>
                    </a:prstGeom>
                  </pic:spPr>
                </pic:pic>
              </a:graphicData>
            </a:graphic>
          </wp:inline>
        </w:drawing>
      </w:r>
    </w:p>
    <w:p w14:paraId="15BD047D" w14:textId="27D3CBAE" w:rsidR="00245570" w:rsidRDefault="00E04673" w:rsidP="00245570">
      <w:r>
        <w:rPr>
          <w:noProof/>
        </w:rPr>
        <w:lastRenderedPageBreak/>
        <w:drawing>
          <wp:inline distT="0" distB="0" distL="0" distR="0" wp14:anchorId="03398BE9" wp14:editId="40536431">
            <wp:extent cx="3763010" cy="1650451"/>
            <wp:effectExtent l="0" t="0" r="889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65379" cy="1651490"/>
                    </a:xfrm>
                    <a:prstGeom prst="rect">
                      <a:avLst/>
                    </a:prstGeom>
                  </pic:spPr>
                </pic:pic>
              </a:graphicData>
            </a:graphic>
          </wp:inline>
        </w:drawing>
      </w:r>
    </w:p>
    <w:p w14:paraId="4504FDF2" w14:textId="762D6FF2" w:rsidR="00CD09D9" w:rsidRPr="00245570" w:rsidRDefault="00B7751A" w:rsidP="00F141FF">
      <w:r>
        <w:rPr>
          <w:rFonts w:hint="eastAsia"/>
        </w:rPr>
        <w:t>读这篇文章</w:t>
      </w:r>
    </w:p>
    <w:p w14:paraId="5DBD3006" w14:textId="77777777" w:rsidR="00F60DF0" w:rsidRDefault="00F60DF0" w:rsidP="00F141FF"/>
    <w:p w14:paraId="0F39E528" w14:textId="3B18E34F" w:rsidR="00595C52" w:rsidRDefault="00595C52" w:rsidP="00F141FF"/>
    <w:p w14:paraId="44D514E2" w14:textId="77777777" w:rsidR="00595C52" w:rsidRDefault="00595C52" w:rsidP="00F141FF"/>
    <w:p w14:paraId="68C3AEA1" w14:textId="53A8F0C9" w:rsidR="00CD09D9" w:rsidRPr="00790F1F" w:rsidRDefault="007B14F9" w:rsidP="00F141FF">
      <w:pPr>
        <w:rPr>
          <w:color w:val="7030A0"/>
        </w:rPr>
      </w:pPr>
      <w:r w:rsidRPr="00790F1F">
        <w:rPr>
          <w:rFonts w:hint="eastAsia"/>
          <w:color w:val="7030A0"/>
        </w:rPr>
        <w:t>7</w:t>
      </w:r>
      <w:r w:rsidRPr="00790F1F">
        <w:rPr>
          <w:rFonts w:hint="eastAsia"/>
          <w:color w:val="7030A0"/>
        </w:rPr>
        <w:t>、什么是链路带宽？什么是可用带宽？分别举例一个测量可用带宽和瓶颈链路带宽的方法并阐述原理。</w:t>
      </w:r>
    </w:p>
    <w:p w14:paraId="132A3BAB" w14:textId="2551A9A7" w:rsidR="007171C4" w:rsidRDefault="007171C4" w:rsidP="00F141FF">
      <w:r>
        <w:rPr>
          <w:noProof/>
        </w:rPr>
        <w:drawing>
          <wp:inline distT="0" distB="0" distL="0" distR="0" wp14:anchorId="48E6292F" wp14:editId="1D5D8973">
            <wp:extent cx="5271770" cy="406400"/>
            <wp:effectExtent l="0" t="0" r="508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31655" b="62562"/>
                    <a:stretch/>
                  </pic:blipFill>
                  <pic:spPr bwMode="auto">
                    <a:xfrm>
                      <a:off x="0" y="0"/>
                      <a:ext cx="5273040" cy="406498"/>
                    </a:xfrm>
                    <a:prstGeom prst="rect">
                      <a:avLst/>
                    </a:prstGeom>
                    <a:noFill/>
                    <a:ln>
                      <a:noFill/>
                    </a:ln>
                    <a:extLst>
                      <a:ext uri="{53640926-AAD7-44D8-BBD7-CCE9431645EC}">
                        <a14:shadowObscured xmlns:a14="http://schemas.microsoft.com/office/drawing/2010/main"/>
                      </a:ext>
                    </a:extLst>
                  </pic:spPr>
                </pic:pic>
              </a:graphicData>
            </a:graphic>
          </wp:inline>
        </w:drawing>
      </w:r>
    </w:p>
    <w:p w14:paraId="35C8BE87" w14:textId="1E4F2939" w:rsidR="007B14F9" w:rsidRDefault="007171C4" w:rsidP="00F141FF">
      <w:r>
        <w:rPr>
          <w:noProof/>
        </w:rPr>
        <w:drawing>
          <wp:inline distT="0" distB="0" distL="0" distR="0" wp14:anchorId="619ACF59" wp14:editId="0B1176E1">
            <wp:extent cx="4895238" cy="190476"/>
            <wp:effectExtent l="0" t="0" r="0" b="63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895238" cy="190476"/>
                    </a:xfrm>
                    <a:prstGeom prst="rect">
                      <a:avLst/>
                    </a:prstGeom>
                  </pic:spPr>
                </pic:pic>
              </a:graphicData>
            </a:graphic>
          </wp:inline>
        </w:drawing>
      </w:r>
    </w:p>
    <w:p w14:paraId="004CA3DF" w14:textId="58BB9EEA" w:rsidR="00C704D9" w:rsidRDefault="00DD45B1" w:rsidP="00F141FF">
      <w:r>
        <w:rPr>
          <w:noProof/>
        </w:rPr>
        <w:drawing>
          <wp:inline distT="0" distB="0" distL="0" distR="0" wp14:anchorId="7F66F221" wp14:editId="5A6E68E9">
            <wp:extent cx="4127500" cy="890498"/>
            <wp:effectExtent l="0" t="0" r="6350" b="508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132465" cy="891569"/>
                    </a:xfrm>
                    <a:prstGeom prst="rect">
                      <a:avLst/>
                    </a:prstGeom>
                  </pic:spPr>
                </pic:pic>
              </a:graphicData>
            </a:graphic>
          </wp:inline>
        </w:drawing>
      </w:r>
    </w:p>
    <w:p w14:paraId="30CC62E8" w14:textId="6CB23556" w:rsidR="00DD45B1" w:rsidRDefault="005A2EFB" w:rsidP="00F141FF">
      <w:r>
        <w:rPr>
          <w:noProof/>
        </w:rPr>
        <w:drawing>
          <wp:inline distT="0" distB="0" distL="0" distR="0" wp14:anchorId="0BB511A4" wp14:editId="3C727B8C">
            <wp:extent cx="4560125" cy="1156782"/>
            <wp:effectExtent l="0" t="0" r="0" b="5715"/>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1013" r="1598"/>
                    <a:stretch/>
                  </pic:blipFill>
                  <pic:spPr bwMode="auto">
                    <a:xfrm>
                      <a:off x="0" y="0"/>
                      <a:ext cx="4568896" cy="1159007"/>
                    </a:xfrm>
                    <a:prstGeom prst="rect">
                      <a:avLst/>
                    </a:prstGeom>
                    <a:ln>
                      <a:noFill/>
                    </a:ln>
                    <a:extLst>
                      <a:ext uri="{53640926-AAD7-44D8-BBD7-CCE9431645EC}">
                        <a14:shadowObscured xmlns:a14="http://schemas.microsoft.com/office/drawing/2010/main"/>
                      </a:ext>
                    </a:extLst>
                  </pic:spPr>
                </pic:pic>
              </a:graphicData>
            </a:graphic>
          </wp:inline>
        </w:drawing>
      </w:r>
    </w:p>
    <w:p w14:paraId="5D20EBE7" w14:textId="21FFE2C7" w:rsidR="00DD45B1" w:rsidRDefault="00750057" w:rsidP="00F141FF">
      <w:r>
        <w:rPr>
          <w:noProof/>
        </w:rPr>
        <w:drawing>
          <wp:inline distT="0" distB="0" distL="0" distR="0" wp14:anchorId="6D4069A5" wp14:editId="7FB6947E">
            <wp:extent cx="5274310" cy="2588260"/>
            <wp:effectExtent l="0" t="0" r="2540" b="254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274310" cy="2588260"/>
                    </a:xfrm>
                    <a:prstGeom prst="rect">
                      <a:avLst/>
                    </a:prstGeom>
                  </pic:spPr>
                </pic:pic>
              </a:graphicData>
            </a:graphic>
          </wp:inline>
        </w:drawing>
      </w:r>
      <w:r>
        <w:rPr>
          <w:noProof/>
        </w:rPr>
        <w:lastRenderedPageBreak/>
        <w:drawing>
          <wp:inline distT="0" distB="0" distL="0" distR="0" wp14:anchorId="70ABAAB5" wp14:editId="2A23FCB0">
            <wp:extent cx="5274310" cy="2967355"/>
            <wp:effectExtent l="0" t="0" r="2540" b="444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2967355"/>
                    </a:xfrm>
                    <a:prstGeom prst="rect">
                      <a:avLst/>
                    </a:prstGeom>
                  </pic:spPr>
                </pic:pic>
              </a:graphicData>
            </a:graphic>
          </wp:inline>
        </w:drawing>
      </w:r>
    </w:p>
    <w:p w14:paraId="0BE3B1C2" w14:textId="286EC6D7" w:rsidR="007B14F9" w:rsidRDefault="007B14F9" w:rsidP="00F141FF"/>
    <w:p w14:paraId="53AF65A1" w14:textId="0ADAB020" w:rsidR="00926278" w:rsidRPr="00790F1F" w:rsidRDefault="007171C4" w:rsidP="00F141FF">
      <w:pPr>
        <w:rPr>
          <w:color w:val="7030A0"/>
        </w:rPr>
      </w:pPr>
      <w:r w:rsidRPr="00790F1F">
        <w:rPr>
          <w:rFonts w:hint="eastAsia"/>
          <w:color w:val="7030A0"/>
        </w:rPr>
        <w:t>8</w:t>
      </w:r>
      <w:r w:rsidRPr="00790F1F">
        <w:rPr>
          <w:rFonts w:hint="eastAsia"/>
          <w:color w:val="7030A0"/>
        </w:rPr>
        <w:t>、数据中心网络包级别的负载均衡，流量级的负载均衡，优劣势；阐述</w:t>
      </w:r>
      <w:r w:rsidRPr="00790F1F">
        <w:rPr>
          <w:rFonts w:hint="eastAsia"/>
          <w:color w:val="7030A0"/>
        </w:rPr>
        <w:t>ECN</w:t>
      </w:r>
      <w:r w:rsidRPr="00790F1F">
        <w:rPr>
          <w:rFonts w:hint="eastAsia"/>
          <w:color w:val="7030A0"/>
        </w:rPr>
        <w:t>的原理，及其如何解决的</w:t>
      </w:r>
      <w:r w:rsidRPr="00790F1F">
        <w:rPr>
          <w:rFonts w:hint="eastAsia"/>
          <w:color w:val="7030A0"/>
        </w:rPr>
        <w:t xml:space="preserve">TCP </w:t>
      </w:r>
      <w:proofErr w:type="spellStart"/>
      <w:r w:rsidRPr="00790F1F">
        <w:rPr>
          <w:rFonts w:hint="eastAsia"/>
          <w:color w:val="7030A0"/>
        </w:rPr>
        <w:t>Incast</w:t>
      </w:r>
      <w:proofErr w:type="spellEnd"/>
      <w:r w:rsidRPr="00790F1F">
        <w:rPr>
          <w:rFonts w:hint="eastAsia"/>
          <w:color w:val="7030A0"/>
        </w:rPr>
        <w:t>问题。</w:t>
      </w:r>
    </w:p>
    <w:p w14:paraId="0F04FE05" w14:textId="10183B04" w:rsidR="00C719EC" w:rsidRDefault="007171C4" w:rsidP="00F141FF">
      <w:r>
        <w:rPr>
          <w:noProof/>
        </w:rPr>
        <w:drawing>
          <wp:inline distT="0" distB="0" distL="0" distR="0" wp14:anchorId="619A02C2" wp14:editId="28877113">
            <wp:extent cx="5271770" cy="596900"/>
            <wp:effectExtent l="0" t="0" r="508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39516" b="51990"/>
                    <a:stretch/>
                  </pic:blipFill>
                  <pic:spPr bwMode="auto">
                    <a:xfrm>
                      <a:off x="0" y="0"/>
                      <a:ext cx="5273040" cy="597044"/>
                    </a:xfrm>
                    <a:prstGeom prst="rect">
                      <a:avLst/>
                    </a:prstGeom>
                    <a:noFill/>
                    <a:ln>
                      <a:noFill/>
                    </a:ln>
                    <a:extLst>
                      <a:ext uri="{53640926-AAD7-44D8-BBD7-CCE9431645EC}">
                        <a14:shadowObscured xmlns:a14="http://schemas.microsoft.com/office/drawing/2010/main"/>
                      </a:ext>
                    </a:extLst>
                  </pic:spPr>
                </pic:pic>
              </a:graphicData>
            </a:graphic>
          </wp:inline>
        </w:drawing>
      </w:r>
    </w:p>
    <w:p w14:paraId="44E8F9A5" w14:textId="2300A0D6" w:rsidR="007171C4" w:rsidRDefault="00A918A2" w:rsidP="00F141FF">
      <w:r>
        <w:rPr>
          <w:noProof/>
        </w:rPr>
        <w:drawing>
          <wp:inline distT="0" distB="0" distL="0" distR="0" wp14:anchorId="6A26EF7B" wp14:editId="3EA8605B">
            <wp:extent cx="5274310" cy="391795"/>
            <wp:effectExtent l="0" t="0" r="2540" b="825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74310" cy="391795"/>
                    </a:xfrm>
                    <a:prstGeom prst="rect">
                      <a:avLst/>
                    </a:prstGeom>
                  </pic:spPr>
                </pic:pic>
              </a:graphicData>
            </a:graphic>
          </wp:inline>
        </w:drawing>
      </w:r>
    </w:p>
    <w:p w14:paraId="6C2BD1C2" w14:textId="2EBB6180" w:rsidR="00B100C1" w:rsidRDefault="00B100C1" w:rsidP="005255E7">
      <w:r>
        <w:rPr>
          <w:rFonts w:hint="eastAsia"/>
        </w:rPr>
        <w:t>（</w:t>
      </w:r>
      <w:r>
        <w:rPr>
          <w:rFonts w:hint="eastAsia"/>
        </w:rPr>
        <w:t>1</w:t>
      </w:r>
      <w:r>
        <w:rPr>
          <w:rFonts w:hint="eastAsia"/>
        </w:rPr>
        <w:t>）</w:t>
      </w:r>
    </w:p>
    <w:p w14:paraId="12E16858" w14:textId="723BDA02" w:rsidR="005255E7" w:rsidRDefault="00243980" w:rsidP="005255E7">
      <w:hyperlink r:id="rId185" w:history="1">
        <w:r w:rsidR="00B100C1" w:rsidRPr="00E46B64">
          <w:rPr>
            <w:rStyle w:val="aa"/>
          </w:rPr>
          <w:t>http://www.jos.org.cn/jos/article/abstract/6151</w:t>
        </w:r>
      </w:hyperlink>
    </w:p>
    <w:p w14:paraId="17BEBC40" w14:textId="3A61A276" w:rsidR="00FB78AE" w:rsidRDefault="00FB78AE" w:rsidP="005255E7">
      <w:r>
        <w:rPr>
          <w:noProof/>
        </w:rPr>
        <w:drawing>
          <wp:inline distT="0" distB="0" distL="0" distR="0" wp14:anchorId="4EA2579E" wp14:editId="42D44E8C">
            <wp:extent cx="4525010" cy="2537623"/>
            <wp:effectExtent l="0" t="0" r="889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528172" cy="2539396"/>
                    </a:xfrm>
                    <a:prstGeom prst="rect">
                      <a:avLst/>
                    </a:prstGeom>
                  </pic:spPr>
                </pic:pic>
              </a:graphicData>
            </a:graphic>
          </wp:inline>
        </w:drawing>
      </w:r>
    </w:p>
    <w:p w14:paraId="73FFB93D" w14:textId="3700D87C" w:rsidR="005255E7" w:rsidRDefault="00FB78AE" w:rsidP="00FB78AE">
      <w:pPr>
        <w:rPr>
          <w:noProof/>
        </w:rPr>
      </w:pPr>
      <w:r w:rsidRPr="00FB78AE">
        <w:rPr>
          <w:rFonts w:hint="eastAsia"/>
          <w:noProof/>
        </w:rPr>
        <w:t>等价多路径路由</w:t>
      </w:r>
      <w:r w:rsidRPr="00FB78AE">
        <w:rPr>
          <w:rFonts w:hint="eastAsia"/>
          <w:noProof/>
        </w:rPr>
        <w:t>(equal-cost multipath routing,</w:t>
      </w:r>
      <w:r w:rsidRPr="00FB78AE">
        <w:rPr>
          <w:rFonts w:hint="eastAsia"/>
          <w:noProof/>
        </w:rPr>
        <w:t>简称</w:t>
      </w:r>
      <w:r w:rsidRPr="00FB78AE">
        <w:rPr>
          <w:rFonts w:hint="eastAsia"/>
          <w:noProof/>
        </w:rPr>
        <w:t xml:space="preserve"> ECMP)[26]</w:t>
      </w:r>
      <w:r w:rsidRPr="00FB78AE">
        <w:rPr>
          <w:rFonts w:hint="eastAsia"/>
          <w:noProof/>
        </w:rPr>
        <w:t>策略</w:t>
      </w:r>
      <w:r>
        <w:rPr>
          <w:rFonts w:hint="eastAsia"/>
          <w:noProof/>
        </w:rPr>
        <w:t>采用静态哈希机制</w:t>
      </w:r>
      <w:r>
        <w:rPr>
          <w:rFonts w:hint="eastAsia"/>
          <w:noProof/>
        </w:rPr>
        <w:t>,</w:t>
      </w:r>
      <w:r>
        <w:rPr>
          <w:rFonts w:hint="eastAsia"/>
          <w:noProof/>
        </w:rPr>
        <w:t>依据数据包头的源</w:t>
      </w:r>
      <w:r>
        <w:rPr>
          <w:rFonts w:hint="eastAsia"/>
          <w:noProof/>
        </w:rPr>
        <w:t xml:space="preserve"> IP </w:t>
      </w:r>
      <w:r>
        <w:rPr>
          <w:rFonts w:hint="eastAsia"/>
          <w:noProof/>
        </w:rPr>
        <w:t>地址、目的</w:t>
      </w:r>
      <w:r>
        <w:rPr>
          <w:rFonts w:hint="eastAsia"/>
          <w:noProof/>
        </w:rPr>
        <w:t xml:space="preserve"> IP </w:t>
      </w:r>
      <w:r>
        <w:rPr>
          <w:rFonts w:hint="eastAsia"/>
          <w:noProof/>
        </w:rPr>
        <w:t>地址、源端口号、目的端口号和协议这五元组信息</w:t>
      </w:r>
      <w:r>
        <w:rPr>
          <w:rFonts w:hint="eastAsia"/>
          <w:noProof/>
        </w:rPr>
        <w:t>,</w:t>
      </w:r>
      <w:r>
        <w:rPr>
          <w:rFonts w:hint="eastAsia"/>
          <w:noProof/>
        </w:rPr>
        <w:t>利用哈希函数将不同的数据流分散到等价多路径上</w:t>
      </w:r>
    </w:p>
    <w:p w14:paraId="6E6FCCB2" w14:textId="77777777" w:rsidR="00FB78AE" w:rsidRPr="00FB78AE" w:rsidRDefault="00FB78AE" w:rsidP="003F22B0"/>
    <w:p w14:paraId="65281B93" w14:textId="52B1F0A0" w:rsidR="00FB78AE" w:rsidRDefault="00FB78AE" w:rsidP="003F22B0">
      <w:r>
        <w:rPr>
          <w:rFonts w:hint="eastAsia"/>
        </w:rPr>
        <w:t>3</w:t>
      </w:r>
      <w:r>
        <w:t>.</w:t>
      </w:r>
      <w:r>
        <w:rPr>
          <w:rFonts w:hint="eastAsia"/>
        </w:rPr>
        <w:t>3</w:t>
      </w:r>
      <w:r>
        <w:t>.1</w:t>
      </w:r>
    </w:p>
    <w:p w14:paraId="74939BC8" w14:textId="0F690039" w:rsidR="003F22B0" w:rsidRDefault="003F22B0" w:rsidP="003F22B0">
      <w:r>
        <w:rPr>
          <w:rFonts w:hint="eastAsia"/>
        </w:rPr>
        <w:t>流级别的负载均衡方法将同一条流的数据包在相同路径上传输</w:t>
      </w:r>
      <w:r>
        <w:rPr>
          <w:rFonts w:hint="eastAsia"/>
        </w:rPr>
        <w:t>,</w:t>
      </w:r>
      <w:r>
        <w:rPr>
          <w:rFonts w:hint="eastAsia"/>
        </w:rPr>
        <w:t>能有效地避免乱序问题</w:t>
      </w:r>
      <w:r>
        <w:rPr>
          <w:rFonts w:hint="eastAsia"/>
        </w:rPr>
        <w:t>.</w:t>
      </w:r>
      <w:r>
        <w:rPr>
          <w:rFonts w:hint="eastAsia"/>
        </w:rPr>
        <w:t>但在高动态和强突发的网络流量下</w:t>
      </w:r>
      <w:r>
        <w:rPr>
          <w:rFonts w:hint="eastAsia"/>
        </w:rPr>
        <w:t>,</w:t>
      </w:r>
      <w:r>
        <w:rPr>
          <w:rFonts w:hint="eastAsia"/>
        </w:rPr>
        <w:t>静态负载均衡方法不但容易发生拥塞冲突导致拖尾</w:t>
      </w:r>
      <w:r>
        <w:rPr>
          <w:rFonts w:hint="eastAsia"/>
        </w:rPr>
        <w:t>,</w:t>
      </w:r>
      <w:r>
        <w:rPr>
          <w:rFonts w:hint="eastAsia"/>
        </w:rPr>
        <w:t>而且无法灵活切换路径</w:t>
      </w:r>
      <w:r>
        <w:rPr>
          <w:rFonts w:hint="eastAsia"/>
        </w:rPr>
        <w:t>,</w:t>
      </w:r>
      <w:r>
        <w:rPr>
          <w:rFonts w:hint="eastAsia"/>
        </w:rPr>
        <w:t>难以充分利用网络带宽</w:t>
      </w:r>
    </w:p>
    <w:p w14:paraId="2DC7329D" w14:textId="4DED6B1B" w:rsidR="00FB78AE" w:rsidRDefault="00FB78AE" w:rsidP="003F22B0">
      <w:r>
        <w:rPr>
          <w:rFonts w:hint="eastAsia"/>
        </w:rPr>
        <w:t>3.</w:t>
      </w:r>
      <w:r>
        <w:t>3.2</w:t>
      </w:r>
    </w:p>
    <w:p w14:paraId="5DCC349A" w14:textId="77777777" w:rsidR="003F22B0" w:rsidRDefault="003F22B0" w:rsidP="003F22B0">
      <w:r>
        <w:rPr>
          <w:rFonts w:hint="eastAsia"/>
        </w:rPr>
        <w:t>包级别的负载均衡方案可以充分利用多路径资源</w:t>
      </w:r>
      <w:r>
        <w:rPr>
          <w:rFonts w:hint="eastAsia"/>
        </w:rPr>
        <w:t>,</w:t>
      </w:r>
      <w:r>
        <w:rPr>
          <w:rFonts w:hint="eastAsia"/>
        </w:rPr>
        <w:t>提高网络的利用率</w:t>
      </w:r>
      <w:r>
        <w:rPr>
          <w:rFonts w:hint="eastAsia"/>
        </w:rPr>
        <w:t>.</w:t>
      </w:r>
      <w:r>
        <w:rPr>
          <w:rFonts w:hint="eastAsia"/>
        </w:rPr>
        <w:t>但在非对称拓扑下</w:t>
      </w:r>
      <w:r>
        <w:rPr>
          <w:rFonts w:hint="eastAsia"/>
        </w:rPr>
        <w:t>,</w:t>
      </w:r>
      <w:r>
        <w:rPr>
          <w:rFonts w:hint="eastAsia"/>
        </w:rPr>
        <w:t>包级别的方案的鲁棒性不强</w:t>
      </w:r>
      <w:r>
        <w:rPr>
          <w:rFonts w:hint="eastAsia"/>
        </w:rPr>
        <w:t>,</w:t>
      </w:r>
      <w:r>
        <w:rPr>
          <w:rFonts w:hint="eastAsia"/>
        </w:rPr>
        <w:t>极易发生乱序问题</w:t>
      </w:r>
      <w:r>
        <w:rPr>
          <w:rFonts w:hint="eastAsia"/>
        </w:rPr>
        <w:t>,</w:t>
      </w:r>
      <w:r>
        <w:rPr>
          <w:rFonts w:hint="eastAsia"/>
        </w:rPr>
        <w:t>导致</w:t>
      </w:r>
      <w:r>
        <w:rPr>
          <w:rFonts w:hint="eastAsia"/>
        </w:rPr>
        <w:t xml:space="preserve"> TCP </w:t>
      </w:r>
      <w:r>
        <w:rPr>
          <w:rFonts w:hint="eastAsia"/>
        </w:rPr>
        <w:t>性能下降</w:t>
      </w:r>
      <w:r>
        <w:rPr>
          <w:rFonts w:hint="eastAsia"/>
        </w:rPr>
        <w:t>.</w:t>
      </w:r>
    </w:p>
    <w:p w14:paraId="55488ED4" w14:textId="0C9CD39C" w:rsidR="00926278" w:rsidRPr="003F22B0" w:rsidRDefault="00926278" w:rsidP="00F141FF"/>
    <w:p w14:paraId="76A25775" w14:textId="15E1E2DA" w:rsidR="00B100C1" w:rsidRDefault="00B100C1" w:rsidP="00B100C1">
      <w:r>
        <w:rPr>
          <w:rFonts w:hint="eastAsia"/>
        </w:rPr>
        <w:t>（</w:t>
      </w:r>
      <w:r>
        <w:t>2</w:t>
      </w:r>
      <w:r>
        <w:rPr>
          <w:rFonts w:hint="eastAsia"/>
        </w:rPr>
        <w:t>）</w:t>
      </w:r>
    </w:p>
    <w:p w14:paraId="15C872FB" w14:textId="21E4DFA9" w:rsidR="00E36291" w:rsidRDefault="00E36291" w:rsidP="00B100C1">
      <w:r>
        <w:rPr>
          <w:noProof/>
        </w:rPr>
        <w:drawing>
          <wp:inline distT="0" distB="0" distL="0" distR="0" wp14:anchorId="56799FE7" wp14:editId="12F857AF">
            <wp:extent cx="2371429" cy="171429"/>
            <wp:effectExtent l="0" t="0" r="0" b="63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371429" cy="171429"/>
                    </a:xfrm>
                    <a:prstGeom prst="rect">
                      <a:avLst/>
                    </a:prstGeom>
                  </pic:spPr>
                </pic:pic>
              </a:graphicData>
            </a:graphic>
          </wp:inline>
        </w:drawing>
      </w:r>
    </w:p>
    <w:p w14:paraId="2F7684EA" w14:textId="767A5385" w:rsidR="00E36291" w:rsidRDefault="00E36291" w:rsidP="00B100C1">
      <w:r>
        <w:rPr>
          <w:noProof/>
        </w:rPr>
        <w:drawing>
          <wp:inline distT="0" distB="0" distL="0" distR="0" wp14:anchorId="608FABF7" wp14:editId="49C3C571">
            <wp:extent cx="3509010" cy="2334130"/>
            <wp:effectExtent l="0" t="0" r="0"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515604" cy="2338516"/>
                    </a:xfrm>
                    <a:prstGeom prst="rect">
                      <a:avLst/>
                    </a:prstGeom>
                  </pic:spPr>
                </pic:pic>
              </a:graphicData>
            </a:graphic>
          </wp:inline>
        </w:drawing>
      </w:r>
    </w:p>
    <w:p w14:paraId="776EC243" w14:textId="4DE2FC7E" w:rsidR="003C6313" w:rsidRDefault="00094EE5" w:rsidP="00F141FF">
      <w:r>
        <w:rPr>
          <w:rFonts w:hint="eastAsia"/>
        </w:rPr>
        <w:t>E</w:t>
      </w:r>
      <w:r>
        <w:t>CN</w:t>
      </w:r>
      <w:r>
        <w:rPr>
          <w:rFonts w:hint="eastAsia"/>
        </w:rPr>
        <w:t>原理</w:t>
      </w:r>
      <w:r w:rsidR="004B691A">
        <w:rPr>
          <w:rFonts w:hint="eastAsia"/>
        </w:rPr>
        <w:t>，为什么能缓解</w:t>
      </w:r>
      <w:r w:rsidR="004B691A">
        <w:rPr>
          <w:rFonts w:hint="eastAsia"/>
        </w:rPr>
        <w:t>T</w:t>
      </w:r>
      <w:r w:rsidR="004B691A">
        <w:t xml:space="preserve">CP </w:t>
      </w:r>
      <w:proofErr w:type="spellStart"/>
      <w:r w:rsidR="004B691A">
        <w:t>I</w:t>
      </w:r>
      <w:r w:rsidR="004B691A">
        <w:rPr>
          <w:rFonts w:hint="eastAsia"/>
        </w:rPr>
        <w:t>ncast</w:t>
      </w:r>
      <w:proofErr w:type="spellEnd"/>
      <w:r w:rsidR="004B691A">
        <w:rPr>
          <w:rFonts w:hint="eastAsia"/>
        </w:rPr>
        <w:t>问题</w:t>
      </w:r>
      <w:r w:rsidR="00E36291">
        <w:rPr>
          <w:rFonts w:hint="eastAsia"/>
        </w:rPr>
        <w:t>？</w:t>
      </w:r>
    </w:p>
    <w:p w14:paraId="7039F9F3" w14:textId="70B61BF7" w:rsidR="00BF4ACD" w:rsidRDefault="00BF4ACD" w:rsidP="00F141FF"/>
    <w:p w14:paraId="155BD316" w14:textId="77777777" w:rsidR="00B82A42" w:rsidRDefault="00B82A42" w:rsidP="00F141FF"/>
    <w:p w14:paraId="2659B8F2" w14:textId="6C78A928" w:rsidR="007B14F9" w:rsidRPr="00790F1F" w:rsidRDefault="0091015D" w:rsidP="00F141FF">
      <w:pPr>
        <w:rPr>
          <w:color w:val="7030A0"/>
        </w:rPr>
      </w:pPr>
      <w:r w:rsidRPr="00790F1F">
        <w:rPr>
          <w:rFonts w:hint="eastAsia"/>
          <w:color w:val="7030A0"/>
        </w:rPr>
        <w:t>9</w:t>
      </w:r>
      <w:r w:rsidRPr="00790F1F">
        <w:rPr>
          <w:rFonts w:hint="eastAsia"/>
          <w:color w:val="7030A0"/>
        </w:rPr>
        <w:t>、未来架构体系解决了什么问题？</w:t>
      </w:r>
      <w:r w:rsidRPr="00790F1F">
        <w:rPr>
          <w:rFonts w:hint="eastAsia"/>
          <w:color w:val="7030A0"/>
        </w:rPr>
        <w:t>NDN</w:t>
      </w:r>
      <w:r w:rsidRPr="00790F1F">
        <w:rPr>
          <w:rFonts w:hint="eastAsia"/>
          <w:color w:val="7030A0"/>
        </w:rPr>
        <w:t>的工作有什么优劣势？</w:t>
      </w:r>
    </w:p>
    <w:p w14:paraId="5FFCA1D1" w14:textId="15763798" w:rsidR="0091015D" w:rsidRDefault="00CE3224" w:rsidP="00F141FF">
      <w:r>
        <w:rPr>
          <w:noProof/>
        </w:rPr>
        <w:drawing>
          <wp:inline distT="0" distB="0" distL="0" distR="0" wp14:anchorId="2F430314" wp14:editId="6CA581FB">
            <wp:extent cx="5271770" cy="850734"/>
            <wp:effectExtent l="0" t="0" r="5080"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49367" b="38527"/>
                    <a:stretch/>
                  </pic:blipFill>
                  <pic:spPr bwMode="auto">
                    <a:xfrm>
                      <a:off x="0" y="0"/>
                      <a:ext cx="5273040" cy="850939"/>
                    </a:xfrm>
                    <a:prstGeom prst="rect">
                      <a:avLst/>
                    </a:prstGeom>
                    <a:noFill/>
                    <a:ln>
                      <a:noFill/>
                    </a:ln>
                    <a:extLst>
                      <a:ext uri="{53640926-AAD7-44D8-BBD7-CCE9431645EC}">
                        <a14:shadowObscured xmlns:a14="http://schemas.microsoft.com/office/drawing/2010/main"/>
                      </a:ext>
                    </a:extLst>
                  </pic:spPr>
                </pic:pic>
              </a:graphicData>
            </a:graphic>
          </wp:inline>
        </w:drawing>
      </w:r>
    </w:p>
    <w:p w14:paraId="56B0E552" w14:textId="4D88512D" w:rsidR="00C10D9F" w:rsidRDefault="00CE3224" w:rsidP="00C10D9F">
      <w:r>
        <w:rPr>
          <w:noProof/>
        </w:rPr>
        <w:drawing>
          <wp:inline distT="0" distB="0" distL="0" distR="0" wp14:anchorId="41A91021" wp14:editId="1DA98609">
            <wp:extent cx="5274310" cy="174625"/>
            <wp:effectExtent l="0" t="0" r="254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74625"/>
                    </a:xfrm>
                    <a:prstGeom prst="rect">
                      <a:avLst/>
                    </a:prstGeom>
                  </pic:spPr>
                </pic:pic>
              </a:graphicData>
            </a:graphic>
          </wp:inline>
        </w:drawing>
      </w:r>
    </w:p>
    <w:p w14:paraId="019F1C92" w14:textId="6990E750" w:rsidR="00B82A42" w:rsidRDefault="00B4717F" w:rsidP="00C10D9F">
      <w:r>
        <w:rPr>
          <w:rFonts w:hint="eastAsia"/>
        </w:rPr>
        <w:t>（</w:t>
      </w:r>
      <w:r>
        <w:rPr>
          <w:rFonts w:hint="eastAsia"/>
        </w:rPr>
        <w:t>1</w:t>
      </w:r>
      <w:r>
        <w:rPr>
          <w:rFonts w:hint="eastAsia"/>
        </w:rPr>
        <w:t>）解决了</w:t>
      </w:r>
      <w:r>
        <w:t>TCP/IP</w:t>
      </w:r>
      <w:r>
        <w:rPr>
          <w:rFonts w:hint="eastAsia"/>
        </w:rPr>
        <w:t>体系结构对移动性支持不好的问题</w:t>
      </w:r>
    </w:p>
    <w:p w14:paraId="7706CFFD" w14:textId="18FE6A94" w:rsidR="00270203" w:rsidRPr="00270203" w:rsidRDefault="00270203" w:rsidP="00C10D9F">
      <w:r>
        <w:rPr>
          <w:noProof/>
        </w:rPr>
        <w:drawing>
          <wp:inline distT="0" distB="0" distL="0" distR="0" wp14:anchorId="734B749F" wp14:editId="1D69A512">
            <wp:extent cx="3362960" cy="966861"/>
            <wp:effectExtent l="0" t="0" r="0" b="508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367647" cy="968209"/>
                    </a:xfrm>
                    <a:prstGeom prst="rect">
                      <a:avLst/>
                    </a:prstGeom>
                  </pic:spPr>
                </pic:pic>
              </a:graphicData>
            </a:graphic>
          </wp:inline>
        </w:drawing>
      </w:r>
    </w:p>
    <w:p w14:paraId="7591CF53" w14:textId="64F79058" w:rsidR="00CE3224" w:rsidRDefault="002B1FAA" w:rsidP="00F141FF">
      <w:r>
        <w:rPr>
          <w:noProof/>
        </w:rPr>
        <w:lastRenderedPageBreak/>
        <w:drawing>
          <wp:inline distT="0" distB="0" distL="0" distR="0" wp14:anchorId="38C89408" wp14:editId="7533F2D3">
            <wp:extent cx="3898900" cy="1995829"/>
            <wp:effectExtent l="0" t="0" r="6350" b="444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769" t="2490" r="5129"/>
                    <a:stretch/>
                  </pic:blipFill>
                  <pic:spPr bwMode="auto">
                    <a:xfrm>
                      <a:off x="0" y="0"/>
                      <a:ext cx="3903505" cy="1998186"/>
                    </a:xfrm>
                    <a:prstGeom prst="rect">
                      <a:avLst/>
                    </a:prstGeom>
                    <a:ln>
                      <a:noFill/>
                    </a:ln>
                    <a:extLst>
                      <a:ext uri="{53640926-AAD7-44D8-BBD7-CCE9431645EC}">
                        <a14:shadowObscured xmlns:a14="http://schemas.microsoft.com/office/drawing/2010/main"/>
                      </a:ext>
                    </a:extLst>
                  </pic:spPr>
                </pic:pic>
              </a:graphicData>
            </a:graphic>
          </wp:inline>
        </w:drawing>
      </w:r>
    </w:p>
    <w:p w14:paraId="08697E60" w14:textId="1736B776" w:rsidR="00B82A42" w:rsidRPr="00C10D9F" w:rsidRDefault="00B4717F" w:rsidP="00F141FF">
      <w:r>
        <w:rPr>
          <w:rFonts w:hint="eastAsia"/>
        </w:rPr>
        <w:t>（</w:t>
      </w:r>
      <w:r>
        <w:rPr>
          <w:rFonts w:hint="eastAsia"/>
        </w:rPr>
        <w:t>2</w:t>
      </w:r>
      <w:r>
        <w:rPr>
          <w:rFonts w:hint="eastAsia"/>
        </w:rPr>
        <w:t>）</w:t>
      </w:r>
      <w:r w:rsidR="00744339">
        <w:rPr>
          <w:rFonts w:hint="eastAsia"/>
        </w:rPr>
        <w:t>N</w:t>
      </w:r>
      <w:r w:rsidR="00744339">
        <w:t>DN</w:t>
      </w:r>
      <w:r w:rsidR="00744339">
        <w:rPr>
          <w:rFonts w:hint="eastAsia"/>
        </w:rPr>
        <w:t>的优劣</w:t>
      </w:r>
    </w:p>
    <w:p w14:paraId="6626ACAC" w14:textId="4FB757EC" w:rsidR="00A40558" w:rsidRDefault="00744339" w:rsidP="00F141FF">
      <w:r>
        <w:rPr>
          <w:rFonts w:hint="eastAsia"/>
        </w:rPr>
        <w:t>优势：</w:t>
      </w:r>
      <w:r>
        <w:t>不存在与地址的绑定，天然支持移动（移动过程中，内容名保持不变）</w:t>
      </w:r>
    </w:p>
    <w:p w14:paraId="49686BC1" w14:textId="4BB1507D" w:rsidR="00A40558" w:rsidRDefault="00744339" w:rsidP="00744339">
      <w:pPr>
        <w:ind w:firstLineChars="300" w:firstLine="630"/>
      </w:pPr>
      <w:r>
        <w:rPr>
          <w:rFonts w:hint="eastAsia"/>
        </w:rPr>
        <w:t>安全性增强：</w:t>
      </w:r>
      <w:r>
        <w:rPr>
          <w:rFonts w:hint="eastAsia"/>
        </w:rPr>
        <w:t>N</w:t>
      </w:r>
      <w:r>
        <w:t>DN</w:t>
      </w:r>
      <w:r>
        <w:rPr>
          <w:rFonts w:hint="eastAsia"/>
        </w:rPr>
        <w:t>内容的完整性、正确性；</w:t>
      </w:r>
    </w:p>
    <w:p w14:paraId="6C699F8D" w14:textId="00BEAB51" w:rsidR="00CB2D56" w:rsidRDefault="00CB2D56" w:rsidP="00744339">
      <w:pPr>
        <w:ind w:firstLineChars="300" w:firstLine="630"/>
      </w:pPr>
      <w:r>
        <w:t>可溯源：逐跳转发，保存状态</w:t>
      </w:r>
    </w:p>
    <w:p w14:paraId="0174A6C2" w14:textId="2D880DBE" w:rsidR="00744339" w:rsidRPr="00744339" w:rsidRDefault="00744339" w:rsidP="00744339">
      <w:pPr>
        <w:ind w:firstLineChars="300" w:firstLine="630"/>
      </w:pPr>
      <w:r w:rsidRPr="00744339">
        <w:rPr>
          <w:rFonts w:hint="eastAsia"/>
        </w:rPr>
        <w:t>一个</w:t>
      </w:r>
      <w:r w:rsidRPr="00744339">
        <w:rPr>
          <w:rFonts w:hint="eastAsia"/>
        </w:rPr>
        <w:t>Interest</w:t>
      </w:r>
      <w:r w:rsidRPr="00744339">
        <w:rPr>
          <w:rFonts w:hint="eastAsia"/>
        </w:rPr>
        <w:t>对应一个</w:t>
      </w:r>
      <w:r w:rsidRPr="00744339">
        <w:rPr>
          <w:rFonts w:hint="eastAsia"/>
        </w:rPr>
        <w:t>Data</w:t>
      </w:r>
      <w:r w:rsidRPr="00744339">
        <w:rPr>
          <w:rFonts w:hint="eastAsia"/>
        </w:rPr>
        <w:t>，不会引起</w:t>
      </w:r>
      <w:r w:rsidRPr="00744339">
        <w:rPr>
          <w:rFonts w:hint="eastAsia"/>
        </w:rPr>
        <w:t>Data</w:t>
      </w:r>
      <w:r w:rsidRPr="00744339">
        <w:rPr>
          <w:rFonts w:hint="eastAsia"/>
        </w:rPr>
        <w:t>的</w:t>
      </w:r>
      <w:r w:rsidRPr="00744339">
        <w:rPr>
          <w:rFonts w:hint="eastAsia"/>
        </w:rPr>
        <w:t>flooding</w:t>
      </w:r>
      <w:r>
        <w:rPr>
          <w:rFonts w:hint="eastAsia"/>
        </w:rPr>
        <w:t>（数据溢出）</w:t>
      </w:r>
    </w:p>
    <w:p w14:paraId="3D296435" w14:textId="70BC60A2" w:rsidR="00A40558" w:rsidRDefault="00E9553B" w:rsidP="00F141FF">
      <w:r>
        <w:rPr>
          <w:rFonts w:hint="eastAsia"/>
        </w:rPr>
        <w:t>劣势：</w:t>
      </w:r>
      <w:r>
        <w:t>带状态网络，将使得网络设备的实现和维护复杂</w:t>
      </w:r>
    </w:p>
    <w:p w14:paraId="05D41526" w14:textId="69334D66" w:rsidR="00E9553B" w:rsidRDefault="00E9553B" w:rsidP="00F141FF">
      <w:r>
        <w:rPr>
          <w:rFonts w:hint="eastAsia"/>
        </w:rPr>
        <w:t xml:space="preserve"> </w:t>
      </w:r>
      <w:r>
        <w:t xml:space="preserve">     </w:t>
      </w:r>
      <w:r>
        <w:t>名字是不定长的，难查找</w:t>
      </w:r>
    </w:p>
    <w:p w14:paraId="7F6BF318" w14:textId="75FBED80" w:rsidR="00744339" w:rsidRDefault="00E9553B" w:rsidP="00F141FF">
      <w:r>
        <w:rPr>
          <w:noProof/>
        </w:rPr>
        <w:drawing>
          <wp:inline distT="0" distB="0" distL="0" distR="0" wp14:anchorId="5CD35184" wp14:editId="7779A0C4">
            <wp:extent cx="2576246" cy="1812925"/>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82032" cy="1816997"/>
                    </a:xfrm>
                    <a:prstGeom prst="rect">
                      <a:avLst/>
                    </a:prstGeom>
                  </pic:spPr>
                </pic:pic>
              </a:graphicData>
            </a:graphic>
          </wp:inline>
        </w:drawing>
      </w:r>
    </w:p>
    <w:p w14:paraId="6EA31880" w14:textId="77777777" w:rsidR="00744339" w:rsidRDefault="00744339" w:rsidP="00F141FF"/>
    <w:p w14:paraId="0F096CC7" w14:textId="7408839A" w:rsidR="00CE3224" w:rsidRPr="00790F1F" w:rsidRDefault="00CE3224" w:rsidP="00F141FF">
      <w:pPr>
        <w:rPr>
          <w:color w:val="7030A0"/>
        </w:rPr>
      </w:pPr>
      <w:r w:rsidRPr="00790F1F">
        <w:rPr>
          <w:rFonts w:hint="eastAsia"/>
          <w:color w:val="7030A0"/>
        </w:rPr>
        <w:t>1</w:t>
      </w:r>
      <w:r w:rsidRPr="00790F1F">
        <w:rPr>
          <w:color w:val="7030A0"/>
        </w:rPr>
        <w:t>0</w:t>
      </w:r>
      <w:r w:rsidRPr="00790F1F">
        <w:rPr>
          <w:rFonts w:hint="eastAsia"/>
          <w:color w:val="7030A0"/>
        </w:rPr>
        <w:t>、</w:t>
      </w:r>
      <w:r w:rsidR="008F4BC4" w:rsidRPr="00790F1F">
        <w:rPr>
          <w:rFonts w:hint="eastAsia"/>
          <w:color w:val="7030A0"/>
        </w:rPr>
        <w:t>非对称加密原理，及其相对于对称加密的优缺点</w:t>
      </w:r>
    </w:p>
    <w:p w14:paraId="0B501087" w14:textId="6607A5E2" w:rsidR="0091015D" w:rsidRPr="0091015D" w:rsidRDefault="00CE3224" w:rsidP="00F141FF">
      <w:r>
        <w:rPr>
          <w:noProof/>
        </w:rPr>
        <w:drawing>
          <wp:inline distT="0" distB="0" distL="0" distR="0" wp14:anchorId="4E73B647" wp14:editId="5BFAF2FE">
            <wp:extent cx="5271770" cy="438150"/>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62105" b="31660"/>
                    <a:stretch/>
                  </pic:blipFill>
                  <pic:spPr bwMode="auto">
                    <a:xfrm>
                      <a:off x="0" y="0"/>
                      <a:ext cx="5273040" cy="438256"/>
                    </a:xfrm>
                    <a:prstGeom prst="rect">
                      <a:avLst/>
                    </a:prstGeom>
                    <a:noFill/>
                    <a:ln>
                      <a:noFill/>
                    </a:ln>
                    <a:extLst>
                      <a:ext uri="{53640926-AAD7-44D8-BBD7-CCE9431645EC}">
                        <a14:shadowObscured xmlns:a14="http://schemas.microsoft.com/office/drawing/2010/main"/>
                      </a:ext>
                    </a:extLst>
                  </pic:spPr>
                </pic:pic>
              </a:graphicData>
            </a:graphic>
          </wp:inline>
        </w:drawing>
      </w:r>
    </w:p>
    <w:p w14:paraId="660650E4" w14:textId="3FCA6D73" w:rsidR="007B14F9" w:rsidRDefault="00932130" w:rsidP="00F141FF">
      <w:r>
        <w:rPr>
          <w:noProof/>
        </w:rPr>
        <w:drawing>
          <wp:inline distT="0" distB="0" distL="0" distR="0" wp14:anchorId="53D5B9C8" wp14:editId="5BE9DCD7">
            <wp:extent cx="4308475" cy="168275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b="1992"/>
                    <a:stretch/>
                  </pic:blipFill>
                  <pic:spPr bwMode="auto">
                    <a:xfrm>
                      <a:off x="0" y="0"/>
                      <a:ext cx="4313582" cy="1684745"/>
                    </a:xfrm>
                    <a:prstGeom prst="rect">
                      <a:avLst/>
                    </a:prstGeom>
                    <a:ln>
                      <a:noFill/>
                    </a:ln>
                    <a:extLst>
                      <a:ext uri="{53640926-AAD7-44D8-BBD7-CCE9431645EC}">
                        <a14:shadowObscured xmlns:a14="http://schemas.microsoft.com/office/drawing/2010/main"/>
                      </a:ext>
                    </a:extLst>
                  </pic:spPr>
                </pic:pic>
              </a:graphicData>
            </a:graphic>
          </wp:inline>
        </w:drawing>
      </w:r>
    </w:p>
    <w:p w14:paraId="626AE73B" w14:textId="3A35BE24" w:rsidR="00201BDF" w:rsidRDefault="00201BDF" w:rsidP="00F141FF"/>
    <w:p w14:paraId="71E32B85" w14:textId="1CA310D8" w:rsidR="00201BDF" w:rsidRDefault="00201BDF" w:rsidP="00F141FF"/>
    <w:p w14:paraId="629530CC" w14:textId="03977E3C" w:rsidR="00CE3224" w:rsidRPr="00790F1F" w:rsidRDefault="008F4BC4" w:rsidP="00F141FF">
      <w:pPr>
        <w:rPr>
          <w:color w:val="7030A0"/>
        </w:rPr>
      </w:pPr>
      <w:r w:rsidRPr="00790F1F">
        <w:rPr>
          <w:rFonts w:hint="eastAsia"/>
          <w:color w:val="7030A0"/>
        </w:rPr>
        <w:lastRenderedPageBreak/>
        <w:t>1</w:t>
      </w:r>
      <w:r w:rsidRPr="00790F1F">
        <w:rPr>
          <w:color w:val="7030A0"/>
        </w:rPr>
        <w:t>1</w:t>
      </w:r>
      <w:r w:rsidRPr="00790F1F">
        <w:rPr>
          <w:rFonts w:hint="eastAsia"/>
          <w:color w:val="7030A0"/>
        </w:rPr>
        <w:t>、区块链中共识算法的作用，并举例一个区块链的应用说明区块链解决了什么问题，如何解决的问题。</w:t>
      </w:r>
    </w:p>
    <w:p w14:paraId="591F31BD" w14:textId="0B23D2A5" w:rsidR="00CD09D9" w:rsidRDefault="00CE3224" w:rsidP="00F141FF">
      <w:r>
        <w:rPr>
          <w:noProof/>
        </w:rPr>
        <w:drawing>
          <wp:inline distT="0" distB="0" distL="0" distR="0" wp14:anchorId="615D381E" wp14:editId="2E659C24">
            <wp:extent cx="5272108" cy="459105"/>
            <wp:effectExtent l="0" t="0" r="508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69785" b="23682"/>
                    <a:stretch/>
                  </pic:blipFill>
                  <pic:spPr bwMode="auto">
                    <a:xfrm>
                      <a:off x="0" y="0"/>
                      <a:ext cx="5273040" cy="459186"/>
                    </a:xfrm>
                    <a:prstGeom prst="rect">
                      <a:avLst/>
                    </a:prstGeom>
                    <a:noFill/>
                    <a:ln>
                      <a:noFill/>
                    </a:ln>
                    <a:extLst>
                      <a:ext uri="{53640926-AAD7-44D8-BBD7-CCE9431645EC}">
                        <a14:shadowObscured xmlns:a14="http://schemas.microsoft.com/office/drawing/2010/main"/>
                      </a:ext>
                    </a:extLst>
                  </pic:spPr>
                </pic:pic>
              </a:graphicData>
            </a:graphic>
          </wp:inline>
        </w:drawing>
      </w:r>
    </w:p>
    <w:p w14:paraId="7604921C" w14:textId="6128229A" w:rsidR="00D310C3" w:rsidRDefault="00D310C3" w:rsidP="00F141FF">
      <w:r w:rsidRPr="00D310C3">
        <w:rPr>
          <w:rFonts w:hint="eastAsia"/>
        </w:rPr>
        <w:t>由于点对点网络下存在较高的网络延迟，各个节点所观察到的事务先后顺序不可能完全一致。因此，区块链系统需要设计一种机制对在差不多时间内发生的事务的先后顺序进行共识。这种对一个时间窗口内的事务的先后顺序达成共识的算法被称为“共识机制”。</w:t>
      </w:r>
    </w:p>
    <w:p w14:paraId="5BC463CE" w14:textId="77777777" w:rsidR="00D310C3" w:rsidRDefault="00D310C3" w:rsidP="00F141FF"/>
    <w:p w14:paraId="53FAED35" w14:textId="77777777" w:rsidR="0097717A" w:rsidRDefault="0097717A" w:rsidP="00F141FF">
      <w:pPr>
        <w:rPr>
          <w:b/>
          <w:bCs/>
        </w:rPr>
      </w:pPr>
      <w:r w:rsidRPr="0097717A">
        <w:rPr>
          <w:rFonts w:hint="eastAsia"/>
          <w:b/>
          <w:bCs/>
        </w:rPr>
        <w:t>共识算法的作用</w:t>
      </w:r>
      <w:r w:rsidR="00D310C3" w:rsidRPr="00FA763C">
        <w:rPr>
          <w:rFonts w:hint="eastAsia"/>
          <w:b/>
          <w:bCs/>
        </w:rPr>
        <w:t>：</w:t>
      </w:r>
    </w:p>
    <w:p w14:paraId="0CC9E140" w14:textId="417581A2" w:rsidR="00CF7A16" w:rsidRPr="00FA763C" w:rsidRDefault="00CF7A16" w:rsidP="00F141FF">
      <w:pPr>
        <w:rPr>
          <w:b/>
          <w:bCs/>
        </w:rPr>
      </w:pPr>
      <w:r w:rsidRPr="00FA763C">
        <w:rPr>
          <w:rFonts w:hint="eastAsia"/>
          <w:b/>
          <w:bCs/>
        </w:rPr>
        <w:t>点对点网络下存在较高的网络延迟，各个节点观察到的事务先后顺序不可能完全一致。</w:t>
      </w:r>
    </w:p>
    <w:p w14:paraId="1483E892" w14:textId="4566204D" w:rsidR="008F4BC4" w:rsidRPr="00FA763C" w:rsidRDefault="00CF7A16" w:rsidP="00F141FF">
      <w:pPr>
        <w:rPr>
          <w:b/>
          <w:bCs/>
        </w:rPr>
      </w:pPr>
      <w:r w:rsidRPr="00FA763C">
        <w:rPr>
          <w:rFonts w:hint="eastAsia"/>
          <w:b/>
          <w:bCs/>
        </w:rPr>
        <w:t>为</w:t>
      </w:r>
      <w:r w:rsidR="00D310C3" w:rsidRPr="00FA763C">
        <w:rPr>
          <w:rFonts w:hint="eastAsia"/>
          <w:b/>
          <w:bCs/>
        </w:rPr>
        <w:t>保障整个系统的安全性和适应性</w:t>
      </w:r>
      <w:r w:rsidRPr="00FA763C">
        <w:rPr>
          <w:rFonts w:hint="eastAsia"/>
          <w:b/>
          <w:bCs/>
        </w:rPr>
        <w:t>，对一个时间窗口内的事务的先后顺序达成共识</w:t>
      </w:r>
    </w:p>
    <w:p w14:paraId="31B4C0C5" w14:textId="66BC2F11" w:rsidR="008F4BC4" w:rsidRDefault="008F4BC4" w:rsidP="00F141FF"/>
    <w:p w14:paraId="5C668EE4" w14:textId="58F273E8" w:rsidR="00BA08E4" w:rsidRDefault="00BA08E4" w:rsidP="00F141FF">
      <w:r>
        <w:rPr>
          <w:noProof/>
        </w:rPr>
        <w:drawing>
          <wp:inline distT="0" distB="0" distL="0" distR="0" wp14:anchorId="68557EBE" wp14:editId="32EC3BB5">
            <wp:extent cx="2333333" cy="228571"/>
            <wp:effectExtent l="0" t="0" r="0"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333333" cy="228571"/>
                    </a:xfrm>
                    <a:prstGeom prst="rect">
                      <a:avLst/>
                    </a:prstGeom>
                  </pic:spPr>
                </pic:pic>
              </a:graphicData>
            </a:graphic>
          </wp:inline>
        </w:drawing>
      </w:r>
    </w:p>
    <w:p w14:paraId="78AAF3F7" w14:textId="13898322" w:rsidR="008F4BC4" w:rsidRDefault="00BA08E4" w:rsidP="00F141FF">
      <w:r>
        <w:rPr>
          <w:noProof/>
        </w:rPr>
        <w:drawing>
          <wp:inline distT="0" distB="0" distL="0" distR="0" wp14:anchorId="1D78648E" wp14:editId="72E217E9">
            <wp:extent cx="4067810" cy="2219518"/>
            <wp:effectExtent l="0" t="0" r="8890"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072825" cy="2222254"/>
                    </a:xfrm>
                    <a:prstGeom prst="rect">
                      <a:avLst/>
                    </a:prstGeom>
                  </pic:spPr>
                </pic:pic>
              </a:graphicData>
            </a:graphic>
          </wp:inline>
        </w:drawing>
      </w:r>
    </w:p>
    <w:p w14:paraId="2665677E" w14:textId="6E6A39BA" w:rsidR="008F4BC4" w:rsidRDefault="00BA08E4" w:rsidP="00F141FF">
      <w:r>
        <w:rPr>
          <w:noProof/>
        </w:rPr>
        <w:drawing>
          <wp:inline distT="0" distB="0" distL="0" distR="0" wp14:anchorId="7C357FA4" wp14:editId="6E79BFBD">
            <wp:extent cx="4220210" cy="2263549"/>
            <wp:effectExtent l="0" t="0" r="0" b="381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24877" cy="2266052"/>
                    </a:xfrm>
                    <a:prstGeom prst="rect">
                      <a:avLst/>
                    </a:prstGeom>
                  </pic:spPr>
                </pic:pic>
              </a:graphicData>
            </a:graphic>
          </wp:inline>
        </w:drawing>
      </w:r>
    </w:p>
    <w:p w14:paraId="02563D6A" w14:textId="417ECF65" w:rsidR="008F4BC4" w:rsidRDefault="008F4BC4" w:rsidP="00F141FF"/>
    <w:p w14:paraId="38E71EE6" w14:textId="159939CB" w:rsidR="008F4BC4" w:rsidRDefault="008F4BC4" w:rsidP="00F141FF"/>
    <w:p w14:paraId="324AEB3A" w14:textId="7F2ED8AC" w:rsidR="008F4BC4" w:rsidRDefault="008F4BC4" w:rsidP="00F141FF"/>
    <w:p w14:paraId="433B3F10" w14:textId="52EF16F6" w:rsidR="008F4BC4" w:rsidRDefault="008F4BC4" w:rsidP="00F141FF"/>
    <w:p w14:paraId="1862E835" w14:textId="77777777" w:rsidR="008F4BC4" w:rsidRPr="00F141FF" w:rsidRDefault="008F4BC4" w:rsidP="00F141FF"/>
    <w:sectPr w:rsidR="008F4BC4" w:rsidRPr="00F141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71DC1" w14:textId="77777777" w:rsidR="00243980" w:rsidRDefault="00243980" w:rsidP="00F141FF">
      <w:r>
        <w:separator/>
      </w:r>
    </w:p>
  </w:endnote>
  <w:endnote w:type="continuationSeparator" w:id="0">
    <w:p w14:paraId="72B456D5" w14:textId="77777777" w:rsidR="00243980" w:rsidRDefault="00243980" w:rsidP="00F14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0D3B18" w14:textId="77777777" w:rsidR="00243980" w:rsidRDefault="00243980" w:rsidP="00F141FF">
      <w:r>
        <w:separator/>
      </w:r>
    </w:p>
  </w:footnote>
  <w:footnote w:type="continuationSeparator" w:id="0">
    <w:p w14:paraId="099023F1" w14:textId="77777777" w:rsidR="00243980" w:rsidRDefault="00243980" w:rsidP="00F141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7310FD"/>
    <w:multiLevelType w:val="hybridMultilevel"/>
    <w:tmpl w:val="0D781C86"/>
    <w:lvl w:ilvl="0" w:tplc="FF82BD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466179"/>
    <w:multiLevelType w:val="hybridMultilevel"/>
    <w:tmpl w:val="F698B0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3761E92"/>
    <w:multiLevelType w:val="hybridMultilevel"/>
    <w:tmpl w:val="F07A4276"/>
    <w:lvl w:ilvl="0" w:tplc="64FEE9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1C7ECA"/>
    <w:multiLevelType w:val="hybridMultilevel"/>
    <w:tmpl w:val="3C92FB74"/>
    <w:lvl w:ilvl="0" w:tplc="BD38B5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7028"/>
    <w:rsid w:val="000006CB"/>
    <w:rsid w:val="000104A0"/>
    <w:rsid w:val="00010DD7"/>
    <w:rsid w:val="00027807"/>
    <w:rsid w:val="00027FB4"/>
    <w:rsid w:val="00030376"/>
    <w:rsid w:val="0003558E"/>
    <w:rsid w:val="00037CB1"/>
    <w:rsid w:val="000402AD"/>
    <w:rsid w:val="000473CF"/>
    <w:rsid w:val="000505D3"/>
    <w:rsid w:val="0005365D"/>
    <w:rsid w:val="000651D0"/>
    <w:rsid w:val="00075621"/>
    <w:rsid w:val="00080103"/>
    <w:rsid w:val="0008153E"/>
    <w:rsid w:val="0008531E"/>
    <w:rsid w:val="00085A49"/>
    <w:rsid w:val="00093EDB"/>
    <w:rsid w:val="00094EE5"/>
    <w:rsid w:val="0009516D"/>
    <w:rsid w:val="00097B3E"/>
    <w:rsid w:val="000A2FB8"/>
    <w:rsid w:val="000A5E11"/>
    <w:rsid w:val="000B4597"/>
    <w:rsid w:val="000B579C"/>
    <w:rsid w:val="000B6927"/>
    <w:rsid w:val="000B7D79"/>
    <w:rsid w:val="000C2DAD"/>
    <w:rsid w:val="000C31FD"/>
    <w:rsid w:val="000C3C81"/>
    <w:rsid w:val="000C429B"/>
    <w:rsid w:val="000C60C3"/>
    <w:rsid w:val="000D6F2B"/>
    <w:rsid w:val="000F15CA"/>
    <w:rsid w:val="000F1DB3"/>
    <w:rsid w:val="000F5507"/>
    <w:rsid w:val="000F5708"/>
    <w:rsid w:val="000F7A53"/>
    <w:rsid w:val="00100D9D"/>
    <w:rsid w:val="0010512F"/>
    <w:rsid w:val="00112368"/>
    <w:rsid w:val="001126D5"/>
    <w:rsid w:val="00114E5E"/>
    <w:rsid w:val="00120282"/>
    <w:rsid w:val="00120318"/>
    <w:rsid w:val="001215AA"/>
    <w:rsid w:val="00122365"/>
    <w:rsid w:val="00123581"/>
    <w:rsid w:val="00126D17"/>
    <w:rsid w:val="00134FB6"/>
    <w:rsid w:val="0013617A"/>
    <w:rsid w:val="00136739"/>
    <w:rsid w:val="00141B82"/>
    <w:rsid w:val="0014200F"/>
    <w:rsid w:val="0015363E"/>
    <w:rsid w:val="00156D4D"/>
    <w:rsid w:val="001629F0"/>
    <w:rsid w:val="00162BFD"/>
    <w:rsid w:val="001646F2"/>
    <w:rsid w:val="0016788E"/>
    <w:rsid w:val="00170B30"/>
    <w:rsid w:val="001719F7"/>
    <w:rsid w:val="001738B8"/>
    <w:rsid w:val="00173E61"/>
    <w:rsid w:val="00180569"/>
    <w:rsid w:val="00184DA6"/>
    <w:rsid w:val="001870AD"/>
    <w:rsid w:val="00193D42"/>
    <w:rsid w:val="00194533"/>
    <w:rsid w:val="00197B4C"/>
    <w:rsid w:val="00197CCC"/>
    <w:rsid w:val="001A40CC"/>
    <w:rsid w:val="001A585F"/>
    <w:rsid w:val="001A7274"/>
    <w:rsid w:val="001C1C1C"/>
    <w:rsid w:val="001C6001"/>
    <w:rsid w:val="001D02A6"/>
    <w:rsid w:val="001D19DA"/>
    <w:rsid w:val="001D4F03"/>
    <w:rsid w:val="001D5995"/>
    <w:rsid w:val="001D7586"/>
    <w:rsid w:val="001E52DA"/>
    <w:rsid w:val="001F77ED"/>
    <w:rsid w:val="00200F68"/>
    <w:rsid w:val="00201BDF"/>
    <w:rsid w:val="0021088A"/>
    <w:rsid w:val="00215988"/>
    <w:rsid w:val="0022234A"/>
    <w:rsid w:val="00230E1F"/>
    <w:rsid w:val="002316A4"/>
    <w:rsid w:val="0023374C"/>
    <w:rsid w:val="002339CE"/>
    <w:rsid w:val="00242361"/>
    <w:rsid w:val="00242BAC"/>
    <w:rsid w:val="00243980"/>
    <w:rsid w:val="00243B4E"/>
    <w:rsid w:val="00245570"/>
    <w:rsid w:val="002544AC"/>
    <w:rsid w:val="00254C53"/>
    <w:rsid w:val="00257EDC"/>
    <w:rsid w:val="00260C6F"/>
    <w:rsid w:val="00261187"/>
    <w:rsid w:val="00262477"/>
    <w:rsid w:val="00265563"/>
    <w:rsid w:val="00270064"/>
    <w:rsid w:val="00270203"/>
    <w:rsid w:val="00270DE4"/>
    <w:rsid w:val="00272C49"/>
    <w:rsid w:val="002736D8"/>
    <w:rsid w:val="0027779B"/>
    <w:rsid w:val="00285E0B"/>
    <w:rsid w:val="00290268"/>
    <w:rsid w:val="00291528"/>
    <w:rsid w:val="002922F1"/>
    <w:rsid w:val="00292604"/>
    <w:rsid w:val="00295D6B"/>
    <w:rsid w:val="002A44F2"/>
    <w:rsid w:val="002A7E24"/>
    <w:rsid w:val="002B1FAA"/>
    <w:rsid w:val="002C3ECA"/>
    <w:rsid w:val="002C5A0C"/>
    <w:rsid w:val="002C6FA3"/>
    <w:rsid w:val="002D2FAC"/>
    <w:rsid w:val="002D4441"/>
    <w:rsid w:val="002D4C05"/>
    <w:rsid w:val="002D669B"/>
    <w:rsid w:val="002D6EA6"/>
    <w:rsid w:val="002E3513"/>
    <w:rsid w:val="002F3902"/>
    <w:rsid w:val="002F6DA0"/>
    <w:rsid w:val="002F6DEC"/>
    <w:rsid w:val="002F717D"/>
    <w:rsid w:val="002F7991"/>
    <w:rsid w:val="0030285C"/>
    <w:rsid w:val="00310341"/>
    <w:rsid w:val="00311A7F"/>
    <w:rsid w:val="003201D2"/>
    <w:rsid w:val="0032735E"/>
    <w:rsid w:val="00334952"/>
    <w:rsid w:val="003458CC"/>
    <w:rsid w:val="003510E9"/>
    <w:rsid w:val="003569B5"/>
    <w:rsid w:val="00372611"/>
    <w:rsid w:val="0037514D"/>
    <w:rsid w:val="0037661E"/>
    <w:rsid w:val="003830A2"/>
    <w:rsid w:val="00383B96"/>
    <w:rsid w:val="00386442"/>
    <w:rsid w:val="00387B4B"/>
    <w:rsid w:val="003912E7"/>
    <w:rsid w:val="003918CA"/>
    <w:rsid w:val="00393364"/>
    <w:rsid w:val="0039444B"/>
    <w:rsid w:val="00396E84"/>
    <w:rsid w:val="003A2B03"/>
    <w:rsid w:val="003A42C9"/>
    <w:rsid w:val="003B14C0"/>
    <w:rsid w:val="003B3369"/>
    <w:rsid w:val="003B3C4B"/>
    <w:rsid w:val="003C2263"/>
    <w:rsid w:val="003C6313"/>
    <w:rsid w:val="003D0A3C"/>
    <w:rsid w:val="003D5AA6"/>
    <w:rsid w:val="003D73DB"/>
    <w:rsid w:val="003E5CF4"/>
    <w:rsid w:val="003E6A7A"/>
    <w:rsid w:val="003F22B0"/>
    <w:rsid w:val="003F4257"/>
    <w:rsid w:val="003F67C8"/>
    <w:rsid w:val="003F695A"/>
    <w:rsid w:val="003F6CC9"/>
    <w:rsid w:val="003F73CB"/>
    <w:rsid w:val="004014F9"/>
    <w:rsid w:val="00401961"/>
    <w:rsid w:val="004034FE"/>
    <w:rsid w:val="00404AC4"/>
    <w:rsid w:val="00414B2D"/>
    <w:rsid w:val="004168FA"/>
    <w:rsid w:val="00417C4F"/>
    <w:rsid w:val="00417F80"/>
    <w:rsid w:val="00427028"/>
    <w:rsid w:val="00437901"/>
    <w:rsid w:val="00441EB1"/>
    <w:rsid w:val="00441F2E"/>
    <w:rsid w:val="0044403D"/>
    <w:rsid w:val="00457202"/>
    <w:rsid w:val="00463211"/>
    <w:rsid w:val="004722F6"/>
    <w:rsid w:val="00496312"/>
    <w:rsid w:val="004A0647"/>
    <w:rsid w:val="004A41F3"/>
    <w:rsid w:val="004A4E1F"/>
    <w:rsid w:val="004B541E"/>
    <w:rsid w:val="004B5B90"/>
    <w:rsid w:val="004B691A"/>
    <w:rsid w:val="004C006A"/>
    <w:rsid w:val="004C0FD3"/>
    <w:rsid w:val="004C20D5"/>
    <w:rsid w:val="004C350D"/>
    <w:rsid w:val="004D21F5"/>
    <w:rsid w:val="004D38E6"/>
    <w:rsid w:val="004D44CA"/>
    <w:rsid w:val="004D4645"/>
    <w:rsid w:val="004D6ABC"/>
    <w:rsid w:val="004E250B"/>
    <w:rsid w:val="004E7789"/>
    <w:rsid w:val="004F3C5A"/>
    <w:rsid w:val="004F5C95"/>
    <w:rsid w:val="004F7C52"/>
    <w:rsid w:val="005008C9"/>
    <w:rsid w:val="005054B9"/>
    <w:rsid w:val="00505C5C"/>
    <w:rsid w:val="00522D30"/>
    <w:rsid w:val="00523563"/>
    <w:rsid w:val="00523BB3"/>
    <w:rsid w:val="00523BC3"/>
    <w:rsid w:val="005240BF"/>
    <w:rsid w:val="0052531A"/>
    <w:rsid w:val="005255E7"/>
    <w:rsid w:val="00530086"/>
    <w:rsid w:val="00532907"/>
    <w:rsid w:val="00534312"/>
    <w:rsid w:val="005429DF"/>
    <w:rsid w:val="005433C4"/>
    <w:rsid w:val="00551BE0"/>
    <w:rsid w:val="005525A9"/>
    <w:rsid w:val="00560440"/>
    <w:rsid w:val="0057138A"/>
    <w:rsid w:val="0058146F"/>
    <w:rsid w:val="00585174"/>
    <w:rsid w:val="00595C52"/>
    <w:rsid w:val="00596797"/>
    <w:rsid w:val="005A0E98"/>
    <w:rsid w:val="005A2EFB"/>
    <w:rsid w:val="005A30CB"/>
    <w:rsid w:val="005B097B"/>
    <w:rsid w:val="005B3FDD"/>
    <w:rsid w:val="005B4545"/>
    <w:rsid w:val="005B49F2"/>
    <w:rsid w:val="005B7683"/>
    <w:rsid w:val="005C3A6C"/>
    <w:rsid w:val="005C3C40"/>
    <w:rsid w:val="005C4D79"/>
    <w:rsid w:val="005D3CC6"/>
    <w:rsid w:val="005D6C57"/>
    <w:rsid w:val="005D793F"/>
    <w:rsid w:val="005F5A45"/>
    <w:rsid w:val="005F5B7B"/>
    <w:rsid w:val="00606CE5"/>
    <w:rsid w:val="00606D0D"/>
    <w:rsid w:val="00613327"/>
    <w:rsid w:val="00614856"/>
    <w:rsid w:val="006152CA"/>
    <w:rsid w:val="00625614"/>
    <w:rsid w:val="00625C34"/>
    <w:rsid w:val="006344E3"/>
    <w:rsid w:val="006378A9"/>
    <w:rsid w:val="00640D52"/>
    <w:rsid w:val="00641743"/>
    <w:rsid w:val="00643A41"/>
    <w:rsid w:val="00647155"/>
    <w:rsid w:val="00653C3C"/>
    <w:rsid w:val="00653C59"/>
    <w:rsid w:val="0065562F"/>
    <w:rsid w:val="00656254"/>
    <w:rsid w:val="006863AA"/>
    <w:rsid w:val="006878F6"/>
    <w:rsid w:val="0069504D"/>
    <w:rsid w:val="006B0531"/>
    <w:rsid w:val="006B68EF"/>
    <w:rsid w:val="006B6A57"/>
    <w:rsid w:val="006C27B3"/>
    <w:rsid w:val="006D0FDA"/>
    <w:rsid w:val="006D34AB"/>
    <w:rsid w:val="006D7269"/>
    <w:rsid w:val="007131AC"/>
    <w:rsid w:val="00716065"/>
    <w:rsid w:val="007171C4"/>
    <w:rsid w:val="00720342"/>
    <w:rsid w:val="00726D61"/>
    <w:rsid w:val="00736094"/>
    <w:rsid w:val="00736EF6"/>
    <w:rsid w:val="0074124F"/>
    <w:rsid w:val="00744339"/>
    <w:rsid w:val="007471B2"/>
    <w:rsid w:val="00750057"/>
    <w:rsid w:val="00751894"/>
    <w:rsid w:val="007564A4"/>
    <w:rsid w:val="00765128"/>
    <w:rsid w:val="00773536"/>
    <w:rsid w:val="00790F1F"/>
    <w:rsid w:val="0079118D"/>
    <w:rsid w:val="007943FD"/>
    <w:rsid w:val="007967B6"/>
    <w:rsid w:val="007A530C"/>
    <w:rsid w:val="007A7E3F"/>
    <w:rsid w:val="007B0B25"/>
    <w:rsid w:val="007B14F9"/>
    <w:rsid w:val="007B77D4"/>
    <w:rsid w:val="007C2765"/>
    <w:rsid w:val="007C48A4"/>
    <w:rsid w:val="007E3F83"/>
    <w:rsid w:val="007F6B54"/>
    <w:rsid w:val="00815A21"/>
    <w:rsid w:val="00815DC1"/>
    <w:rsid w:val="008238CD"/>
    <w:rsid w:val="008241CD"/>
    <w:rsid w:val="0083204F"/>
    <w:rsid w:val="008323E9"/>
    <w:rsid w:val="0083389B"/>
    <w:rsid w:val="00840886"/>
    <w:rsid w:val="00840A5F"/>
    <w:rsid w:val="008420D6"/>
    <w:rsid w:val="008449BF"/>
    <w:rsid w:val="00847208"/>
    <w:rsid w:val="008475CF"/>
    <w:rsid w:val="008543CE"/>
    <w:rsid w:val="008551E6"/>
    <w:rsid w:val="008561CD"/>
    <w:rsid w:val="008572E1"/>
    <w:rsid w:val="0086256D"/>
    <w:rsid w:val="0086467E"/>
    <w:rsid w:val="00866D3E"/>
    <w:rsid w:val="008707CD"/>
    <w:rsid w:val="00871D4C"/>
    <w:rsid w:val="00872FC7"/>
    <w:rsid w:val="00874433"/>
    <w:rsid w:val="00890233"/>
    <w:rsid w:val="00890B46"/>
    <w:rsid w:val="0089135B"/>
    <w:rsid w:val="008917BB"/>
    <w:rsid w:val="00894822"/>
    <w:rsid w:val="00896CEE"/>
    <w:rsid w:val="008A702E"/>
    <w:rsid w:val="008B3B50"/>
    <w:rsid w:val="008C3083"/>
    <w:rsid w:val="008C7CE8"/>
    <w:rsid w:val="008D1553"/>
    <w:rsid w:val="008D21AF"/>
    <w:rsid w:val="008D3FED"/>
    <w:rsid w:val="008D5CA9"/>
    <w:rsid w:val="008D7A08"/>
    <w:rsid w:val="008E1866"/>
    <w:rsid w:val="008E1C83"/>
    <w:rsid w:val="008E331E"/>
    <w:rsid w:val="008E4CD1"/>
    <w:rsid w:val="008E7DF1"/>
    <w:rsid w:val="008F071F"/>
    <w:rsid w:val="008F3F0C"/>
    <w:rsid w:val="008F4BC4"/>
    <w:rsid w:val="0091015D"/>
    <w:rsid w:val="0091064B"/>
    <w:rsid w:val="00911DB1"/>
    <w:rsid w:val="0091530A"/>
    <w:rsid w:val="0091581A"/>
    <w:rsid w:val="00923859"/>
    <w:rsid w:val="00926278"/>
    <w:rsid w:val="00932130"/>
    <w:rsid w:val="00932B8C"/>
    <w:rsid w:val="009356D4"/>
    <w:rsid w:val="00936584"/>
    <w:rsid w:val="00937892"/>
    <w:rsid w:val="0094005A"/>
    <w:rsid w:val="0094061B"/>
    <w:rsid w:val="0094254D"/>
    <w:rsid w:val="0094491C"/>
    <w:rsid w:val="009509CF"/>
    <w:rsid w:val="00952A0A"/>
    <w:rsid w:val="00953B81"/>
    <w:rsid w:val="00954B4B"/>
    <w:rsid w:val="009557EA"/>
    <w:rsid w:val="009577DB"/>
    <w:rsid w:val="009632E6"/>
    <w:rsid w:val="00966F94"/>
    <w:rsid w:val="00972702"/>
    <w:rsid w:val="0097330D"/>
    <w:rsid w:val="00973F66"/>
    <w:rsid w:val="009741C7"/>
    <w:rsid w:val="0097717A"/>
    <w:rsid w:val="00991CC2"/>
    <w:rsid w:val="00992257"/>
    <w:rsid w:val="009B2A20"/>
    <w:rsid w:val="009C29F3"/>
    <w:rsid w:val="009C7690"/>
    <w:rsid w:val="009D0395"/>
    <w:rsid w:val="009D1504"/>
    <w:rsid w:val="009D1BDA"/>
    <w:rsid w:val="009D1CBA"/>
    <w:rsid w:val="009D34F3"/>
    <w:rsid w:val="009D4854"/>
    <w:rsid w:val="009E4648"/>
    <w:rsid w:val="009F5013"/>
    <w:rsid w:val="009F5D69"/>
    <w:rsid w:val="00A00D17"/>
    <w:rsid w:val="00A01F02"/>
    <w:rsid w:val="00A05E16"/>
    <w:rsid w:val="00A067C6"/>
    <w:rsid w:val="00A17B43"/>
    <w:rsid w:val="00A210F5"/>
    <w:rsid w:val="00A220E3"/>
    <w:rsid w:val="00A27A39"/>
    <w:rsid w:val="00A32C22"/>
    <w:rsid w:val="00A34230"/>
    <w:rsid w:val="00A35803"/>
    <w:rsid w:val="00A40558"/>
    <w:rsid w:val="00A41CD8"/>
    <w:rsid w:val="00A434E8"/>
    <w:rsid w:val="00A467AB"/>
    <w:rsid w:val="00A52E88"/>
    <w:rsid w:val="00A5386D"/>
    <w:rsid w:val="00A53E3C"/>
    <w:rsid w:val="00A5779F"/>
    <w:rsid w:val="00A63D46"/>
    <w:rsid w:val="00A64D53"/>
    <w:rsid w:val="00A66CC1"/>
    <w:rsid w:val="00A7400C"/>
    <w:rsid w:val="00A75EED"/>
    <w:rsid w:val="00A918A2"/>
    <w:rsid w:val="00AB5E04"/>
    <w:rsid w:val="00AC1B05"/>
    <w:rsid w:val="00AC708C"/>
    <w:rsid w:val="00AD183D"/>
    <w:rsid w:val="00AD42D0"/>
    <w:rsid w:val="00AD69EB"/>
    <w:rsid w:val="00AF066C"/>
    <w:rsid w:val="00AF0EB1"/>
    <w:rsid w:val="00AF1566"/>
    <w:rsid w:val="00B01107"/>
    <w:rsid w:val="00B031B2"/>
    <w:rsid w:val="00B044BB"/>
    <w:rsid w:val="00B077FA"/>
    <w:rsid w:val="00B100C1"/>
    <w:rsid w:val="00B10BD2"/>
    <w:rsid w:val="00B11342"/>
    <w:rsid w:val="00B14898"/>
    <w:rsid w:val="00B17C9C"/>
    <w:rsid w:val="00B31533"/>
    <w:rsid w:val="00B3362F"/>
    <w:rsid w:val="00B34EB1"/>
    <w:rsid w:val="00B44031"/>
    <w:rsid w:val="00B4717F"/>
    <w:rsid w:val="00B516DB"/>
    <w:rsid w:val="00B5176A"/>
    <w:rsid w:val="00B52B92"/>
    <w:rsid w:val="00B57026"/>
    <w:rsid w:val="00B608F5"/>
    <w:rsid w:val="00B61BA0"/>
    <w:rsid w:val="00B6528C"/>
    <w:rsid w:val="00B7077E"/>
    <w:rsid w:val="00B7120D"/>
    <w:rsid w:val="00B71B1B"/>
    <w:rsid w:val="00B7227A"/>
    <w:rsid w:val="00B7751A"/>
    <w:rsid w:val="00B82A42"/>
    <w:rsid w:val="00B91F4B"/>
    <w:rsid w:val="00BA08E4"/>
    <w:rsid w:val="00BA2C76"/>
    <w:rsid w:val="00BA46EC"/>
    <w:rsid w:val="00BA6DC4"/>
    <w:rsid w:val="00BB600F"/>
    <w:rsid w:val="00BB7CAA"/>
    <w:rsid w:val="00BC6DE7"/>
    <w:rsid w:val="00BD4AE3"/>
    <w:rsid w:val="00BD65E3"/>
    <w:rsid w:val="00BD7264"/>
    <w:rsid w:val="00BE2BDD"/>
    <w:rsid w:val="00BE2C7D"/>
    <w:rsid w:val="00BE3F52"/>
    <w:rsid w:val="00BE4F5C"/>
    <w:rsid w:val="00BF19AC"/>
    <w:rsid w:val="00BF4ACD"/>
    <w:rsid w:val="00BF7EB6"/>
    <w:rsid w:val="00C01DB1"/>
    <w:rsid w:val="00C03A8F"/>
    <w:rsid w:val="00C03F30"/>
    <w:rsid w:val="00C07D9D"/>
    <w:rsid w:val="00C10D9F"/>
    <w:rsid w:val="00C11A91"/>
    <w:rsid w:val="00C20260"/>
    <w:rsid w:val="00C227BA"/>
    <w:rsid w:val="00C322F8"/>
    <w:rsid w:val="00C36D49"/>
    <w:rsid w:val="00C5060C"/>
    <w:rsid w:val="00C52736"/>
    <w:rsid w:val="00C53974"/>
    <w:rsid w:val="00C539EF"/>
    <w:rsid w:val="00C6029B"/>
    <w:rsid w:val="00C61D73"/>
    <w:rsid w:val="00C704D9"/>
    <w:rsid w:val="00C70D03"/>
    <w:rsid w:val="00C719EC"/>
    <w:rsid w:val="00C83264"/>
    <w:rsid w:val="00C9237F"/>
    <w:rsid w:val="00CA1932"/>
    <w:rsid w:val="00CB2D56"/>
    <w:rsid w:val="00CB4532"/>
    <w:rsid w:val="00CC4195"/>
    <w:rsid w:val="00CC7E0B"/>
    <w:rsid w:val="00CD09D9"/>
    <w:rsid w:val="00CE01D6"/>
    <w:rsid w:val="00CE20D7"/>
    <w:rsid w:val="00CE3224"/>
    <w:rsid w:val="00CE328F"/>
    <w:rsid w:val="00CF272F"/>
    <w:rsid w:val="00CF5CEA"/>
    <w:rsid w:val="00CF6E1D"/>
    <w:rsid w:val="00CF708D"/>
    <w:rsid w:val="00CF7A16"/>
    <w:rsid w:val="00D0186C"/>
    <w:rsid w:val="00D01FC6"/>
    <w:rsid w:val="00D0391B"/>
    <w:rsid w:val="00D12DEF"/>
    <w:rsid w:val="00D1514C"/>
    <w:rsid w:val="00D16E4F"/>
    <w:rsid w:val="00D26C88"/>
    <w:rsid w:val="00D310C3"/>
    <w:rsid w:val="00D33BB3"/>
    <w:rsid w:val="00D35B64"/>
    <w:rsid w:val="00D37CF6"/>
    <w:rsid w:val="00D43EF1"/>
    <w:rsid w:val="00D56B13"/>
    <w:rsid w:val="00D60CF6"/>
    <w:rsid w:val="00D63078"/>
    <w:rsid w:val="00D7287D"/>
    <w:rsid w:val="00D72A0D"/>
    <w:rsid w:val="00D77078"/>
    <w:rsid w:val="00D91793"/>
    <w:rsid w:val="00D92F8C"/>
    <w:rsid w:val="00D9576F"/>
    <w:rsid w:val="00DA2F57"/>
    <w:rsid w:val="00DA636D"/>
    <w:rsid w:val="00DD38A5"/>
    <w:rsid w:val="00DD45B1"/>
    <w:rsid w:val="00DD75AF"/>
    <w:rsid w:val="00DD7E8A"/>
    <w:rsid w:val="00DE3D2D"/>
    <w:rsid w:val="00DE78C8"/>
    <w:rsid w:val="00DF1D0F"/>
    <w:rsid w:val="00E04673"/>
    <w:rsid w:val="00E067C4"/>
    <w:rsid w:val="00E07D7E"/>
    <w:rsid w:val="00E13D61"/>
    <w:rsid w:val="00E177B8"/>
    <w:rsid w:val="00E2297C"/>
    <w:rsid w:val="00E36291"/>
    <w:rsid w:val="00E36C2A"/>
    <w:rsid w:val="00E42093"/>
    <w:rsid w:val="00E45B39"/>
    <w:rsid w:val="00E52BC7"/>
    <w:rsid w:val="00E54769"/>
    <w:rsid w:val="00E60303"/>
    <w:rsid w:val="00E61202"/>
    <w:rsid w:val="00E72966"/>
    <w:rsid w:val="00E73EFF"/>
    <w:rsid w:val="00E83C07"/>
    <w:rsid w:val="00E90590"/>
    <w:rsid w:val="00E90F08"/>
    <w:rsid w:val="00E92D48"/>
    <w:rsid w:val="00E93A8F"/>
    <w:rsid w:val="00E9553B"/>
    <w:rsid w:val="00E96E6C"/>
    <w:rsid w:val="00E97E2A"/>
    <w:rsid w:val="00EA360B"/>
    <w:rsid w:val="00EC2C10"/>
    <w:rsid w:val="00EC3A08"/>
    <w:rsid w:val="00EC645C"/>
    <w:rsid w:val="00ED7E60"/>
    <w:rsid w:val="00EE2943"/>
    <w:rsid w:val="00EF4D48"/>
    <w:rsid w:val="00F011FD"/>
    <w:rsid w:val="00F141FF"/>
    <w:rsid w:val="00F278FC"/>
    <w:rsid w:val="00F33AC3"/>
    <w:rsid w:val="00F34558"/>
    <w:rsid w:val="00F348C4"/>
    <w:rsid w:val="00F4249D"/>
    <w:rsid w:val="00F53C9E"/>
    <w:rsid w:val="00F545D3"/>
    <w:rsid w:val="00F603C0"/>
    <w:rsid w:val="00F60DF0"/>
    <w:rsid w:val="00F64186"/>
    <w:rsid w:val="00F64D3D"/>
    <w:rsid w:val="00F7006F"/>
    <w:rsid w:val="00F7022E"/>
    <w:rsid w:val="00F74543"/>
    <w:rsid w:val="00F76EFD"/>
    <w:rsid w:val="00F82A32"/>
    <w:rsid w:val="00F8495F"/>
    <w:rsid w:val="00F849C4"/>
    <w:rsid w:val="00FA4943"/>
    <w:rsid w:val="00FA763C"/>
    <w:rsid w:val="00FB0995"/>
    <w:rsid w:val="00FB34AC"/>
    <w:rsid w:val="00FB78AE"/>
    <w:rsid w:val="00FC02CE"/>
    <w:rsid w:val="00FC2131"/>
    <w:rsid w:val="00FD7DF9"/>
    <w:rsid w:val="00FE3DC2"/>
    <w:rsid w:val="00FF17CC"/>
    <w:rsid w:val="00FF57BE"/>
    <w:rsid w:val="00FF7F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1665B9"/>
  <w15:chartTrackingRefBased/>
  <w15:docId w15:val="{4C8B5632-7164-474A-836D-7D2B617D8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31AC"/>
    <w:pPr>
      <w:widowControl w:val="0"/>
      <w:jc w:val="both"/>
    </w:pPr>
  </w:style>
  <w:style w:type="paragraph" w:styleId="1">
    <w:name w:val="heading 1"/>
    <w:basedOn w:val="a"/>
    <w:next w:val="a"/>
    <w:link w:val="10"/>
    <w:uiPriority w:val="9"/>
    <w:qFormat/>
    <w:rsid w:val="00F011F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141F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41F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41FF"/>
    <w:rPr>
      <w:sz w:val="18"/>
      <w:szCs w:val="18"/>
    </w:rPr>
  </w:style>
  <w:style w:type="paragraph" w:styleId="a5">
    <w:name w:val="footer"/>
    <w:basedOn w:val="a"/>
    <w:link w:val="a6"/>
    <w:uiPriority w:val="99"/>
    <w:unhideWhenUsed/>
    <w:rsid w:val="00F141FF"/>
    <w:pPr>
      <w:tabs>
        <w:tab w:val="center" w:pos="4153"/>
        <w:tab w:val="right" w:pos="8306"/>
      </w:tabs>
      <w:snapToGrid w:val="0"/>
      <w:jc w:val="left"/>
    </w:pPr>
    <w:rPr>
      <w:sz w:val="18"/>
      <w:szCs w:val="18"/>
    </w:rPr>
  </w:style>
  <w:style w:type="character" w:customStyle="1" w:styleId="a6">
    <w:name w:val="页脚 字符"/>
    <w:basedOn w:val="a0"/>
    <w:link w:val="a5"/>
    <w:uiPriority w:val="99"/>
    <w:rsid w:val="00F141FF"/>
    <w:rPr>
      <w:sz w:val="18"/>
      <w:szCs w:val="18"/>
    </w:rPr>
  </w:style>
  <w:style w:type="character" w:customStyle="1" w:styleId="20">
    <w:name w:val="标题 2 字符"/>
    <w:basedOn w:val="a0"/>
    <w:link w:val="2"/>
    <w:uiPriority w:val="9"/>
    <w:rsid w:val="00F141FF"/>
    <w:rPr>
      <w:rFonts w:asciiTheme="majorHAnsi" w:eastAsiaTheme="majorEastAsia" w:hAnsiTheme="majorHAnsi" w:cstheme="majorBidi"/>
      <w:b/>
      <w:bCs/>
      <w:sz w:val="32"/>
      <w:szCs w:val="32"/>
    </w:rPr>
  </w:style>
  <w:style w:type="paragraph" w:styleId="a7">
    <w:name w:val="List Paragraph"/>
    <w:basedOn w:val="a"/>
    <w:uiPriority w:val="34"/>
    <w:qFormat/>
    <w:rsid w:val="00B52B92"/>
    <w:pPr>
      <w:ind w:firstLineChars="200" w:firstLine="420"/>
    </w:pPr>
  </w:style>
  <w:style w:type="character" w:styleId="a8">
    <w:name w:val="Emphasis"/>
    <w:basedOn w:val="a0"/>
    <w:uiPriority w:val="20"/>
    <w:qFormat/>
    <w:rsid w:val="00A05E16"/>
    <w:rPr>
      <w:i/>
      <w:iCs/>
    </w:rPr>
  </w:style>
  <w:style w:type="table" w:styleId="a9">
    <w:name w:val="Table Grid"/>
    <w:basedOn w:val="a1"/>
    <w:uiPriority w:val="39"/>
    <w:rsid w:val="00114E5E"/>
    <w:rPr>
      <w:rFonts w:asciiTheme="minorHAnsi" w:eastAsiaTheme="minorEastAsia" w:hAnsiTheme="minorHAns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F011FD"/>
    <w:rPr>
      <w:b/>
      <w:bCs/>
      <w:kern w:val="44"/>
      <w:sz w:val="44"/>
      <w:szCs w:val="44"/>
    </w:rPr>
  </w:style>
  <w:style w:type="character" w:styleId="aa">
    <w:name w:val="Hyperlink"/>
    <w:basedOn w:val="a0"/>
    <w:uiPriority w:val="99"/>
    <w:unhideWhenUsed/>
    <w:rsid w:val="00291528"/>
    <w:rPr>
      <w:color w:val="0563C1" w:themeColor="hyperlink"/>
      <w:u w:val="single"/>
    </w:rPr>
  </w:style>
  <w:style w:type="character" w:styleId="ab">
    <w:name w:val="Unresolved Mention"/>
    <w:basedOn w:val="a0"/>
    <w:uiPriority w:val="99"/>
    <w:semiHidden/>
    <w:unhideWhenUsed/>
    <w:rsid w:val="00291528"/>
    <w:rPr>
      <w:color w:val="605E5C"/>
      <w:shd w:val="clear" w:color="auto" w:fill="E1DFDD"/>
    </w:rPr>
  </w:style>
  <w:style w:type="paragraph" w:styleId="ac">
    <w:name w:val="Date"/>
    <w:basedOn w:val="a"/>
    <w:next w:val="a"/>
    <w:link w:val="ad"/>
    <w:uiPriority w:val="99"/>
    <w:semiHidden/>
    <w:unhideWhenUsed/>
    <w:rsid w:val="00FB78AE"/>
    <w:pPr>
      <w:ind w:leftChars="2500" w:left="100"/>
    </w:pPr>
  </w:style>
  <w:style w:type="character" w:customStyle="1" w:styleId="ad">
    <w:name w:val="日期 字符"/>
    <w:basedOn w:val="a0"/>
    <w:link w:val="ac"/>
    <w:uiPriority w:val="99"/>
    <w:semiHidden/>
    <w:rsid w:val="00FB78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972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70.png"/><Relationship Id="rId138" Type="http://schemas.openxmlformats.org/officeDocument/2006/relationships/image" Target="media/image123.png"/><Relationship Id="rId159" Type="http://schemas.openxmlformats.org/officeDocument/2006/relationships/image" Target="media/image143.png"/><Relationship Id="rId170" Type="http://schemas.openxmlformats.org/officeDocument/2006/relationships/image" Target="media/image154.png"/><Relationship Id="rId191" Type="http://schemas.openxmlformats.org/officeDocument/2006/relationships/image" Target="media/image174.png"/><Relationship Id="rId107" Type="http://schemas.openxmlformats.org/officeDocument/2006/relationships/image" Target="media/image93.png"/><Relationship Id="rId11" Type="http://schemas.openxmlformats.org/officeDocument/2006/relationships/oleObject" Target="embeddings/oleObject2.bin"/><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hyperlink" Target="https://blog.csdn.net/JXH_123/article/details/27345151" TargetMode="External"/><Relationship Id="rId128" Type="http://schemas.openxmlformats.org/officeDocument/2006/relationships/image" Target="media/image114.png"/><Relationship Id="rId149" Type="http://schemas.openxmlformats.org/officeDocument/2006/relationships/image" Target="media/image133.jpeg"/><Relationship Id="rId5" Type="http://schemas.openxmlformats.org/officeDocument/2006/relationships/footnotes" Target="footnotes.xml"/><Relationship Id="rId95" Type="http://schemas.openxmlformats.org/officeDocument/2006/relationships/image" Target="media/image81.png"/><Relationship Id="rId160" Type="http://schemas.openxmlformats.org/officeDocument/2006/relationships/image" Target="media/image144.png"/><Relationship Id="rId181" Type="http://schemas.openxmlformats.org/officeDocument/2006/relationships/image" Target="media/image165.png"/><Relationship Id="rId22" Type="http://schemas.openxmlformats.org/officeDocument/2006/relationships/image" Target="media/image10.jpe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104.png"/><Relationship Id="rId139" Type="http://schemas.openxmlformats.org/officeDocument/2006/relationships/image" Target="media/image124.png"/><Relationship Id="rId85" Type="http://schemas.openxmlformats.org/officeDocument/2006/relationships/image" Target="media/image71.png"/><Relationship Id="rId150" Type="http://schemas.openxmlformats.org/officeDocument/2006/relationships/image" Target="media/image134.jpeg"/><Relationship Id="rId171" Type="http://schemas.openxmlformats.org/officeDocument/2006/relationships/image" Target="media/image155.png"/><Relationship Id="rId192" Type="http://schemas.openxmlformats.org/officeDocument/2006/relationships/image" Target="media/image175.png"/><Relationship Id="rId12" Type="http://schemas.openxmlformats.org/officeDocument/2006/relationships/image" Target="media/image4.wmf"/><Relationship Id="rId33" Type="http://schemas.openxmlformats.org/officeDocument/2006/relationships/image" Target="media/image21.png"/><Relationship Id="rId108" Type="http://schemas.openxmlformats.org/officeDocument/2006/relationships/image" Target="media/image94.png"/><Relationship Id="rId129" Type="http://schemas.openxmlformats.org/officeDocument/2006/relationships/image" Target="media/image115.png"/><Relationship Id="rId54" Type="http://schemas.openxmlformats.org/officeDocument/2006/relationships/image" Target="media/image42.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25.png"/><Relationship Id="rId161" Type="http://schemas.openxmlformats.org/officeDocument/2006/relationships/image" Target="media/image145.png"/><Relationship Id="rId182" Type="http://schemas.openxmlformats.org/officeDocument/2006/relationships/image" Target="media/image166.png"/><Relationship Id="rId6" Type="http://schemas.openxmlformats.org/officeDocument/2006/relationships/endnotes" Target="endnotes.xml"/><Relationship Id="rId23" Type="http://schemas.openxmlformats.org/officeDocument/2006/relationships/image" Target="media/image11.png"/><Relationship Id="rId119" Type="http://schemas.openxmlformats.org/officeDocument/2006/relationships/image" Target="media/image105.png"/><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2.png"/><Relationship Id="rId130" Type="http://schemas.openxmlformats.org/officeDocument/2006/relationships/image" Target="media/image116.png"/><Relationship Id="rId151" Type="http://schemas.openxmlformats.org/officeDocument/2006/relationships/image" Target="media/image135.jpeg"/><Relationship Id="rId172" Type="http://schemas.openxmlformats.org/officeDocument/2006/relationships/image" Target="media/image156.png"/><Relationship Id="rId193" Type="http://schemas.openxmlformats.org/officeDocument/2006/relationships/image" Target="media/image176.png"/><Relationship Id="rId13" Type="http://schemas.openxmlformats.org/officeDocument/2006/relationships/oleObject" Target="embeddings/oleObject3.bin"/><Relationship Id="rId109" Type="http://schemas.openxmlformats.org/officeDocument/2006/relationships/image" Target="media/image95.pn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image" Target="media/image111.png"/><Relationship Id="rId141" Type="http://schemas.openxmlformats.org/officeDocument/2006/relationships/image" Target="media/image126.png"/><Relationship Id="rId146" Type="http://schemas.openxmlformats.org/officeDocument/2006/relationships/image" Target="media/image130.png"/><Relationship Id="rId167" Type="http://schemas.openxmlformats.org/officeDocument/2006/relationships/image" Target="media/image151.png"/><Relationship Id="rId188" Type="http://schemas.openxmlformats.org/officeDocument/2006/relationships/image" Target="media/image171.png"/><Relationship Id="rId7" Type="http://schemas.openxmlformats.org/officeDocument/2006/relationships/image" Target="media/image1.png"/><Relationship Id="rId71" Type="http://schemas.openxmlformats.org/officeDocument/2006/relationships/image" Target="media/image58.png"/><Relationship Id="rId92" Type="http://schemas.openxmlformats.org/officeDocument/2006/relationships/image" Target="media/image78.png"/><Relationship Id="rId162" Type="http://schemas.openxmlformats.org/officeDocument/2006/relationships/image" Target="media/image146.jpeg"/><Relationship Id="rId183" Type="http://schemas.openxmlformats.org/officeDocument/2006/relationships/image" Target="media/image167.png"/><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7.png"/><Relationship Id="rId136" Type="http://schemas.openxmlformats.org/officeDocument/2006/relationships/image" Target="media/image121.png"/><Relationship Id="rId157" Type="http://schemas.openxmlformats.org/officeDocument/2006/relationships/image" Target="media/image141.png"/><Relationship Id="rId178" Type="http://schemas.openxmlformats.org/officeDocument/2006/relationships/image" Target="media/image162.png"/><Relationship Id="rId61" Type="http://schemas.openxmlformats.org/officeDocument/2006/relationships/image" Target="media/image49.png"/><Relationship Id="rId82" Type="http://schemas.openxmlformats.org/officeDocument/2006/relationships/image" Target="media/image68.png"/><Relationship Id="rId152" Type="http://schemas.openxmlformats.org/officeDocument/2006/relationships/image" Target="media/image136.jpeg"/><Relationship Id="rId173" Type="http://schemas.openxmlformats.org/officeDocument/2006/relationships/image" Target="media/image157.png"/><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1.png"/><Relationship Id="rId168" Type="http://schemas.openxmlformats.org/officeDocument/2006/relationships/image" Target="media/image152.png"/><Relationship Id="rId8" Type="http://schemas.openxmlformats.org/officeDocument/2006/relationships/image" Target="media/image2.wmf"/><Relationship Id="rId51" Type="http://schemas.openxmlformats.org/officeDocument/2006/relationships/image" Target="media/image39.png"/><Relationship Id="rId72" Type="http://schemas.openxmlformats.org/officeDocument/2006/relationships/image" Target="media/image59.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7.png"/><Relationship Id="rId163" Type="http://schemas.openxmlformats.org/officeDocument/2006/relationships/image" Target="media/image147.png"/><Relationship Id="rId184" Type="http://schemas.openxmlformats.org/officeDocument/2006/relationships/image" Target="media/image168.png"/><Relationship Id="rId189" Type="http://schemas.openxmlformats.org/officeDocument/2006/relationships/image" Target="media/image172.png"/><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102.png"/><Relationship Id="rId137" Type="http://schemas.openxmlformats.org/officeDocument/2006/relationships/image" Target="media/image122.png"/><Relationship Id="rId158" Type="http://schemas.openxmlformats.org/officeDocument/2006/relationships/image" Target="media/image142.png"/><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7.jpeg"/><Relationship Id="rId174" Type="http://schemas.openxmlformats.org/officeDocument/2006/relationships/image" Target="media/image158.png"/><Relationship Id="rId179" Type="http://schemas.openxmlformats.org/officeDocument/2006/relationships/image" Target="media/image163.png"/><Relationship Id="rId195" Type="http://schemas.openxmlformats.org/officeDocument/2006/relationships/theme" Target="theme/theme1.xml"/><Relationship Id="rId190" Type="http://schemas.openxmlformats.org/officeDocument/2006/relationships/image" Target="media/image173.png"/><Relationship Id="rId15" Type="http://schemas.openxmlformats.org/officeDocument/2006/relationships/oleObject" Target="embeddings/oleObject4.bin"/><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image" Target="media/image3.wmf"/><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0.pn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8.png"/><Relationship Id="rId148" Type="http://schemas.openxmlformats.org/officeDocument/2006/relationships/image" Target="media/image132.png"/><Relationship Id="rId164" Type="http://schemas.openxmlformats.org/officeDocument/2006/relationships/image" Target="media/image148.png"/><Relationship Id="rId169" Type="http://schemas.openxmlformats.org/officeDocument/2006/relationships/image" Target="media/image153.png"/><Relationship Id="rId185" Type="http://schemas.openxmlformats.org/officeDocument/2006/relationships/hyperlink" Target="http://www.jos.org.cn/jos/article/abstract/6151" TargetMode="Externa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64.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8.png"/><Relationship Id="rId175" Type="http://schemas.openxmlformats.org/officeDocument/2006/relationships/image" Target="media/image159.png"/><Relationship Id="rId16" Type="http://schemas.openxmlformats.org/officeDocument/2006/relationships/image" Target="media/image6.wmf"/><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29.png"/><Relationship Id="rId90" Type="http://schemas.openxmlformats.org/officeDocument/2006/relationships/image" Target="media/image76.png"/><Relationship Id="rId165" Type="http://schemas.openxmlformats.org/officeDocument/2006/relationships/image" Target="media/image149.png"/><Relationship Id="rId186" Type="http://schemas.openxmlformats.org/officeDocument/2006/relationships/image" Target="media/image169.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99.jpeg"/><Relationship Id="rId134" Type="http://schemas.openxmlformats.org/officeDocument/2006/relationships/hyperlink" Target="https://blog.csdn.net/qq_20398345/article/details/80926734" TargetMode="External"/><Relationship Id="rId80" Type="http://schemas.openxmlformats.org/officeDocument/2006/relationships/image" Target="media/image66.png"/><Relationship Id="rId155" Type="http://schemas.openxmlformats.org/officeDocument/2006/relationships/image" Target="media/image139.jpeg"/><Relationship Id="rId176" Type="http://schemas.openxmlformats.org/officeDocument/2006/relationships/image" Target="media/image160.png"/><Relationship Id="rId17" Type="http://schemas.openxmlformats.org/officeDocument/2006/relationships/oleObject" Target="embeddings/oleObject5.bin"/><Relationship Id="rId38" Type="http://schemas.openxmlformats.org/officeDocument/2006/relationships/image" Target="media/image26.png"/><Relationship Id="rId59" Type="http://schemas.openxmlformats.org/officeDocument/2006/relationships/image" Target="media/image47.jpeg"/><Relationship Id="rId103" Type="http://schemas.openxmlformats.org/officeDocument/2006/relationships/image" Target="media/image89.png"/><Relationship Id="rId124" Type="http://schemas.openxmlformats.org/officeDocument/2006/relationships/image" Target="media/image110.png"/><Relationship Id="rId70" Type="http://schemas.openxmlformats.org/officeDocument/2006/relationships/hyperlink" Target="https://blog.csdn.net/JXH_123/article/details/27345151" TargetMode="External"/><Relationship Id="rId91" Type="http://schemas.openxmlformats.org/officeDocument/2006/relationships/image" Target="media/image77.png"/><Relationship Id="rId145" Type="http://schemas.openxmlformats.org/officeDocument/2006/relationships/hyperlink" Target="http://www.jos.org.cn/jos/article/abstract/6151" TargetMode="External"/><Relationship Id="rId166" Type="http://schemas.openxmlformats.org/officeDocument/2006/relationships/image" Target="media/image150.png"/><Relationship Id="rId187" Type="http://schemas.openxmlformats.org/officeDocument/2006/relationships/image" Target="media/image170.png"/><Relationship Id="rId1" Type="http://schemas.openxmlformats.org/officeDocument/2006/relationships/numbering" Target="numbering.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100.png"/><Relationship Id="rId60" Type="http://schemas.openxmlformats.org/officeDocument/2006/relationships/image" Target="media/image48.png"/><Relationship Id="rId81" Type="http://schemas.openxmlformats.org/officeDocument/2006/relationships/image" Target="media/image67.png"/><Relationship Id="rId135" Type="http://schemas.openxmlformats.org/officeDocument/2006/relationships/image" Target="media/image120.png"/><Relationship Id="rId156" Type="http://schemas.openxmlformats.org/officeDocument/2006/relationships/image" Target="media/image140.png"/><Relationship Id="rId177" Type="http://schemas.openxmlformats.org/officeDocument/2006/relationships/image" Target="media/image161.png"/><Relationship Id="rId18" Type="http://schemas.openxmlformats.org/officeDocument/2006/relationships/image" Target="media/image7.wmf"/><Relationship Id="rId3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3</TotalTime>
  <Pages>66</Pages>
  <Words>2523</Words>
  <Characters>14387</Characters>
  <Application>Microsoft Office Word</Application>
  <DocSecurity>0</DocSecurity>
  <Lines>119</Lines>
  <Paragraphs>33</Paragraphs>
  <ScaleCrop>false</ScaleCrop>
  <Company/>
  <LinksUpToDate>false</LinksUpToDate>
  <CharactersWithSpaces>16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全成</dc:creator>
  <cp:keywords/>
  <dc:description/>
  <cp:lastModifiedBy>张 全成</cp:lastModifiedBy>
  <cp:revision>599</cp:revision>
  <dcterms:created xsi:type="dcterms:W3CDTF">2021-12-25T07:01:00Z</dcterms:created>
  <dcterms:modified xsi:type="dcterms:W3CDTF">2021-12-27T13:02:00Z</dcterms:modified>
</cp:coreProperties>
</file>